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F2DA83" w14:textId="77777777" w:rsidR="00F16BD2" w:rsidRPr="003A0C71" w:rsidRDefault="00360EE2" w:rsidP="00360EE2">
      <w:pPr>
        <w:jc w:val="center"/>
        <w:rPr>
          <w:b/>
          <w:sz w:val="24"/>
          <w:szCs w:val="24"/>
        </w:rPr>
      </w:pPr>
      <w:r w:rsidRPr="003A0C71">
        <w:rPr>
          <w:b/>
          <w:sz w:val="24"/>
          <w:szCs w:val="24"/>
        </w:rPr>
        <w:t>基于</w:t>
      </w:r>
      <w:r w:rsidRPr="003A0C71">
        <w:rPr>
          <w:rFonts w:hint="eastAsia"/>
          <w:b/>
          <w:sz w:val="24"/>
          <w:szCs w:val="24"/>
        </w:rPr>
        <w:t>SSA</w:t>
      </w:r>
      <w:r w:rsidRPr="003A0C71">
        <w:rPr>
          <w:rFonts w:hint="eastAsia"/>
          <w:b/>
          <w:sz w:val="24"/>
          <w:szCs w:val="24"/>
        </w:rPr>
        <w:t>和随机森林的</w:t>
      </w:r>
      <w:r w:rsidR="00E347DE">
        <w:rPr>
          <w:rFonts w:hint="eastAsia"/>
          <w:b/>
          <w:sz w:val="24"/>
          <w:szCs w:val="24"/>
        </w:rPr>
        <w:t>股指</w:t>
      </w:r>
      <w:r w:rsidRPr="003A0C71">
        <w:rPr>
          <w:b/>
          <w:sz w:val="24"/>
          <w:szCs w:val="24"/>
        </w:rPr>
        <w:t>分析和预测的新方法</w:t>
      </w:r>
    </w:p>
    <w:p w14:paraId="5EB5BA77" w14:textId="77777777" w:rsidR="00460328" w:rsidRDefault="00460328" w:rsidP="00360EE2">
      <w:pPr>
        <w:jc w:val="center"/>
        <w:rPr>
          <w:sz w:val="24"/>
          <w:szCs w:val="24"/>
        </w:rPr>
      </w:pPr>
    </w:p>
    <w:p w14:paraId="7CBF5034" w14:textId="77777777" w:rsidR="00B63E74" w:rsidRDefault="00B63E74" w:rsidP="00D416F4">
      <w:pPr>
        <w:autoSpaceDE w:val="0"/>
        <w:autoSpaceDN w:val="0"/>
        <w:adjustRightInd w:val="0"/>
        <w:jc w:val="left"/>
        <w:rPr>
          <w:szCs w:val="21"/>
        </w:rPr>
      </w:pPr>
      <w:r>
        <w:rPr>
          <w:sz w:val="24"/>
          <w:szCs w:val="24"/>
        </w:rPr>
        <w:t>摘要</w:t>
      </w:r>
      <w:r>
        <w:rPr>
          <w:rFonts w:hint="eastAsia"/>
          <w:sz w:val="24"/>
          <w:szCs w:val="24"/>
        </w:rPr>
        <w:t>：</w:t>
      </w:r>
      <w:r w:rsidR="00D416F4" w:rsidRPr="00D416F4">
        <w:rPr>
          <w:rFonts w:hint="eastAsia"/>
          <w:szCs w:val="21"/>
        </w:rPr>
        <w:t>股指，</w:t>
      </w:r>
      <w:r w:rsidR="00ED6CD1">
        <w:rPr>
          <w:rFonts w:hint="eastAsia"/>
          <w:szCs w:val="21"/>
        </w:rPr>
        <w:t>尽管受到各种各样</w:t>
      </w:r>
      <w:r w:rsidR="00D416F4" w:rsidRPr="00D416F4">
        <w:rPr>
          <w:rFonts w:hint="eastAsia"/>
          <w:szCs w:val="21"/>
        </w:rPr>
        <w:t>因素的影响，但在不同的时间维度上会有特定的特征</w:t>
      </w:r>
      <w:r w:rsidR="00ED6CD1">
        <w:rPr>
          <w:rFonts w:hint="eastAsia"/>
          <w:szCs w:val="21"/>
        </w:rPr>
        <w:t>，</w:t>
      </w:r>
      <w:r w:rsidR="00D416F4">
        <w:rPr>
          <w:rFonts w:hint="eastAsia"/>
          <w:szCs w:val="21"/>
        </w:rPr>
        <w:t>对股指特征的分析可以帮助我们更好地了解股指的本质规律并且提高预测的准确性。这篇文章，利用奇异谱分析（</w:t>
      </w:r>
      <w:r w:rsidR="00D416F4">
        <w:rPr>
          <w:rFonts w:hint="eastAsia"/>
          <w:szCs w:val="21"/>
        </w:rPr>
        <w:t>SSA</w:t>
      </w:r>
      <w:r w:rsidR="00D416F4">
        <w:rPr>
          <w:rFonts w:hint="eastAsia"/>
          <w:szCs w:val="21"/>
        </w:rPr>
        <w:t>）</w:t>
      </w:r>
      <w:r w:rsidR="001C185B">
        <w:rPr>
          <w:rFonts w:hint="eastAsia"/>
          <w:szCs w:val="21"/>
        </w:rPr>
        <w:t>的方法</w:t>
      </w:r>
      <w:r w:rsidR="00D416F4">
        <w:rPr>
          <w:rFonts w:hint="eastAsia"/>
          <w:szCs w:val="21"/>
        </w:rPr>
        <w:t>，分解股指为趋</w:t>
      </w:r>
      <w:r w:rsidR="001C185B">
        <w:rPr>
          <w:rFonts w:hint="eastAsia"/>
          <w:szCs w:val="21"/>
        </w:rPr>
        <w:t>势项，市场波动项和噪音项来在不同的时间维度上研究股指的特征，最后</w:t>
      </w:r>
      <w:r w:rsidR="00D416F4">
        <w:rPr>
          <w:rFonts w:hint="eastAsia"/>
          <w:szCs w:val="21"/>
        </w:rPr>
        <w:t>引入这些特征到随机森林中</w:t>
      </w:r>
      <w:r w:rsidR="001C185B">
        <w:rPr>
          <w:rFonts w:hint="eastAsia"/>
          <w:szCs w:val="21"/>
        </w:rPr>
        <w:t>训练后进行</w:t>
      </w:r>
      <w:r w:rsidR="00D416F4">
        <w:rPr>
          <w:rFonts w:hint="eastAsia"/>
          <w:szCs w:val="21"/>
        </w:rPr>
        <w:t>股指预测。</w:t>
      </w:r>
      <w:r w:rsidR="002F1AD6">
        <w:rPr>
          <w:rFonts w:hint="eastAsia"/>
          <w:szCs w:val="21"/>
        </w:rPr>
        <w:t>测试</w:t>
      </w:r>
      <w:r w:rsidR="00605CB1">
        <w:rPr>
          <w:rFonts w:hint="eastAsia"/>
          <w:szCs w:val="21"/>
        </w:rPr>
        <w:t>结果</w:t>
      </w:r>
      <w:r w:rsidR="001C185B">
        <w:rPr>
          <w:rFonts w:hint="eastAsia"/>
          <w:szCs w:val="21"/>
        </w:rPr>
        <w:t>表明随机森林算法回归预测具有良好的表现，最后的预测效果表明</w:t>
      </w:r>
      <w:r w:rsidR="00264FE0">
        <w:rPr>
          <w:rFonts w:hint="eastAsia"/>
          <w:szCs w:val="21"/>
        </w:rPr>
        <w:t>通过</w:t>
      </w:r>
      <w:proofErr w:type="spellStart"/>
      <w:r w:rsidR="00264FE0">
        <w:rPr>
          <w:rFonts w:hint="eastAsia"/>
          <w:szCs w:val="21"/>
        </w:rPr>
        <w:t>SSA</w:t>
      </w:r>
      <w:proofErr w:type="spellEnd"/>
      <w:r w:rsidR="00264FE0">
        <w:rPr>
          <w:rFonts w:hint="eastAsia"/>
          <w:szCs w:val="21"/>
        </w:rPr>
        <w:t>分解出原时间序列的特征序列再导入</w:t>
      </w:r>
      <w:r w:rsidR="001C185B">
        <w:rPr>
          <w:rFonts w:hint="eastAsia"/>
          <w:szCs w:val="21"/>
        </w:rPr>
        <w:t>随机森林</w:t>
      </w:r>
      <w:r w:rsidR="00B94B85">
        <w:rPr>
          <w:rFonts w:hint="eastAsia"/>
          <w:szCs w:val="21"/>
        </w:rPr>
        <w:t>后可以对</w:t>
      </w:r>
      <w:r w:rsidR="000E3959">
        <w:rPr>
          <w:rFonts w:hint="eastAsia"/>
          <w:szCs w:val="21"/>
        </w:rPr>
        <w:t>股指涨跌趋势</w:t>
      </w:r>
      <w:r w:rsidR="001C185B">
        <w:rPr>
          <w:rFonts w:hint="eastAsia"/>
          <w:szCs w:val="21"/>
        </w:rPr>
        <w:t>作出较为准确的指导</w:t>
      </w:r>
      <w:r w:rsidR="00F9402F">
        <w:rPr>
          <w:rFonts w:hint="eastAsia"/>
          <w:szCs w:val="21"/>
        </w:rPr>
        <w:t>。</w:t>
      </w:r>
    </w:p>
    <w:p w14:paraId="5274C716" w14:textId="77777777" w:rsidR="002E7FDC" w:rsidRDefault="002E7FDC" w:rsidP="00D416F4">
      <w:pPr>
        <w:autoSpaceDE w:val="0"/>
        <w:autoSpaceDN w:val="0"/>
        <w:adjustRightInd w:val="0"/>
        <w:jc w:val="left"/>
        <w:rPr>
          <w:sz w:val="24"/>
          <w:szCs w:val="24"/>
        </w:rPr>
      </w:pPr>
      <w:r>
        <w:rPr>
          <w:szCs w:val="21"/>
        </w:rPr>
        <w:t>关键词</w:t>
      </w:r>
      <w:r>
        <w:rPr>
          <w:rFonts w:hint="eastAsia"/>
          <w:szCs w:val="21"/>
        </w:rPr>
        <w:t>：</w:t>
      </w:r>
      <w:r>
        <w:rPr>
          <w:szCs w:val="21"/>
        </w:rPr>
        <w:t>股指序列</w:t>
      </w:r>
      <w:r>
        <w:rPr>
          <w:rFonts w:hint="eastAsia"/>
          <w:szCs w:val="21"/>
        </w:rPr>
        <w:t xml:space="preserve">   </w:t>
      </w:r>
      <w:r>
        <w:rPr>
          <w:rFonts w:hint="eastAsia"/>
          <w:szCs w:val="21"/>
        </w:rPr>
        <w:t>奇异谱分析</w:t>
      </w:r>
      <w:r>
        <w:rPr>
          <w:rFonts w:hint="eastAsia"/>
          <w:szCs w:val="21"/>
        </w:rPr>
        <w:t xml:space="preserve">   </w:t>
      </w:r>
      <w:r>
        <w:rPr>
          <w:rFonts w:hint="eastAsia"/>
          <w:szCs w:val="21"/>
        </w:rPr>
        <w:t>随机森林</w:t>
      </w:r>
      <w:r>
        <w:rPr>
          <w:rFonts w:hint="eastAsia"/>
          <w:szCs w:val="21"/>
        </w:rPr>
        <w:t xml:space="preserve">    </w:t>
      </w:r>
      <w:r>
        <w:rPr>
          <w:rFonts w:hint="eastAsia"/>
          <w:szCs w:val="21"/>
        </w:rPr>
        <w:t>联合预测方法</w:t>
      </w:r>
    </w:p>
    <w:p w14:paraId="65067BEB" w14:textId="77777777" w:rsidR="00B63E74" w:rsidRDefault="00B63E74">
      <w:pPr>
        <w:widowControl/>
        <w:jc w:val="left"/>
        <w:rPr>
          <w:sz w:val="24"/>
          <w:szCs w:val="24"/>
        </w:rPr>
      </w:pPr>
      <w:r>
        <w:rPr>
          <w:sz w:val="24"/>
          <w:szCs w:val="24"/>
        </w:rPr>
        <w:br w:type="page"/>
      </w:r>
    </w:p>
    <w:p w14:paraId="44CCD9E9" w14:textId="77777777" w:rsidR="00360EE2" w:rsidRPr="003A0C71" w:rsidRDefault="00360EE2" w:rsidP="00360EE2">
      <w:pPr>
        <w:pStyle w:val="ListParagraph"/>
        <w:numPr>
          <w:ilvl w:val="0"/>
          <w:numId w:val="1"/>
        </w:numPr>
        <w:ind w:firstLineChars="0"/>
        <w:rPr>
          <w:b/>
          <w:szCs w:val="21"/>
        </w:rPr>
      </w:pPr>
      <w:bookmarkStart w:id="0" w:name="OLE_LINK1"/>
      <w:bookmarkStart w:id="1" w:name="OLE_LINK2"/>
      <w:r w:rsidRPr="003A0C71">
        <w:rPr>
          <w:rFonts w:hint="eastAsia"/>
          <w:b/>
          <w:szCs w:val="21"/>
        </w:rPr>
        <w:lastRenderedPageBreak/>
        <w:t>引言</w:t>
      </w:r>
    </w:p>
    <w:p w14:paraId="01D09CEF" w14:textId="77777777" w:rsidR="0090576E" w:rsidRPr="00624776" w:rsidRDefault="00360EE2" w:rsidP="00624776">
      <w:pPr>
        <w:ind w:firstLineChars="200" w:firstLine="420"/>
        <w:rPr>
          <w:szCs w:val="21"/>
        </w:rPr>
      </w:pPr>
      <w:r w:rsidRPr="00624776">
        <w:rPr>
          <w:szCs w:val="21"/>
        </w:rPr>
        <w:t>精确的</w:t>
      </w:r>
      <w:r w:rsidR="00966DDD" w:rsidRPr="00624776">
        <w:rPr>
          <w:szCs w:val="21"/>
        </w:rPr>
        <w:t>股指</w:t>
      </w:r>
      <w:r w:rsidRPr="00624776">
        <w:rPr>
          <w:szCs w:val="21"/>
        </w:rPr>
        <w:t>预测有利于投资者有效地防范风险</w:t>
      </w:r>
      <w:r w:rsidRPr="00624776">
        <w:rPr>
          <w:rFonts w:hint="eastAsia"/>
          <w:szCs w:val="21"/>
        </w:rPr>
        <w:t>，</w:t>
      </w:r>
      <w:r w:rsidRPr="00624776">
        <w:rPr>
          <w:szCs w:val="21"/>
        </w:rPr>
        <w:t>管理者制定合理的</w:t>
      </w:r>
      <w:r w:rsidR="0090576E" w:rsidRPr="00624776">
        <w:rPr>
          <w:szCs w:val="21"/>
        </w:rPr>
        <w:t>经营战略</w:t>
      </w:r>
      <w:r w:rsidR="0090576E" w:rsidRPr="00624776">
        <w:rPr>
          <w:rFonts w:hint="eastAsia"/>
          <w:szCs w:val="21"/>
        </w:rPr>
        <w:t>和政府更好</w:t>
      </w:r>
    </w:p>
    <w:p w14:paraId="3B2135C5" w14:textId="77777777" w:rsidR="00360EE2" w:rsidRDefault="0090576E" w:rsidP="0090576E">
      <w:pPr>
        <w:rPr>
          <w:szCs w:val="21"/>
        </w:rPr>
      </w:pPr>
      <w:r w:rsidRPr="0090576E">
        <w:rPr>
          <w:rFonts w:hint="eastAsia"/>
          <w:szCs w:val="21"/>
        </w:rPr>
        <w:t>地了解经济趋势。</w:t>
      </w:r>
      <w:r w:rsidR="00966DDD">
        <w:rPr>
          <w:rFonts w:hint="eastAsia"/>
          <w:szCs w:val="21"/>
        </w:rPr>
        <w:t>股指</w:t>
      </w:r>
      <w:r>
        <w:rPr>
          <w:rFonts w:hint="eastAsia"/>
          <w:szCs w:val="21"/>
        </w:rPr>
        <w:t>预测因此总是金融研究的热点话题。然而，这也是在金融研究中普遍被认为是最有挑战性的研究话题，因为它受大量</w:t>
      </w:r>
      <w:r w:rsidR="005D3A18">
        <w:rPr>
          <w:rFonts w:hint="eastAsia"/>
          <w:szCs w:val="21"/>
        </w:rPr>
        <w:t>经济的和非经济的因素影响</w:t>
      </w:r>
      <w:r>
        <w:rPr>
          <w:rFonts w:hint="eastAsia"/>
          <w:szCs w:val="21"/>
        </w:rPr>
        <w:t>。</w:t>
      </w:r>
    </w:p>
    <w:p w14:paraId="0418A236" w14:textId="77777777" w:rsidR="0090576E" w:rsidRDefault="0090576E" w:rsidP="003A0C71">
      <w:pPr>
        <w:ind w:firstLine="420"/>
        <w:rPr>
          <w:szCs w:val="21"/>
        </w:rPr>
      </w:pPr>
      <w:r>
        <w:rPr>
          <w:rFonts w:hint="eastAsia"/>
          <w:szCs w:val="21"/>
        </w:rPr>
        <w:t>在近年来，人工神经网络（</w:t>
      </w:r>
      <w:r>
        <w:rPr>
          <w:rFonts w:hint="eastAsia"/>
          <w:szCs w:val="21"/>
        </w:rPr>
        <w:t>ANN</w:t>
      </w:r>
      <w:r>
        <w:rPr>
          <w:rFonts w:hint="eastAsia"/>
          <w:szCs w:val="21"/>
        </w:rPr>
        <w:t>）已经成功</w:t>
      </w:r>
      <w:r w:rsidR="00FE404D">
        <w:rPr>
          <w:rFonts w:hint="eastAsia"/>
          <w:szCs w:val="21"/>
        </w:rPr>
        <w:t>地被用于金融</w:t>
      </w:r>
      <w:r>
        <w:rPr>
          <w:rFonts w:hint="eastAsia"/>
          <w:szCs w:val="21"/>
        </w:rPr>
        <w:t>时间序列的建模（</w:t>
      </w:r>
      <w:r>
        <w:rPr>
          <w:rFonts w:hint="eastAsia"/>
          <w:szCs w:val="21"/>
        </w:rPr>
        <w:t>Cheng et</w:t>
      </w:r>
      <w:r>
        <w:rPr>
          <w:szCs w:val="21"/>
        </w:rPr>
        <w:t xml:space="preserve"> </w:t>
      </w:r>
      <w:r>
        <w:rPr>
          <w:rFonts w:hint="eastAsia"/>
          <w:szCs w:val="21"/>
        </w:rPr>
        <w:t>al</w:t>
      </w:r>
      <w:r w:rsidR="00A36153">
        <w:rPr>
          <w:szCs w:val="21"/>
        </w:rPr>
        <w:t xml:space="preserve">. </w:t>
      </w:r>
      <w:r>
        <w:rPr>
          <w:rFonts w:hint="eastAsia"/>
          <w:szCs w:val="21"/>
        </w:rPr>
        <w:t>(</w:t>
      </w:r>
      <w:r>
        <w:rPr>
          <w:szCs w:val="21"/>
        </w:rPr>
        <w:t>1996)</w:t>
      </w:r>
      <w:r w:rsidR="00D0721A" w:rsidRPr="00D0721A">
        <w:rPr>
          <w:szCs w:val="21"/>
          <w:vertAlign w:val="superscript"/>
        </w:rPr>
        <w:t>1</w:t>
      </w:r>
      <w:r w:rsidR="00D879CE">
        <w:rPr>
          <w:szCs w:val="21"/>
        </w:rPr>
        <w:t>，</w:t>
      </w:r>
      <w:r>
        <w:rPr>
          <w:szCs w:val="21"/>
        </w:rPr>
        <w:t xml:space="preserve"> </w:t>
      </w:r>
      <w:r w:rsidR="003C50B9">
        <w:rPr>
          <w:szCs w:val="21"/>
        </w:rPr>
        <w:t xml:space="preserve">Sharda </w:t>
      </w:r>
      <w:r w:rsidR="003C50B9">
        <w:rPr>
          <w:szCs w:val="21"/>
        </w:rPr>
        <w:t>和</w:t>
      </w:r>
      <w:r>
        <w:rPr>
          <w:szCs w:val="21"/>
        </w:rPr>
        <w:t xml:space="preserve"> </w:t>
      </w:r>
      <w:proofErr w:type="spellStart"/>
      <w:r>
        <w:rPr>
          <w:szCs w:val="21"/>
        </w:rPr>
        <w:t>Patil</w:t>
      </w:r>
      <w:proofErr w:type="spellEnd"/>
      <w:r>
        <w:rPr>
          <w:szCs w:val="21"/>
        </w:rPr>
        <w:t xml:space="preserve"> (1994)</w:t>
      </w:r>
      <w:r w:rsidR="00D0721A" w:rsidRPr="00D0721A">
        <w:rPr>
          <w:szCs w:val="21"/>
          <w:vertAlign w:val="superscript"/>
        </w:rPr>
        <w:t>2</w:t>
      </w:r>
      <w:r w:rsidR="00D879CE">
        <w:rPr>
          <w:szCs w:val="21"/>
        </w:rPr>
        <w:t>，</w:t>
      </w:r>
      <w:r w:rsidR="00233E6A">
        <w:rPr>
          <w:szCs w:val="21"/>
        </w:rPr>
        <w:t>David</w:t>
      </w:r>
      <w:r w:rsidR="00233E6A">
        <w:rPr>
          <w:szCs w:val="21"/>
        </w:rPr>
        <w:t>和</w:t>
      </w:r>
      <w:proofErr w:type="spellStart"/>
      <w:r w:rsidR="00233E6A" w:rsidRPr="00DE69A0">
        <w:rPr>
          <w:szCs w:val="21"/>
        </w:rPr>
        <w:t>Suraphan</w:t>
      </w:r>
      <w:proofErr w:type="spellEnd"/>
      <w:r w:rsidR="00233E6A">
        <w:rPr>
          <w:szCs w:val="21"/>
        </w:rPr>
        <w:t xml:space="preserve"> (2005</w:t>
      </w:r>
      <w:r>
        <w:rPr>
          <w:szCs w:val="21"/>
        </w:rPr>
        <w:t>)</w:t>
      </w:r>
      <w:r w:rsidR="00D0721A" w:rsidRPr="00D0721A">
        <w:rPr>
          <w:szCs w:val="21"/>
          <w:vertAlign w:val="superscript"/>
        </w:rPr>
        <w:t>3</w:t>
      </w:r>
      <w:r>
        <w:rPr>
          <w:rFonts w:hint="eastAsia"/>
          <w:szCs w:val="21"/>
        </w:rPr>
        <w:t>）</w:t>
      </w:r>
      <w:r w:rsidR="00FE404D">
        <w:rPr>
          <w:rFonts w:hint="eastAsia"/>
          <w:szCs w:val="21"/>
        </w:rPr>
        <w:t>。然而，</w:t>
      </w:r>
      <w:r w:rsidR="005D3A18">
        <w:rPr>
          <w:rFonts w:hint="eastAsia"/>
          <w:szCs w:val="21"/>
        </w:rPr>
        <w:t>因为</w:t>
      </w:r>
      <w:r w:rsidR="00AD77D4">
        <w:rPr>
          <w:rFonts w:hint="eastAsia"/>
          <w:szCs w:val="21"/>
        </w:rPr>
        <w:t>研究</w:t>
      </w:r>
      <w:r w:rsidR="005D3A18">
        <w:rPr>
          <w:rFonts w:hint="eastAsia"/>
          <w:szCs w:val="21"/>
        </w:rPr>
        <w:t>股市数据</w:t>
      </w:r>
      <w:r w:rsidR="002512AE">
        <w:rPr>
          <w:rFonts w:hint="eastAsia"/>
          <w:szCs w:val="21"/>
        </w:rPr>
        <w:t>是一个多因素分析问题，其中每一个因素可以看作一个维度的指标，这样股市数据就由多个维度的指标体系决定，其中还有</w:t>
      </w:r>
      <w:r w:rsidR="005D3A18">
        <w:rPr>
          <w:rFonts w:hint="eastAsia"/>
          <w:szCs w:val="21"/>
        </w:rPr>
        <w:t>大量的噪音，</w:t>
      </w:r>
      <w:r w:rsidR="00FE404D">
        <w:rPr>
          <w:rFonts w:hint="eastAsia"/>
          <w:szCs w:val="21"/>
        </w:rPr>
        <w:t>某些研究表明</w:t>
      </w:r>
      <w:r w:rsidR="00FE404D">
        <w:rPr>
          <w:rFonts w:hint="eastAsia"/>
          <w:szCs w:val="21"/>
        </w:rPr>
        <w:t>ANN</w:t>
      </w:r>
      <w:r w:rsidR="00FE404D">
        <w:rPr>
          <w:rFonts w:hint="eastAsia"/>
          <w:szCs w:val="21"/>
        </w:rPr>
        <w:t>有一些模式学习的局限性。最近，一种</w:t>
      </w:r>
      <w:r w:rsidR="00D46C2B">
        <w:rPr>
          <w:rFonts w:hint="eastAsia"/>
          <w:szCs w:val="21"/>
        </w:rPr>
        <w:t>叫支持向量机（</w:t>
      </w:r>
      <w:r w:rsidR="00D46C2B">
        <w:rPr>
          <w:rFonts w:hint="eastAsia"/>
          <w:szCs w:val="21"/>
        </w:rPr>
        <w:t>SVM</w:t>
      </w:r>
      <w:r w:rsidR="00D46C2B">
        <w:rPr>
          <w:rFonts w:hint="eastAsia"/>
          <w:szCs w:val="21"/>
        </w:rPr>
        <w:t>）的新算法已经被用作金融时间序列的预测（</w:t>
      </w:r>
      <w:r w:rsidR="00D46C2B">
        <w:rPr>
          <w:rFonts w:hint="eastAsia"/>
          <w:szCs w:val="21"/>
        </w:rPr>
        <w:t>Muk</w:t>
      </w:r>
      <w:r w:rsidR="00D46C2B">
        <w:rPr>
          <w:szCs w:val="21"/>
        </w:rPr>
        <w:t xml:space="preserve">herjee </w:t>
      </w:r>
      <w:proofErr w:type="spellStart"/>
      <w:r w:rsidR="000F24CF">
        <w:rPr>
          <w:szCs w:val="21"/>
        </w:rPr>
        <w:t>etal</w:t>
      </w:r>
      <w:proofErr w:type="spellEnd"/>
      <w:r w:rsidR="000F24CF">
        <w:rPr>
          <w:szCs w:val="21"/>
        </w:rPr>
        <w:t>.</w:t>
      </w:r>
      <w:r w:rsidR="00D46C2B">
        <w:rPr>
          <w:szCs w:val="21"/>
        </w:rPr>
        <w:t>(1997)</w:t>
      </w:r>
      <w:r w:rsidR="00D0721A" w:rsidRPr="00D0721A">
        <w:rPr>
          <w:szCs w:val="21"/>
          <w:vertAlign w:val="superscript"/>
        </w:rPr>
        <w:t>4</w:t>
      </w:r>
      <w:r w:rsidR="00024154">
        <w:rPr>
          <w:szCs w:val="21"/>
        </w:rPr>
        <w:t>.</w:t>
      </w:r>
      <w:r w:rsidR="00D46C2B">
        <w:rPr>
          <w:szCs w:val="21"/>
        </w:rPr>
        <w:t xml:space="preserve"> </w:t>
      </w:r>
      <w:proofErr w:type="spellStart"/>
      <w:r w:rsidR="003C50B9">
        <w:rPr>
          <w:szCs w:val="21"/>
        </w:rPr>
        <w:t>Tay</w:t>
      </w:r>
      <w:proofErr w:type="spellEnd"/>
      <w:r w:rsidR="003C50B9">
        <w:rPr>
          <w:szCs w:val="21"/>
        </w:rPr>
        <w:t xml:space="preserve"> </w:t>
      </w:r>
      <w:r w:rsidR="003C50B9">
        <w:rPr>
          <w:szCs w:val="21"/>
        </w:rPr>
        <w:t>和</w:t>
      </w:r>
      <w:r w:rsidR="00D46C2B">
        <w:rPr>
          <w:szCs w:val="21"/>
        </w:rPr>
        <w:t xml:space="preserve"> Cao (2001)</w:t>
      </w:r>
      <w:r w:rsidR="00D0721A" w:rsidRPr="00D0721A">
        <w:rPr>
          <w:szCs w:val="21"/>
          <w:vertAlign w:val="superscript"/>
        </w:rPr>
        <w:t>5</w:t>
      </w:r>
      <w:r w:rsidR="00613D43">
        <w:rPr>
          <w:rFonts w:hint="eastAsia"/>
          <w:szCs w:val="21"/>
        </w:rPr>
        <w:t>.</w:t>
      </w:r>
      <w:r w:rsidR="00613D43">
        <w:rPr>
          <w:szCs w:val="21"/>
        </w:rPr>
        <w:t xml:space="preserve"> </w:t>
      </w:r>
      <w:r w:rsidR="00D46C2B">
        <w:rPr>
          <w:szCs w:val="21"/>
        </w:rPr>
        <w:t xml:space="preserve"> Kim(2003)</w:t>
      </w:r>
      <w:r w:rsidR="00D0721A" w:rsidRPr="00D0721A">
        <w:rPr>
          <w:szCs w:val="21"/>
          <w:vertAlign w:val="superscript"/>
        </w:rPr>
        <w:t>6</w:t>
      </w:r>
      <w:r w:rsidR="00613D43">
        <w:rPr>
          <w:szCs w:val="21"/>
        </w:rPr>
        <w:t>.</w:t>
      </w:r>
      <w:r w:rsidR="00D46C2B">
        <w:rPr>
          <w:rFonts w:hint="eastAsia"/>
          <w:szCs w:val="21"/>
        </w:rPr>
        <w:t>）</w:t>
      </w:r>
      <w:r w:rsidR="003C50B9">
        <w:rPr>
          <w:rFonts w:hint="eastAsia"/>
          <w:szCs w:val="21"/>
        </w:rPr>
        <w:t>另一种</w:t>
      </w:r>
      <w:r w:rsidR="002512AE">
        <w:rPr>
          <w:rFonts w:hint="eastAsia"/>
          <w:szCs w:val="21"/>
        </w:rPr>
        <w:t>由</w:t>
      </w:r>
      <w:proofErr w:type="spellStart"/>
      <w:r w:rsidR="002512AE">
        <w:rPr>
          <w:rFonts w:hint="eastAsia"/>
          <w:szCs w:val="21"/>
        </w:rPr>
        <w:t>Br</w:t>
      </w:r>
      <w:r w:rsidR="002512AE">
        <w:rPr>
          <w:szCs w:val="21"/>
        </w:rPr>
        <w:t>eiman</w:t>
      </w:r>
      <w:proofErr w:type="spellEnd"/>
      <w:r w:rsidR="002512AE">
        <w:rPr>
          <w:rFonts w:hint="eastAsia"/>
          <w:szCs w:val="21"/>
        </w:rPr>
        <w:t>（</w:t>
      </w:r>
      <w:r w:rsidR="002512AE">
        <w:rPr>
          <w:rFonts w:hint="eastAsia"/>
          <w:szCs w:val="21"/>
        </w:rPr>
        <w:t>2001</w:t>
      </w:r>
      <w:r w:rsidR="002512AE">
        <w:rPr>
          <w:rFonts w:hint="eastAsia"/>
          <w:szCs w:val="21"/>
        </w:rPr>
        <w:t>）</w:t>
      </w:r>
      <w:r w:rsidR="00D0721A" w:rsidRPr="00D0721A">
        <w:rPr>
          <w:rFonts w:hint="eastAsia"/>
          <w:szCs w:val="21"/>
          <w:vertAlign w:val="superscript"/>
        </w:rPr>
        <w:t>7</w:t>
      </w:r>
      <w:r w:rsidR="002512AE">
        <w:rPr>
          <w:rFonts w:hint="eastAsia"/>
          <w:szCs w:val="21"/>
        </w:rPr>
        <w:t>提出的</w:t>
      </w:r>
      <w:r w:rsidR="003C50B9">
        <w:rPr>
          <w:rFonts w:hint="eastAsia"/>
          <w:szCs w:val="21"/>
        </w:rPr>
        <w:t>叫随机森林的方法</w:t>
      </w:r>
      <w:r w:rsidR="002512AE">
        <w:rPr>
          <w:rFonts w:hint="eastAsia"/>
          <w:szCs w:val="21"/>
        </w:rPr>
        <w:t>理论则</w:t>
      </w:r>
      <w:r w:rsidR="003C50B9">
        <w:rPr>
          <w:rFonts w:hint="eastAsia"/>
          <w:szCs w:val="21"/>
        </w:rPr>
        <w:t>已经被发现在许多研究中表现得更好，例如</w:t>
      </w:r>
      <w:r w:rsidR="003C50B9">
        <w:rPr>
          <w:rFonts w:hint="eastAsia"/>
          <w:szCs w:val="21"/>
        </w:rPr>
        <w:t xml:space="preserve">Creamer </w:t>
      </w:r>
      <w:r w:rsidR="003C50B9">
        <w:rPr>
          <w:rFonts w:hint="eastAsia"/>
          <w:szCs w:val="21"/>
        </w:rPr>
        <w:t>和</w:t>
      </w:r>
      <w:r w:rsidR="003C50B9">
        <w:rPr>
          <w:rFonts w:hint="eastAsia"/>
          <w:szCs w:val="21"/>
        </w:rPr>
        <w:t xml:space="preserve"> </w:t>
      </w:r>
      <w:r w:rsidR="003C50B9">
        <w:rPr>
          <w:szCs w:val="21"/>
        </w:rPr>
        <w:t>Freund</w:t>
      </w:r>
      <w:r w:rsidR="003C50B9">
        <w:rPr>
          <w:rFonts w:hint="eastAsia"/>
          <w:szCs w:val="21"/>
        </w:rPr>
        <w:t>（</w:t>
      </w:r>
      <w:r w:rsidR="003C50B9">
        <w:rPr>
          <w:rFonts w:hint="eastAsia"/>
          <w:szCs w:val="21"/>
        </w:rPr>
        <w:t>2004</w:t>
      </w:r>
      <w:r w:rsidR="003C50B9">
        <w:rPr>
          <w:rFonts w:hint="eastAsia"/>
          <w:szCs w:val="21"/>
        </w:rPr>
        <w:t>）</w:t>
      </w:r>
      <w:r w:rsidR="00D0721A" w:rsidRPr="00D0721A">
        <w:rPr>
          <w:rFonts w:hint="eastAsia"/>
          <w:szCs w:val="21"/>
          <w:vertAlign w:val="superscript"/>
        </w:rPr>
        <w:t>8</w:t>
      </w:r>
      <w:r w:rsidR="003C50B9">
        <w:rPr>
          <w:rFonts w:hint="eastAsia"/>
          <w:szCs w:val="21"/>
        </w:rPr>
        <w:t>，</w:t>
      </w:r>
      <w:proofErr w:type="spellStart"/>
      <w:r w:rsidR="003C50B9">
        <w:rPr>
          <w:rFonts w:hint="eastAsia"/>
          <w:szCs w:val="21"/>
        </w:rPr>
        <w:t>Lariviere</w:t>
      </w:r>
      <w:proofErr w:type="spellEnd"/>
      <w:r w:rsidR="003C50B9">
        <w:rPr>
          <w:rFonts w:hint="eastAsia"/>
          <w:szCs w:val="21"/>
        </w:rPr>
        <w:t>和</w:t>
      </w:r>
      <w:proofErr w:type="spellStart"/>
      <w:r w:rsidR="003C50B9">
        <w:rPr>
          <w:rFonts w:hint="eastAsia"/>
          <w:szCs w:val="21"/>
        </w:rPr>
        <w:t>Poel</w:t>
      </w:r>
      <w:proofErr w:type="spellEnd"/>
      <w:r w:rsidR="003C50B9">
        <w:rPr>
          <w:szCs w:val="21"/>
        </w:rPr>
        <w:t xml:space="preserve"> </w:t>
      </w:r>
      <w:r w:rsidR="003C50B9">
        <w:rPr>
          <w:rFonts w:hint="eastAsia"/>
          <w:szCs w:val="21"/>
        </w:rPr>
        <w:t>(</w:t>
      </w:r>
      <w:r w:rsidR="003C50B9">
        <w:rPr>
          <w:szCs w:val="21"/>
        </w:rPr>
        <w:t>2004</w:t>
      </w:r>
      <w:r w:rsidR="003C50B9">
        <w:rPr>
          <w:rFonts w:hint="eastAsia"/>
          <w:szCs w:val="21"/>
        </w:rPr>
        <w:t>)</w:t>
      </w:r>
      <w:r w:rsidR="00D0721A" w:rsidRPr="00D0721A">
        <w:rPr>
          <w:szCs w:val="21"/>
          <w:vertAlign w:val="superscript"/>
        </w:rPr>
        <w:t>9</w:t>
      </w:r>
      <w:r w:rsidR="003C50B9">
        <w:rPr>
          <w:rFonts w:hint="eastAsia"/>
          <w:szCs w:val="21"/>
        </w:rPr>
        <w:t>。</w:t>
      </w:r>
      <w:r w:rsidR="003C50B9">
        <w:rPr>
          <w:szCs w:val="21"/>
        </w:rPr>
        <w:t>这些机器学习方法例如</w:t>
      </w:r>
      <w:r w:rsidR="00684567">
        <w:rPr>
          <w:szCs w:val="21"/>
        </w:rPr>
        <w:t>支持向量机</w:t>
      </w:r>
      <w:r w:rsidR="003C50B9">
        <w:rPr>
          <w:szCs w:val="21"/>
        </w:rPr>
        <w:t>和</w:t>
      </w:r>
      <w:r w:rsidR="00684567">
        <w:rPr>
          <w:szCs w:val="21"/>
        </w:rPr>
        <w:t>随机森林</w:t>
      </w:r>
      <w:r w:rsidR="00EC630F">
        <w:rPr>
          <w:szCs w:val="21"/>
        </w:rPr>
        <w:t>成功地实现了在给定其它变量的情况下对某些特定变量进行精确的预测</w:t>
      </w:r>
      <w:r w:rsidR="00EC630F">
        <w:rPr>
          <w:rFonts w:hint="eastAsia"/>
          <w:szCs w:val="21"/>
        </w:rPr>
        <w:t>，</w:t>
      </w:r>
      <w:r w:rsidR="00EC630F">
        <w:rPr>
          <w:szCs w:val="21"/>
        </w:rPr>
        <w:t>同时还</w:t>
      </w:r>
      <w:r w:rsidR="004B0B2A">
        <w:rPr>
          <w:szCs w:val="21"/>
        </w:rPr>
        <w:t>避免了对</w:t>
      </w:r>
      <w:r w:rsidR="00A05788">
        <w:rPr>
          <w:rFonts w:hint="eastAsia"/>
          <w:szCs w:val="21"/>
        </w:rPr>
        <w:t>一些</w:t>
      </w:r>
      <w:r w:rsidR="004B0B2A">
        <w:rPr>
          <w:szCs w:val="21"/>
        </w:rPr>
        <w:t>潜在</w:t>
      </w:r>
      <w:r w:rsidR="00AD53DF">
        <w:rPr>
          <w:szCs w:val="21"/>
        </w:rPr>
        <w:t>分布建模时的问题</w:t>
      </w:r>
      <w:r w:rsidR="00A05788">
        <w:rPr>
          <w:rFonts w:hint="eastAsia"/>
          <w:szCs w:val="21"/>
        </w:rPr>
        <w:t>，如</w:t>
      </w:r>
      <w:r w:rsidR="00B051B0">
        <w:rPr>
          <w:rFonts w:hint="eastAsia"/>
          <w:szCs w:val="21"/>
        </w:rPr>
        <w:t>神经网络模型可能会倾向于落入局部最优解，</w:t>
      </w:r>
      <w:r w:rsidR="00311AE3">
        <w:rPr>
          <w:rFonts w:hint="eastAsia"/>
          <w:szCs w:val="21"/>
        </w:rPr>
        <w:t>而</w:t>
      </w:r>
      <w:r w:rsidR="00AD53DF">
        <w:rPr>
          <w:rFonts w:hint="eastAsia"/>
          <w:szCs w:val="21"/>
        </w:rPr>
        <w:t>SVM</w:t>
      </w:r>
      <w:r w:rsidR="00AD53DF">
        <w:rPr>
          <w:rFonts w:hint="eastAsia"/>
          <w:szCs w:val="21"/>
        </w:rPr>
        <w:t>和随机森林的解</w:t>
      </w:r>
      <w:r w:rsidR="00EC630F">
        <w:rPr>
          <w:rFonts w:hint="eastAsia"/>
          <w:szCs w:val="21"/>
        </w:rPr>
        <w:t>往往</w:t>
      </w:r>
      <w:r w:rsidR="00B051B0">
        <w:rPr>
          <w:rFonts w:hint="eastAsia"/>
          <w:szCs w:val="21"/>
        </w:rPr>
        <w:t>可能是全局最优的。因此，</w:t>
      </w:r>
      <w:r w:rsidR="00EC630F">
        <w:rPr>
          <w:rFonts w:hint="eastAsia"/>
          <w:szCs w:val="21"/>
        </w:rPr>
        <w:t>随机森林在回归时往往还可以避免</w:t>
      </w:r>
      <w:r w:rsidR="00B051B0">
        <w:rPr>
          <w:rFonts w:hint="eastAsia"/>
          <w:szCs w:val="21"/>
        </w:rPr>
        <w:t>过拟合</w:t>
      </w:r>
      <w:r w:rsidR="00EC630F">
        <w:rPr>
          <w:rFonts w:hint="eastAsia"/>
          <w:szCs w:val="21"/>
        </w:rPr>
        <w:t>问题</w:t>
      </w:r>
      <w:r w:rsidR="00B051B0">
        <w:rPr>
          <w:rFonts w:hint="eastAsia"/>
          <w:szCs w:val="21"/>
        </w:rPr>
        <w:t>。尽管这些模型已经被科研工作实验过，</w:t>
      </w:r>
      <w:r w:rsidR="00EC630F">
        <w:rPr>
          <w:rFonts w:hint="eastAsia"/>
          <w:szCs w:val="21"/>
        </w:rPr>
        <w:t>但目前还</w:t>
      </w:r>
      <w:r w:rsidR="00B051B0">
        <w:rPr>
          <w:rFonts w:hint="eastAsia"/>
          <w:szCs w:val="21"/>
        </w:rPr>
        <w:t>没有人尝试</w:t>
      </w:r>
      <w:r w:rsidR="00AD7B96">
        <w:rPr>
          <w:rFonts w:hint="eastAsia"/>
          <w:szCs w:val="21"/>
        </w:rPr>
        <w:t>过用随机森林的方法来对股市的时间序列预测进行实验。股市</w:t>
      </w:r>
      <w:r w:rsidR="00EC630F">
        <w:rPr>
          <w:rFonts w:hint="eastAsia"/>
          <w:szCs w:val="21"/>
        </w:rPr>
        <w:t>同时受经济，政治，金融和社会的因素</w:t>
      </w:r>
      <w:r w:rsidR="00B051B0">
        <w:rPr>
          <w:rFonts w:hint="eastAsia"/>
          <w:szCs w:val="21"/>
        </w:rPr>
        <w:t>，噪音和投资者行为</w:t>
      </w:r>
      <w:r w:rsidR="00D0721A" w:rsidRPr="00D0721A">
        <w:rPr>
          <w:rFonts w:hint="eastAsia"/>
          <w:szCs w:val="21"/>
          <w:vertAlign w:val="superscript"/>
        </w:rPr>
        <w:t>10</w:t>
      </w:r>
      <w:r w:rsidR="00B051B0">
        <w:rPr>
          <w:rFonts w:hint="eastAsia"/>
          <w:szCs w:val="21"/>
        </w:rPr>
        <w:t>影响，</w:t>
      </w:r>
      <w:r w:rsidR="00311AE3">
        <w:rPr>
          <w:rFonts w:hint="eastAsia"/>
          <w:szCs w:val="21"/>
        </w:rPr>
        <w:t>股票</w:t>
      </w:r>
      <w:r w:rsidR="00B051B0">
        <w:rPr>
          <w:rFonts w:hint="eastAsia"/>
          <w:szCs w:val="21"/>
        </w:rPr>
        <w:t>价格可能</w:t>
      </w:r>
      <w:r w:rsidR="003A0C71">
        <w:rPr>
          <w:rFonts w:hint="eastAsia"/>
          <w:szCs w:val="21"/>
        </w:rPr>
        <w:t>在不同的时间范围内</w:t>
      </w:r>
      <w:r w:rsidR="00B051B0">
        <w:rPr>
          <w:rFonts w:hint="eastAsia"/>
          <w:szCs w:val="21"/>
        </w:rPr>
        <w:t>有不同的特征（例如</w:t>
      </w:r>
      <w:r w:rsidR="003A0C71">
        <w:rPr>
          <w:rFonts w:hint="eastAsia"/>
          <w:szCs w:val="21"/>
        </w:rPr>
        <w:t>分形和混沌的特征</w:t>
      </w:r>
      <w:r w:rsidR="00D0721A" w:rsidRPr="00D0721A">
        <w:rPr>
          <w:rFonts w:hint="eastAsia"/>
          <w:szCs w:val="21"/>
          <w:vertAlign w:val="superscript"/>
        </w:rPr>
        <w:t>11</w:t>
      </w:r>
      <w:r w:rsidR="00B051B0">
        <w:rPr>
          <w:rFonts w:hint="eastAsia"/>
          <w:szCs w:val="21"/>
        </w:rPr>
        <w:t>）</w:t>
      </w:r>
      <w:r w:rsidR="003A0C71">
        <w:rPr>
          <w:rFonts w:hint="eastAsia"/>
          <w:szCs w:val="21"/>
        </w:rPr>
        <w:t>。但是很少研究引入</w:t>
      </w:r>
      <w:r w:rsidR="00311AE3">
        <w:rPr>
          <w:rFonts w:hint="eastAsia"/>
          <w:szCs w:val="21"/>
        </w:rPr>
        <w:t>这些</w:t>
      </w:r>
      <w:r w:rsidR="003A0C71">
        <w:rPr>
          <w:rFonts w:hint="eastAsia"/>
          <w:szCs w:val="21"/>
        </w:rPr>
        <w:t>价格特征到随机森林中来</w:t>
      </w:r>
      <w:r w:rsidR="00311AE3">
        <w:rPr>
          <w:rFonts w:hint="eastAsia"/>
          <w:szCs w:val="21"/>
        </w:rPr>
        <w:t>对股指进行</w:t>
      </w:r>
      <w:r w:rsidR="003A0C71">
        <w:rPr>
          <w:rFonts w:hint="eastAsia"/>
          <w:szCs w:val="21"/>
        </w:rPr>
        <w:t>预测。</w:t>
      </w:r>
    </w:p>
    <w:p w14:paraId="40139B5A" w14:textId="77777777" w:rsidR="003A0C71" w:rsidRDefault="003A0C71" w:rsidP="003A0C71">
      <w:pPr>
        <w:ind w:firstLine="420"/>
        <w:rPr>
          <w:szCs w:val="21"/>
        </w:rPr>
      </w:pPr>
      <w:r>
        <w:rPr>
          <w:rFonts w:hint="eastAsia"/>
          <w:szCs w:val="21"/>
        </w:rPr>
        <w:t>SSA</w:t>
      </w:r>
      <w:r w:rsidR="003F408B">
        <w:rPr>
          <w:rFonts w:hint="eastAsia"/>
          <w:szCs w:val="21"/>
        </w:rPr>
        <w:t>是</w:t>
      </w:r>
      <w:r>
        <w:rPr>
          <w:rFonts w:hint="eastAsia"/>
          <w:szCs w:val="21"/>
        </w:rPr>
        <w:t>一种</w:t>
      </w:r>
      <w:r w:rsidR="003F408B">
        <w:rPr>
          <w:rFonts w:hint="eastAsia"/>
          <w:szCs w:val="21"/>
        </w:rPr>
        <w:t>最初由</w:t>
      </w:r>
      <w:proofErr w:type="spellStart"/>
      <w:r w:rsidR="003F408B">
        <w:rPr>
          <w:rFonts w:hint="eastAsia"/>
          <w:szCs w:val="21"/>
        </w:rPr>
        <w:t>Broomhead</w:t>
      </w:r>
      <w:proofErr w:type="spellEnd"/>
      <w:r w:rsidR="003F408B">
        <w:rPr>
          <w:rFonts w:hint="eastAsia"/>
          <w:szCs w:val="21"/>
        </w:rPr>
        <w:t>和</w:t>
      </w:r>
      <w:r w:rsidR="003F408B">
        <w:rPr>
          <w:rFonts w:hint="eastAsia"/>
          <w:szCs w:val="21"/>
        </w:rPr>
        <w:t>Ki</w:t>
      </w:r>
      <w:r w:rsidR="003F408B">
        <w:rPr>
          <w:szCs w:val="21"/>
        </w:rPr>
        <w:t>ng(1986)</w:t>
      </w:r>
      <w:r w:rsidR="000C5622">
        <w:rPr>
          <w:szCs w:val="21"/>
          <w:vertAlign w:val="superscript"/>
        </w:rPr>
        <w:t>12</w:t>
      </w:r>
      <w:r w:rsidR="003F408B">
        <w:rPr>
          <w:szCs w:val="21"/>
        </w:rPr>
        <w:t>提出的</w:t>
      </w:r>
      <w:r>
        <w:rPr>
          <w:rFonts w:hint="eastAsia"/>
          <w:szCs w:val="21"/>
        </w:rPr>
        <w:t>分析非线性，非稳态的时间序列的方法。把时间序列的经典分析，</w:t>
      </w:r>
      <w:r w:rsidR="00D553FE">
        <w:rPr>
          <w:rFonts w:hint="eastAsia"/>
          <w:szCs w:val="21"/>
        </w:rPr>
        <w:t>包括多元几何学，多元统计学，动态系统和许多其它的理论组合在一起。</w:t>
      </w:r>
      <w:r w:rsidR="0024616B">
        <w:rPr>
          <w:szCs w:val="21"/>
        </w:rPr>
        <w:t>它根据所观察到的时间序列构造出轨迹矩阵</w:t>
      </w:r>
      <w:r w:rsidR="0024616B">
        <w:rPr>
          <w:rFonts w:hint="eastAsia"/>
          <w:szCs w:val="21"/>
        </w:rPr>
        <w:t>，</w:t>
      </w:r>
      <w:r w:rsidR="0024616B">
        <w:rPr>
          <w:szCs w:val="21"/>
        </w:rPr>
        <w:t>并对自己矩阵进行分解</w:t>
      </w:r>
      <w:r w:rsidR="0024616B">
        <w:rPr>
          <w:rFonts w:hint="eastAsia"/>
          <w:szCs w:val="21"/>
        </w:rPr>
        <w:t>、重构，从而提取出代表原时间序列不同</w:t>
      </w:r>
      <w:r w:rsidR="00EA0A12">
        <w:rPr>
          <w:rFonts w:hint="eastAsia"/>
          <w:szCs w:val="21"/>
        </w:rPr>
        <w:t>特征的时间序列，如长期趋势项、周期项、噪声项</w:t>
      </w:r>
      <w:r w:rsidR="0024616B">
        <w:rPr>
          <w:rFonts w:hint="eastAsia"/>
          <w:szCs w:val="21"/>
        </w:rPr>
        <w:t>等，从而对时间序列的结构进行分析。奇异谱分析目前较多地应用在气象学和地质学的研究中，并有少量学者将其引入到社会问题研究中。</w:t>
      </w:r>
      <w:proofErr w:type="spellStart"/>
      <w:r w:rsidR="00DD7DAE">
        <w:rPr>
          <w:rFonts w:hint="eastAsia"/>
          <w:szCs w:val="21"/>
        </w:rPr>
        <w:t>Hassani</w:t>
      </w:r>
      <w:proofErr w:type="spellEnd"/>
      <w:r w:rsidR="00DD7DAE">
        <w:rPr>
          <w:rFonts w:hint="eastAsia"/>
          <w:szCs w:val="21"/>
        </w:rPr>
        <w:t>（</w:t>
      </w:r>
      <w:r w:rsidR="00DD7DAE">
        <w:rPr>
          <w:rFonts w:hint="eastAsia"/>
          <w:szCs w:val="21"/>
        </w:rPr>
        <w:t>2007</w:t>
      </w:r>
      <w:r w:rsidR="00DD7DAE">
        <w:rPr>
          <w:rFonts w:hint="eastAsia"/>
          <w:szCs w:val="21"/>
        </w:rPr>
        <w:t>）</w:t>
      </w:r>
      <w:r w:rsidR="00D0721A">
        <w:rPr>
          <w:rFonts w:hint="eastAsia"/>
          <w:szCs w:val="21"/>
          <w:vertAlign w:val="superscript"/>
        </w:rPr>
        <w:t>1</w:t>
      </w:r>
      <w:r w:rsidR="000C5622">
        <w:rPr>
          <w:szCs w:val="21"/>
          <w:vertAlign w:val="superscript"/>
        </w:rPr>
        <w:t>3</w:t>
      </w:r>
      <w:r w:rsidR="00DD7DAE">
        <w:rPr>
          <w:rFonts w:hint="eastAsia"/>
          <w:szCs w:val="21"/>
        </w:rPr>
        <w:t>使用</w:t>
      </w:r>
      <w:r w:rsidR="00DD7DAE">
        <w:rPr>
          <w:rFonts w:hint="eastAsia"/>
          <w:szCs w:val="21"/>
        </w:rPr>
        <w:t>SSA</w:t>
      </w:r>
      <w:r w:rsidR="003E715A">
        <w:rPr>
          <w:rFonts w:hint="eastAsia"/>
          <w:szCs w:val="21"/>
        </w:rPr>
        <w:t>方法来从在美国意外死亡的时间序列提取信息并且获得趋势项，谐波项</w:t>
      </w:r>
      <w:r w:rsidR="00BE09C0">
        <w:rPr>
          <w:rFonts w:hint="eastAsia"/>
          <w:szCs w:val="21"/>
        </w:rPr>
        <w:t>和噪音项；</w:t>
      </w:r>
      <w:proofErr w:type="spellStart"/>
      <w:r w:rsidR="00BE09C0">
        <w:rPr>
          <w:rFonts w:hint="eastAsia"/>
          <w:szCs w:val="21"/>
        </w:rPr>
        <w:t>Lian</w:t>
      </w:r>
      <w:proofErr w:type="spellEnd"/>
      <w:r w:rsidR="00223F26">
        <w:rPr>
          <w:szCs w:val="21"/>
        </w:rPr>
        <w:t xml:space="preserve"> </w:t>
      </w:r>
      <w:proofErr w:type="spellStart"/>
      <w:r w:rsidR="00BE09C0">
        <w:rPr>
          <w:szCs w:val="21"/>
        </w:rPr>
        <w:t>JiJIan</w:t>
      </w:r>
      <w:proofErr w:type="spellEnd"/>
      <w:r w:rsidR="00BE09C0">
        <w:rPr>
          <w:szCs w:val="21"/>
        </w:rPr>
        <w:t>，</w:t>
      </w:r>
      <w:r w:rsidR="00BE09C0">
        <w:rPr>
          <w:szCs w:val="21"/>
        </w:rPr>
        <w:t>et al (2008)</w:t>
      </w:r>
      <w:r w:rsidR="00BE09C0" w:rsidRPr="00D0721A">
        <w:rPr>
          <w:szCs w:val="21"/>
          <w:vertAlign w:val="superscript"/>
        </w:rPr>
        <w:t xml:space="preserve"> </w:t>
      </w:r>
      <w:r w:rsidR="00D0721A">
        <w:rPr>
          <w:szCs w:val="21"/>
          <w:vertAlign w:val="superscript"/>
        </w:rPr>
        <w:t>1</w:t>
      </w:r>
      <w:r w:rsidR="000C5622">
        <w:rPr>
          <w:szCs w:val="21"/>
          <w:vertAlign w:val="superscript"/>
        </w:rPr>
        <w:t>4</w:t>
      </w:r>
      <w:r w:rsidR="00BE09C0">
        <w:rPr>
          <w:szCs w:val="21"/>
        </w:rPr>
        <w:t>使用基于奇异熵的阶数确定</w:t>
      </w:r>
      <w:r w:rsidR="00D553FE">
        <w:rPr>
          <w:szCs w:val="21"/>
        </w:rPr>
        <w:t>法来达到</w:t>
      </w:r>
      <w:r w:rsidR="00BE09C0">
        <w:rPr>
          <w:szCs w:val="21"/>
        </w:rPr>
        <w:t>去除</w:t>
      </w:r>
      <w:r w:rsidR="00D553FE">
        <w:rPr>
          <w:szCs w:val="21"/>
        </w:rPr>
        <w:t>原始</w:t>
      </w:r>
      <w:r w:rsidR="00BE09C0">
        <w:rPr>
          <w:szCs w:val="21"/>
        </w:rPr>
        <w:t>序列中的噪音</w:t>
      </w:r>
      <w:r w:rsidR="00D553FE">
        <w:rPr>
          <w:szCs w:val="21"/>
        </w:rPr>
        <w:t>的目的</w:t>
      </w:r>
      <w:r w:rsidR="00BE09C0">
        <w:rPr>
          <w:rFonts w:hint="eastAsia"/>
          <w:szCs w:val="21"/>
        </w:rPr>
        <w:t>。</w:t>
      </w:r>
      <w:r w:rsidR="0024616B">
        <w:rPr>
          <w:rFonts w:hint="eastAsia"/>
          <w:szCs w:val="21"/>
        </w:rPr>
        <w:t>由于这种方法不需要对模型进行假设，是一种非参数估计法并且不需要各种经济指标数据，不存在模型设计和过度拟合等问题，所以同样适合于金融时间序列的分析。</w:t>
      </w:r>
      <w:proofErr w:type="spellStart"/>
      <w:r w:rsidR="00BE09C0">
        <w:rPr>
          <w:rFonts w:hint="eastAsia"/>
          <w:szCs w:val="21"/>
        </w:rPr>
        <w:t>Bene</w:t>
      </w:r>
      <w:r w:rsidR="00BE09C0">
        <w:rPr>
          <w:szCs w:val="21"/>
        </w:rPr>
        <w:t>ki</w:t>
      </w:r>
      <w:proofErr w:type="spellEnd"/>
      <w:r w:rsidR="00BE09C0">
        <w:rPr>
          <w:rFonts w:hint="eastAsia"/>
          <w:szCs w:val="21"/>
        </w:rPr>
        <w:t>，</w:t>
      </w:r>
      <w:r w:rsidR="00BE09C0">
        <w:rPr>
          <w:szCs w:val="21"/>
        </w:rPr>
        <w:t>et al (2012)</w:t>
      </w:r>
      <w:r w:rsidR="00BE09C0" w:rsidRPr="00D0721A">
        <w:rPr>
          <w:szCs w:val="21"/>
          <w:vertAlign w:val="superscript"/>
        </w:rPr>
        <w:t xml:space="preserve"> </w:t>
      </w:r>
      <w:r w:rsidR="00D0721A">
        <w:rPr>
          <w:szCs w:val="21"/>
          <w:vertAlign w:val="superscript"/>
        </w:rPr>
        <w:t>1</w:t>
      </w:r>
      <w:r w:rsidR="000C5622">
        <w:rPr>
          <w:szCs w:val="21"/>
          <w:vertAlign w:val="superscript"/>
        </w:rPr>
        <w:t>5</w:t>
      </w:r>
      <w:r w:rsidR="00D553FE">
        <w:rPr>
          <w:szCs w:val="21"/>
        </w:rPr>
        <w:t>成功</w:t>
      </w:r>
      <w:r w:rsidR="00BE09C0">
        <w:rPr>
          <w:szCs w:val="21"/>
        </w:rPr>
        <w:t>分解</w:t>
      </w:r>
      <w:r w:rsidR="00D553FE">
        <w:rPr>
          <w:szCs w:val="21"/>
        </w:rPr>
        <w:t>出</w:t>
      </w:r>
      <w:r w:rsidR="00BE09C0">
        <w:rPr>
          <w:szCs w:val="21"/>
        </w:rPr>
        <w:t>趋势项和经济波动项</w:t>
      </w:r>
      <w:r w:rsidR="00BE09C0">
        <w:rPr>
          <w:rFonts w:hint="eastAsia"/>
          <w:szCs w:val="21"/>
        </w:rPr>
        <w:t>，</w:t>
      </w:r>
      <w:r w:rsidR="00BE09C0">
        <w:rPr>
          <w:szCs w:val="21"/>
        </w:rPr>
        <w:t>并且</w:t>
      </w:r>
      <w:r w:rsidR="00D553FE">
        <w:rPr>
          <w:szCs w:val="21"/>
        </w:rPr>
        <w:t>利用</w:t>
      </w:r>
      <w:r w:rsidR="00BE09C0">
        <w:rPr>
          <w:szCs w:val="21"/>
        </w:rPr>
        <w:t>它们</w:t>
      </w:r>
      <w:r w:rsidR="00D553FE">
        <w:rPr>
          <w:szCs w:val="21"/>
        </w:rPr>
        <w:t>进行</w:t>
      </w:r>
      <w:r w:rsidR="00BE09C0">
        <w:rPr>
          <w:szCs w:val="21"/>
        </w:rPr>
        <w:t>英国的旅游收入序列分析</w:t>
      </w:r>
      <w:r w:rsidR="00BE09C0">
        <w:rPr>
          <w:rFonts w:hint="eastAsia"/>
          <w:szCs w:val="21"/>
        </w:rPr>
        <w:t>；</w:t>
      </w:r>
      <w:r w:rsidR="00BE09C0">
        <w:rPr>
          <w:rFonts w:hint="eastAsia"/>
          <w:szCs w:val="21"/>
        </w:rPr>
        <w:t>Zhang Yi</w:t>
      </w:r>
      <w:r w:rsidR="00D879CE">
        <w:rPr>
          <w:rFonts w:hint="eastAsia"/>
          <w:szCs w:val="21"/>
        </w:rPr>
        <w:t>，</w:t>
      </w:r>
      <w:r w:rsidR="00BE09C0">
        <w:rPr>
          <w:rFonts w:hint="eastAsia"/>
          <w:szCs w:val="21"/>
        </w:rPr>
        <w:t>et</w:t>
      </w:r>
      <w:r w:rsidR="00BE09C0">
        <w:rPr>
          <w:szCs w:val="21"/>
        </w:rPr>
        <w:t xml:space="preserve"> </w:t>
      </w:r>
      <w:r w:rsidR="00BE09C0">
        <w:rPr>
          <w:rFonts w:hint="eastAsia"/>
          <w:szCs w:val="21"/>
        </w:rPr>
        <w:t>al</w:t>
      </w:r>
      <w:r w:rsidR="00BE09C0">
        <w:rPr>
          <w:szCs w:val="21"/>
        </w:rPr>
        <w:t>(2012)</w:t>
      </w:r>
      <w:r w:rsidR="00D0721A">
        <w:rPr>
          <w:szCs w:val="21"/>
          <w:vertAlign w:val="superscript"/>
        </w:rPr>
        <w:t>1</w:t>
      </w:r>
      <w:r w:rsidR="000C5622">
        <w:rPr>
          <w:szCs w:val="21"/>
          <w:vertAlign w:val="superscript"/>
        </w:rPr>
        <w:t>6</w:t>
      </w:r>
      <w:r w:rsidR="00BE09C0">
        <w:rPr>
          <w:szCs w:val="21"/>
        </w:rPr>
        <w:t>使用</w:t>
      </w:r>
      <w:r w:rsidR="00BE09C0">
        <w:rPr>
          <w:rFonts w:hint="eastAsia"/>
          <w:szCs w:val="21"/>
        </w:rPr>
        <w:t>SSA</w:t>
      </w:r>
      <w:r w:rsidR="00BE09C0">
        <w:rPr>
          <w:rFonts w:hint="eastAsia"/>
          <w:szCs w:val="21"/>
        </w:rPr>
        <w:t>来</w:t>
      </w:r>
      <w:r w:rsidR="00C04C41">
        <w:rPr>
          <w:rFonts w:hint="eastAsia"/>
          <w:szCs w:val="21"/>
        </w:rPr>
        <w:t>获得</w:t>
      </w:r>
      <w:r w:rsidR="00BE09C0">
        <w:rPr>
          <w:rFonts w:hint="eastAsia"/>
          <w:szCs w:val="21"/>
        </w:rPr>
        <w:t>噪音项和趋势项并且它们</w:t>
      </w:r>
      <w:r w:rsidR="00D553FE">
        <w:rPr>
          <w:rFonts w:hint="eastAsia"/>
          <w:szCs w:val="21"/>
        </w:rPr>
        <w:t>进行</w:t>
      </w:r>
      <w:r w:rsidR="00BE09C0">
        <w:rPr>
          <w:rFonts w:hint="eastAsia"/>
          <w:szCs w:val="21"/>
        </w:rPr>
        <w:t>汇率分析；</w:t>
      </w:r>
      <w:proofErr w:type="spellStart"/>
      <w:r w:rsidR="00BE09C0">
        <w:rPr>
          <w:rFonts w:hint="eastAsia"/>
          <w:szCs w:val="21"/>
        </w:rPr>
        <w:t>Beneki</w:t>
      </w:r>
      <w:proofErr w:type="spellEnd"/>
      <w:r w:rsidR="00BE09C0">
        <w:rPr>
          <w:szCs w:val="21"/>
        </w:rPr>
        <w:t xml:space="preserve"> et al</w:t>
      </w:r>
      <w:r w:rsidR="00BE09C0">
        <w:rPr>
          <w:rFonts w:hint="eastAsia"/>
          <w:szCs w:val="21"/>
        </w:rPr>
        <w:t>（</w:t>
      </w:r>
      <w:r w:rsidR="00BE09C0">
        <w:rPr>
          <w:rFonts w:hint="eastAsia"/>
          <w:szCs w:val="21"/>
        </w:rPr>
        <w:t>2013</w:t>
      </w:r>
      <w:r w:rsidR="00BE09C0">
        <w:rPr>
          <w:rFonts w:hint="eastAsia"/>
          <w:szCs w:val="21"/>
        </w:rPr>
        <w:t>）</w:t>
      </w:r>
      <w:r w:rsidR="00D0721A">
        <w:rPr>
          <w:rFonts w:hint="eastAsia"/>
          <w:szCs w:val="21"/>
          <w:vertAlign w:val="superscript"/>
        </w:rPr>
        <w:t>1</w:t>
      </w:r>
      <w:r w:rsidR="000C5622">
        <w:rPr>
          <w:szCs w:val="21"/>
          <w:vertAlign w:val="superscript"/>
        </w:rPr>
        <w:t>7</w:t>
      </w:r>
      <w:r w:rsidR="007C2F10">
        <w:rPr>
          <w:rFonts w:hint="eastAsia"/>
          <w:szCs w:val="21"/>
        </w:rPr>
        <w:t>利用</w:t>
      </w:r>
      <w:r w:rsidR="00BE09C0">
        <w:rPr>
          <w:rFonts w:hint="eastAsia"/>
          <w:szCs w:val="21"/>
        </w:rPr>
        <w:t>SSA</w:t>
      </w:r>
      <w:r w:rsidR="007C2F10">
        <w:rPr>
          <w:rFonts w:hint="eastAsia"/>
          <w:szCs w:val="21"/>
        </w:rPr>
        <w:t>对</w:t>
      </w:r>
      <w:r w:rsidR="00D553FE">
        <w:rPr>
          <w:rFonts w:hint="eastAsia"/>
          <w:szCs w:val="21"/>
        </w:rPr>
        <w:t>非参数时间序列分析</w:t>
      </w:r>
      <w:r w:rsidR="007C2F10">
        <w:rPr>
          <w:rFonts w:hint="eastAsia"/>
          <w:szCs w:val="21"/>
        </w:rPr>
        <w:t>的优势，</w:t>
      </w:r>
      <w:r w:rsidR="00BE09C0">
        <w:rPr>
          <w:rFonts w:hint="eastAsia"/>
          <w:szCs w:val="21"/>
        </w:rPr>
        <w:t>分析和预测</w:t>
      </w:r>
      <w:r w:rsidR="00D553FE">
        <w:rPr>
          <w:rFonts w:hint="eastAsia"/>
          <w:szCs w:val="21"/>
        </w:rPr>
        <w:t>了</w:t>
      </w:r>
      <w:r w:rsidR="00BE09C0">
        <w:rPr>
          <w:rFonts w:hint="eastAsia"/>
          <w:szCs w:val="21"/>
        </w:rPr>
        <w:t>欧盟的能源数据。</w:t>
      </w:r>
      <w:r w:rsidR="00BE09C0">
        <w:rPr>
          <w:rFonts w:hint="eastAsia"/>
          <w:szCs w:val="21"/>
        </w:rPr>
        <w:t>Huan</w:t>
      </w:r>
      <w:r w:rsidR="00BE09C0">
        <w:rPr>
          <w:szCs w:val="21"/>
        </w:rPr>
        <w:t>g et al</w:t>
      </w:r>
      <w:r w:rsidR="00BE09C0">
        <w:rPr>
          <w:rFonts w:hint="eastAsia"/>
          <w:szCs w:val="21"/>
        </w:rPr>
        <w:t>（</w:t>
      </w:r>
      <w:r w:rsidR="00BE09C0">
        <w:rPr>
          <w:rFonts w:hint="eastAsia"/>
          <w:szCs w:val="21"/>
        </w:rPr>
        <w:t>2014</w:t>
      </w:r>
      <w:r w:rsidR="00D553FE">
        <w:rPr>
          <w:rFonts w:hint="eastAsia"/>
          <w:szCs w:val="21"/>
        </w:rPr>
        <w:t>）</w:t>
      </w:r>
      <w:r w:rsidR="00D0721A" w:rsidRPr="00D0721A">
        <w:rPr>
          <w:rFonts w:hint="eastAsia"/>
          <w:szCs w:val="21"/>
          <w:vertAlign w:val="superscript"/>
        </w:rPr>
        <w:t>1</w:t>
      </w:r>
      <w:r w:rsidR="000C5622">
        <w:rPr>
          <w:szCs w:val="21"/>
          <w:vertAlign w:val="superscript"/>
        </w:rPr>
        <w:t>8</w:t>
      </w:r>
      <w:r w:rsidR="00BE09C0">
        <w:rPr>
          <w:rFonts w:hint="eastAsia"/>
          <w:szCs w:val="21"/>
        </w:rPr>
        <w:t>通过</w:t>
      </w:r>
      <w:r w:rsidR="00BE09C0">
        <w:rPr>
          <w:rFonts w:hint="eastAsia"/>
          <w:szCs w:val="21"/>
        </w:rPr>
        <w:t>HAR-CJ-M</w:t>
      </w:r>
      <w:r w:rsidR="00BE09C0">
        <w:rPr>
          <w:rFonts w:hint="eastAsia"/>
          <w:szCs w:val="21"/>
        </w:rPr>
        <w:t>模型来预测中国股市波动</w:t>
      </w:r>
      <w:r w:rsidR="008F5AD0">
        <w:rPr>
          <w:rFonts w:hint="eastAsia"/>
          <w:szCs w:val="21"/>
        </w:rPr>
        <w:t>。在这篇论文中，</w:t>
      </w:r>
      <w:r w:rsidR="00D553FE">
        <w:rPr>
          <w:rFonts w:hint="eastAsia"/>
          <w:szCs w:val="21"/>
        </w:rPr>
        <w:t>我们将</w:t>
      </w:r>
      <w:r w:rsidR="008F5AD0">
        <w:rPr>
          <w:rFonts w:hint="eastAsia"/>
          <w:szCs w:val="21"/>
        </w:rPr>
        <w:t>使用</w:t>
      </w:r>
      <w:r w:rsidR="008F5AD0">
        <w:rPr>
          <w:rFonts w:hint="eastAsia"/>
          <w:szCs w:val="21"/>
        </w:rPr>
        <w:t>SSA</w:t>
      </w:r>
      <w:r w:rsidR="008F5AD0">
        <w:rPr>
          <w:rFonts w:hint="eastAsia"/>
          <w:szCs w:val="21"/>
        </w:rPr>
        <w:t>来分解</w:t>
      </w:r>
      <w:r w:rsidR="00D36404">
        <w:rPr>
          <w:rFonts w:hint="eastAsia"/>
          <w:szCs w:val="21"/>
        </w:rPr>
        <w:t>深圳综指</w:t>
      </w:r>
      <w:r w:rsidR="008F5AD0">
        <w:rPr>
          <w:rFonts w:hint="eastAsia"/>
          <w:szCs w:val="21"/>
        </w:rPr>
        <w:t>，提取它的特征来进行分析。</w:t>
      </w:r>
    </w:p>
    <w:p w14:paraId="4B3BAC34" w14:textId="77777777" w:rsidR="00E50331" w:rsidRDefault="00E50331" w:rsidP="003A0C71">
      <w:pPr>
        <w:ind w:firstLine="420"/>
        <w:rPr>
          <w:szCs w:val="21"/>
        </w:rPr>
      </w:pPr>
      <w:r>
        <w:rPr>
          <w:szCs w:val="21"/>
        </w:rPr>
        <w:t>随着</w:t>
      </w:r>
      <w:r>
        <w:rPr>
          <w:rFonts w:hint="eastAsia"/>
          <w:szCs w:val="21"/>
        </w:rPr>
        <w:t>SVM</w:t>
      </w:r>
      <w:r>
        <w:rPr>
          <w:rFonts w:hint="eastAsia"/>
          <w:szCs w:val="21"/>
        </w:rPr>
        <w:t>和随机森林回归的引入，这些技术已经</w:t>
      </w:r>
      <w:r w:rsidR="000005AF">
        <w:rPr>
          <w:rFonts w:hint="eastAsia"/>
          <w:szCs w:val="21"/>
        </w:rPr>
        <w:t>成功地</w:t>
      </w:r>
      <w:r>
        <w:rPr>
          <w:rFonts w:hint="eastAsia"/>
          <w:szCs w:val="21"/>
        </w:rPr>
        <w:t>被用于解决估计问题</w:t>
      </w:r>
      <w:r w:rsidR="000005AF">
        <w:rPr>
          <w:rFonts w:hint="eastAsia"/>
          <w:szCs w:val="21"/>
        </w:rPr>
        <w:t>，并且这些算法均具有良好的表现。</w:t>
      </w:r>
      <w:r>
        <w:rPr>
          <w:rFonts w:hint="eastAsia"/>
          <w:szCs w:val="21"/>
        </w:rPr>
        <w:t>这表明随机森林能够在考虑股市各种复杂的特征的情况下，提高</w:t>
      </w:r>
      <w:r w:rsidR="00D879CE">
        <w:rPr>
          <w:rFonts w:hint="eastAsia"/>
          <w:szCs w:val="21"/>
        </w:rPr>
        <w:t>深证综指</w:t>
      </w:r>
      <w:r>
        <w:rPr>
          <w:rFonts w:hint="eastAsia"/>
          <w:szCs w:val="21"/>
        </w:rPr>
        <w:t>的涨跌方向预测的准确性。为了使预测更加准确，我们用</w:t>
      </w:r>
      <w:r>
        <w:rPr>
          <w:rFonts w:hint="eastAsia"/>
          <w:szCs w:val="21"/>
        </w:rPr>
        <w:t>SSA</w:t>
      </w:r>
      <w:r>
        <w:rPr>
          <w:rFonts w:hint="eastAsia"/>
          <w:szCs w:val="21"/>
        </w:rPr>
        <w:t>来分解</w:t>
      </w:r>
      <w:r w:rsidR="00966DDD">
        <w:rPr>
          <w:rFonts w:hint="eastAsia"/>
          <w:szCs w:val="21"/>
        </w:rPr>
        <w:t>股指</w:t>
      </w:r>
      <w:r>
        <w:rPr>
          <w:rFonts w:hint="eastAsia"/>
          <w:szCs w:val="21"/>
        </w:rPr>
        <w:t>序列为趋势项，股市波动项和噪音项，并且在不同的时间维度上研究股市价格特征，然后引入这些特征到随机森林来进行</w:t>
      </w:r>
      <w:r w:rsidR="00FF23B7">
        <w:rPr>
          <w:rFonts w:hint="eastAsia"/>
          <w:szCs w:val="21"/>
        </w:rPr>
        <w:t>趋势</w:t>
      </w:r>
      <w:r>
        <w:rPr>
          <w:rFonts w:hint="eastAsia"/>
          <w:szCs w:val="21"/>
        </w:rPr>
        <w:t>预测。这篇文章分为</w:t>
      </w:r>
      <w:r>
        <w:rPr>
          <w:rFonts w:hint="eastAsia"/>
          <w:szCs w:val="21"/>
        </w:rPr>
        <w:t>4</w:t>
      </w:r>
      <w:r>
        <w:rPr>
          <w:rFonts w:hint="eastAsia"/>
          <w:szCs w:val="21"/>
        </w:rPr>
        <w:t>个部分：引言，预测方法的介绍，实证研究和结论。</w:t>
      </w:r>
    </w:p>
    <w:p w14:paraId="4B4A1EEE" w14:textId="77777777" w:rsidR="00E50331" w:rsidRDefault="00E50331" w:rsidP="00E50331">
      <w:pPr>
        <w:rPr>
          <w:szCs w:val="21"/>
        </w:rPr>
      </w:pPr>
    </w:p>
    <w:p w14:paraId="75917AB5" w14:textId="77777777" w:rsidR="00E50331" w:rsidRDefault="00E50331" w:rsidP="00E50331">
      <w:pPr>
        <w:pStyle w:val="ListParagraph"/>
        <w:numPr>
          <w:ilvl w:val="0"/>
          <w:numId w:val="1"/>
        </w:numPr>
        <w:ind w:firstLineChars="0"/>
        <w:rPr>
          <w:b/>
          <w:szCs w:val="21"/>
        </w:rPr>
      </w:pPr>
      <w:r w:rsidRPr="00E50331">
        <w:rPr>
          <w:rFonts w:hint="eastAsia"/>
          <w:b/>
          <w:szCs w:val="21"/>
        </w:rPr>
        <w:t>预测方法的介绍</w:t>
      </w:r>
    </w:p>
    <w:p w14:paraId="691D6152" w14:textId="77777777" w:rsidR="00E50331" w:rsidRDefault="00E50331" w:rsidP="00E50331">
      <w:pPr>
        <w:pStyle w:val="ListParagraph"/>
        <w:numPr>
          <w:ilvl w:val="1"/>
          <w:numId w:val="1"/>
        </w:numPr>
        <w:ind w:firstLineChars="0"/>
        <w:rPr>
          <w:b/>
          <w:szCs w:val="21"/>
        </w:rPr>
      </w:pPr>
      <w:r w:rsidRPr="00E50331">
        <w:rPr>
          <w:rFonts w:hint="eastAsia"/>
          <w:b/>
          <w:szCs w:val="21"/>
        </w:rPr>
        <w:t>SSA</w:t>
      </w:r>
    </w:p>
    <w:p w14:paraId="272B7276" w14:textId="77777777" w:rsidR="00446035" w:rsidRDefault="00E50331" w:rsidP="00E50331">
      <w:pPr>
        <w:pStyle w:val="ListParagraph"/>
        <w:ind w:left="360" w:firstLineChars="0" w:firstLine="0"/>
        <w:rPr>
          <w:szCs w:val="21"/>
        </w:rPr>
      </w:pPr>
      <w:r w:rsidRPr="00E50331">
        <w:rPr>
          <w:szCs w:val="21"/>
        </w:rPr>
        <w:t>SSA</w:t>
      </w:r>
      <w:r w:rsidRPr="00E50331">
        <w:rPr>
          <w:szCs w:val="21"/>
        </w:rPr>
        <w:t>的</w:t>
      </w:r>
      <w:r w:rsidR="00302611">
        <w:rPr>
          <w:szCs w:val="21"/>
        </w:rPr>
        <w:t>核心思想是</w:t>
      </w:r>
      <w:r w:rsidR="00446035">
        <w:rPr>
          <w:szCs w:val="21"/>
        </w:rPr>
        <w:t>通过</w:t>
      </w:r>
      <w:r w:rsidR="00446035">
        <w:rPr>
          <w:rFonts w:hint="eastAsia"/>
          <w:szCs w:val="21"/>
        </w:rPr>
        <w:t>奇异值分解（</w:t>
      </w:r>
      <w:r w:rsidR="00446035">
        <w:rPr>
          <w:rFonts w:hint="eastAsia"/>
          <w:szCs w:val="21"/>
        </w:rPr>
        <w:t>SVD</w:t>
      </w:r>
      <w:r w:rsidR="00446035">
        <w:rPr>
          <w:rFonts w:hint="eastAsia"/>
          <w:szCs w:val="21"/>
        </w:rPr>
        <w:t>）来获得一系列包含原始序列信息的奇异值，然</w:t>
      </w:r>
    </w:p>
    <w:p w14:paraId="48D2F361" w14:textId="77777777" w:rsidR="00E50331" w:rsidRDefault="00446035" w:rsidP="00446035">
      <w:pPr>
        <w:rPr>
          <w:szCs w:val="21"/>
        </w:rPr>
      </w:pPr>
      <w:r w:rsidRPr="00446035">
        <w:rPr>
          <w:rFonts w:hint="eastAsia"/>
          <w:szCs w:val="21"/>
        </w:rPr>
        <w:lastRenderedPageBreak/>
        <w:t>后选择</w:t>
      </w:r>
      <w:r>
        <w:rPr>
          <w:rFonts w:hint="eastAsia"/>
          <w:szCs w:val="21"/>
        </w:rPr>
        <w:t>不同的奇异值来构造不同成分的序列。具体的步骤如下：</w:t>
      </w:r>
    </w:p>
    <w:p w14:paraId="5FCFBA43" w14:textId="77777777" w:rsidR="00D879CE" w:rsidRPr="00446035" w:rsidRDefault="00D879CE" w:rsidP="00446035">
      <w:pPr>
        <w:rPr>
          <w:szCs w:val="21"/>
        </w:rPr>
      </w:pPr>
    </w:p>
    <w:p w14:paraId="3F297701" w14:textId="77777777" w:rsidR="00E50331" w:rsidRDefault="00446035" w:rsidP="00446035">
      <w:pPr>
        <w:pStyle w:val="ListParagraph"/>
        <w:numPr>
          <w:ilvl w:val="2"/>
          <w:numId w:val="1"/>
        </w:numPr>
        <w:ind w:firstLineChars="0"/>
        <w:rPr>
          <w:b/>
          <w:szCs w:val="21"/>
        </w:rPr>
      </w:pPr>
      <w:r>
        <w:rPr>
          <w:rFonts w:hint="eastAsia"/>
          <w:b/>
          <w:szCs w:val="21"/>
        </w:rPr>
        <w:t>时间序列的相位空间重构</w:t>
      </w:r>
    </w:p>
    <w:p w14:paraId="34C732F6" w14:textId="77777777" w:rsidR="00446035" w:rsidRDefault="00446035" w:rsidP="00446035">
      <w:pPr>
        <w:ind w:firstLineChars="200" w:firstLine="420"/>
      </w:pPr>
      <w:r w:rsidRPr="00446035">
        <w:rPr>
          <w:szCs w:val="21"/>
        </w:rPr>
        <w:t>给定</w:t>
      </w:r>
      <w:r>
        <w:rPr>
          <w:szCs w:val="21"/>
        </w:rPr>
        <w:t>一个时间序列</w:t>
      </w:r>
      <w:r w:rsidRPr="00A96C86">
        <w:rPr>
          <w:position w:val="-12"/>
        </w:rPr>
        <w:object w:dxaOrig="1800" w:dyaOrig="360" w14:anchorId="0A309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8.15pt" o:ole="">
            <v:imagedata r:id="rId8" o:title=""/>
          </v:shape>
          <o:OLEObject Type="Embed" ProgID="Equation.DSMT4" ShapeID="_x0000_i1025" DrawAspect="Content" ObjectID="_1550408598" r:id="rId9"/>
        </w:object>
      </w:r>
      <w:r>
        <w:rPr>
          <w:rFonts w:hint="eastAsia"/>
        </w:rPr>
        <w:t>，</w:t>
      </w:r>
      <w:r>
        <w:t xml:space="preserve"> </w:t>
      </w:r>
      <w:r w:rsidRPr="00A96C86">
        <w:rPr>
          <w:position w:val="-6"/>
        </w:rPr>
        <w:object w:dxaOrig="279" w:dyaOrig="279" w14:anchorId="0572A8C7">
          <v:shape id="_x0000_i1026" type="#_x0000_t75" style="width:13.6pt;height:13.6pt" o:ole="">
            <v:imagedata r:id="rId10" o:title=""/>
          </v:shape>
          <o:OLEObject Type="Embed" ProgID="Equation.DSMT4" ShapeID="_x0000_i1026" DrawAspect="Content" ObjectID="_1550408599" r:id="rId11"/>
        </w:object>
      </w:r>
      <w:r>
        <w:t>是有效长度</w:t>
      </w:r>
      <w:r>
        <w:rPr>
          <w:rFonts w:hint="eastAsia"/>
        </w:rPr>
        <w:t>。</w:t>
      </w:r>
      <w:r>
        <w:t>重构序列的相位空间</w:t>
      </w:r>
      <w:r>
        <w:rPr>
          <w:rFonts w:hint="eastAsia"/>
        </w:rPr>
        <w:t>，</w:t>
      </w:r>
      <w:r>
        <w:t>然后我们可以推导出轨迹矩阵</w:t>
      </w:r>
      <w:r>
        <w:rPr>
          <w:rFonts w:hint="eastAsia"/>
        </w:rPr>
        <w:t>：</w:t>
      </w:r>
    </w:p>
    <w:p w14:paraId="58FAD9CA" w14:textId="77777777" w:rsidR="00446035" w:rsidRDefault="0036169B" w:rsidP="00446035">
      <w:pPr>
        <w:ind w:firstLineChars="200" w:firstLine="420"/>
        <w:jc w:val="center"/>
      </w:pPr>
      <w:r w:rsidRPr="00D970F5">
        <w:rPr>
          <w:position w:val="-68"/>
        </w:rPr>
        <w:object w:dxaOrig="2820" w:dyaOrig="1480" w14:anchorId="1AC18CF2">
          <v:shape id="_x0000_i1027" type="#_x0000_t75" style="width:142.3pt;height:73.7pt" o:ole="">
            <v:imagedata r:id="rId12" o:title=""/>
          </v:shape>
          <o:OLEObject Type="Embed" ProgID="Equation.DSMT4" ShapeID="_x0000_i1027" DrawAspect="Content" ObjectID="_1550408600" r:id="rId13"/>
        </w:object>
      </w:r>
    </w:p>
    <w:p w14:paraId="2A81ECBB" w14:textId="77777777" w:rsidR="00446035" w:rsidRDefault="00446035" w:rsidP="00446035">
      <w:pPr>
        <w:ind w:firstLineChars="200" w:firstLine="420"/>
      </w:pPr>
      <w:r>
        <w:t>其中</w:t>
      </w:r>
      <w:r>
        <w:t xml:space="preserve"> </w:t>
      </w:r>
      <w:r w:rsidRPr="00A96C86">
        <w:rPr>
          <w:position w:val="-6"/>
        </w:rPr>
        <w:object w:dxaOrig="200" w:dyaOrig="220" w14:anchorId="0E48F1AA">
          <v:shape id="_x0000_i1028" type="#_x0000_t75" style="width:9.65pt;height:9.65pt" o:ole="">
            <v:imagedata r:id="rId14" o:title=""/>
          </v:shape>
          <o:OLEObject Type="Embed" ProgID="Equation.DSMT4" ShapeID="_x0000_i1028" DrawAspect="Content" ObjectID="_1550408601" r:id="rId15"/>
        </w:object>
      </w:r>
      <w:r>
        <w:t xml:space="preserve"> </w:t>
      </w:r>
      <w:r w:rsidR="00E52AAB">
        <w:t>是</w:t>
      </w:r>
      <w:r w:rsidR="00AF5E93">
        <w:rPr>
          <w:rFonts w:hint="eastAsia"/>
        </w:rPr>
        <w:t>窗口长度</w:t>
      </w:r>
      <w:r w:rsidR="00D879CE">
        <w:t>，</w:t>
      </w:r>
      <w:r>
        <w:t xml:space="preserve"> </w:t>
      </w:r>
      <w:r w:rsidRPr="00A96C86">
        <w:rPr>
          <w:position w:val="-6"/>
        </w:rPr>
        <w:object w:dxaOrig="260" w:dyaOrig="220" w14:anchorId="1F6BC0C1">
          <v:shape id="_x0000_i1029" type="#_x0000_t75" style="width:13.6pt;height:9.65pt" o:ole="">
            <v:imagedata r:id="rId16" o:title=""/>
          </v:shape>
          <o:OLEObject Type="Embed" ProgID="Equation.DSMT4" ShapeID="_x0000_i1029" DrawAspect="Content" ObjectID="_1550408602" r:id="rId17"/>
        </w:object>
      </w:r>
      <w:r>
        <w:rPr>
          <w:rFonts w:hint="eastAsia"/>
        </w:rPr>
        <w:t>是</w:t>
      </w:r>
      <w:r w:rsidR="00AF5E93">
        <w:t>嵌入维数</w:t>
      </w:r>
      <w:r w:rsidR="00D879CE">
        <w:t>，</w:t>
      </w:r>
      <w:r>
        <w:t xml:space="preserve"> </w:t>
      </w:r>
      <w:r w:rsidR="0034069E">
        <w:t>并且</w:t>
      </w:r>
      <w:r>
        <w:t xml:space="preserve"> </w:t>
      </w:r>
      <w:r w:rsidRPr="00A96C86">
        <w:rPr>
          <w:position w:val="-6"/>
        </w:rPr>
        <w:object w:dxaOrig="1320" w:dyaOrig="279" w14:anchorId="03CE7639">
          <v:shape id="_x0000_i1030" type="#_x0000_t75" style="width:65.75pt;height:13.6pt" o:ole="">
            <v:imagedata r:id="rId18" o:title=""/>
          </v:shape>
          <o:OLEObject Type="Embed" ProgID="Equation.DSMT4" ShapeID="_x0000_i1030" DrawAspect="Content" ObjectID="_1550408603" r:id="rId19"/>
        </w:object>
      </w:r>
      <w:r w:rsidR="00D879CE">
        <w:t>，</w:t>
      </w:r>
      <w:r w:rsidRPr="00A96C86">
        <w:rPr>
          <w:position w:val="-6"/>
        </w:rPr>
        <w:object w:dxaOrig="620" w:dyaOrig="260" w14:anchorId="229A0E79">
          <v:shape id="_x0000_i1031" type="#_x0000_t75" style="width:31.2pt;height:13.6pt" o:ole="">
            <v:imagedata r:id="rId20" o:title=""/>
          </v:shape>
          <o:OLEObject Type="Embed" ProgID="Equation.DSMT4" ShapeID="_x0000_i1031" DrawAspect="Content" ObjectID="_1550408604" r:id="rId21"/>
        </w:object>
      </w:r>
      <w:r w:rsidR="00D879CE">
        <w:t>，</w:t>
      </w:r>
      <w:r w:rsidR="0036169B" w:rsidRPr="00D970F5">
        <w:rPr>
          <w:position w:val="-6"/>
        </w:rPr>
        <w:object w:dxaOrig="1320" w:dyaOrig="279" w14:anchorId="0B2A006B">
          <v:shape id="_x0000_i1032" type="#_x0000_t75" style="width:65.75pt;height:13.6pt" o:ole="">
            <v:imagedata r:id="rId22" o:title=""/>
          </v:shape>
          <o:OLEObject Type="Embed" ProgID="Equation.DSMT4" ShapeID="_x0000_i1032" DrawAspect="Content" ObjectID="_1550408605" r:id="rId23"/>
        </w:object>
      </w:r>
      <w:r w:rsidR="0034069E">
        <w:rPr>
          <w:rFonts w:hint="eastAsia"/>
        </w:rPr>
        <w:t>。</w:t>
      </w:r>
    </w:p>
    <w:p w14:paraId="55638D4F" w14:textId="77777777" w:rsidR="00446035" w:rsidRPr="0034069E" w:rsidRDefault="00446035" w:rsidP="00446035"/>
    <w:p w14:paraId="6731058F" w14:textId="77777777" w:rsidR="00446035" w:rsidRDefault="0034069E" w:rsidP="002D5E1A">
      <w:pPr>
        <w:pStyle w:val="ListParagraph"/>
        <w:numPr>
          <w:ilvl w:val="2"/>
          <w:numId w:val="1"/>
        </w:numPr>
        <w:ind w:firstLineChars="0"/>
        <w:rPr>
          <w:b/>
          <w:szCs w:val="21"/>
        </w:rPr>
      </w:pPr>
      <w:r w:rsidRPr="002D5E1A">
        <w:rPr>
          <w:b/>
          <w:szCs w:val="21"/>
        </w:rPr>
        <w:t>奇异值分解</w:t>
      </w:r>
    </w:p>
    <w:p w14:paraId="5EAF346F" w14:textId="77777777" w:rsidR="00446035" w:rsidRPr="00B852ED" w:rsidRDefault="00E028C9" w:rsidP="00B852ED">
      <w:pPr>
        <w:ind w:firstLine="420"/>
        <w:rPr>
          <w:rFonts w:ascii="Arial" w:hAnsi="Arial" w:cs="Arial"/>
          <w:color w:val="252525"/>
          <w:szCs w:val="21"/>
          <w:shd w:val="clear" w:color="auto" w:fill="FFFFFF"/>
        </w:rPr>
      </w:pPr>
      <w:r>
        <w:rPr>
          <w:rFonts w:hint="eastAsia"/>
        </w:rPr>
        <w:t>SSA</w:t>
      </w:r>
      <w:r>
        <w:rPr>
          <w:rFonts w:hint="eastAsia"/>
        </w:rPr>
        <w:t>是基于矩阵代数中一种叫奇异值分解的特定的变换。</w:t>
      </w:r>
      <w:r w:rsidR="0034069E">
        <w:rPr>
          <w:rFonts w:hint="eastAsia"/>
        </w:rPr>
        <w:t>对</w:t>
      </w:r>
      <w:r w:rsidR="00446035" w:rsidRPr="00A96C86">
        <w:rPr>
          <w:position w:val="-12"/>
        </w:rPr>
        <w:object w:dxaOrig="360" w:dyaOrig="360" w14:anchorId="655EAEC8">
          <v:shape id="_x0000_i1033" type="#_x0000_t75" style="width:18.15pt;height:18.15pt" o:ole="">
            <v:imagedata r:id="rId24" o:title=""/>
          </v:shape>
          <o:OLEObject Type="Embed" ProgID="Equation.DSMT4" ShapeID="_x0000_i1033" DrawAspect="Content" ObjectID="_1550408606" r:id="rId25"/>
        </w:object>
      </w:r>
      <w:r w:rsidR="00446035">
        <w:t xml:space="preserve"> </w:t>
      </w:r>
      <w:r w:rsidR="0034069E">
        <w:t>进行奇异值分解</w:t>
      </w:r>
      <w:r w:rsidR="00D879CE">
        <w:t>，</w:t>
      </w:r>
      <w:r w:rsidRPr="005459FC">
        <w:rPr>
          <w:position w:val="-28"/>
        </w:rPr>
        <w:object w:dxaOrig="1740" w:dyaOrig="680" w14:anchorId="7C642B69">
          <v:shape id="_x0000_i1034" type="#_x0000_t75" style="width:86.75pt;height:34pt" o:ole="">
            <v:imagedata r:id="rId26" o:title=""/>
          </v:shape>
          <o:OLEObject Type="Embed" ProgID="Equation.DSMT4" ShapeID="_x0000_i1034" DrawAspect="Content" ObjectID="_1550408607" r:id="rId27"/>
        </w:object>
      </w:r>
      <w:r>
        <w:rPr>
          <w:rFonts w:hint="eastAsia"/>
        </w:rPr>
        <w:t>，</w:t>
      </w:r>
      <w:r w:rsidRPr="005459FC">
        <w:rPr>
          <w:position w:val="-12"/>
        </w:rPr>
        <w:object w:dxaOrig="1740" w:dyaOrig="360" w14:anchorId="29E2458B">
          <v:shape id="_x0000_i1035" type="#_x0000_t75" style="width:86.75pt;height:18.15pt" o:ole="">
            <v:imagedata r:id="rId28" o:title=""/>
          </v:shape>
          <o:OLEObject Type="Embed" ProgID="Equation.DSMT4" ShapeID="_x0000_i1035" DrawAspect="Content" ObjectID="_1550408608" r:id="rId29"/>
        </w:object>
      </w:r>
      <w:r w:rsidR="00D879CE">
        <w:t>，</w:t>
      </w:r>
      <w:r w:rsidR="004E4E53">
        <w:t>其中</w:t>
      </w:r>
      <w:r w:rsidR="004E4E53" w:rsidRPr="005459FC">
        <w:rPr>
          <w:position w:val="-12"/>
        </w:rPr>
        <w:object w:dxaOrig="1500" w:dyaOrig="360" w14:anchorId="6892BCA3">
          <v:shape id="_x0000_i1036" type="#_x0000_t75" style="width:75.4pt;height:18.15pt" o:ole="">
            <v:imagedata r:id="rId30" o:title=""/>
          </v:shape>
          <o:OLEObject Type="Embed" ProgID="Equation.DSMT4" ShapeID="_x0000_i1036" DrawAspect="Content" ObjectID="_1550408609" r:id="rId31"/>
        </w:object>
      </w:r>
      <w:r w:rsidR="004E4E53">
        <w:rPr>
          <w:rFonts w:hint="eastAsia"/>
        </w:rPr>
        <w:t>。</w:t>
      </w:r>
      <w:r w:rsidR="00B852ED" w:rsidRPr="005459FC">
        <w:rPr>
          <w:position w:val="-14"/>
        </w:rPr>
        <w:object w:dxaOrig="1240" w:dyaOrig="420" w14:anchorId="605B9C91">
          <v:shape id="_x0000_i1037" type="#_x0000_t75" style="width:62.35pt;height:21.55pt" o:ole="">
            <v:imagedata r:id="rId32" o:title=""/>
          </v:shape>
          <o:OLEObject Type="Embed" ProgID="Equation.DSMT4" ShapeID="_x0000_i1037" DrawAspect="Content" ObjectID="_1550408610" r:id="rId33"/>
        </w:object>
      </w:r>
      <w:r w:rsidR="00B852ED">
        <w:t>的集体被称之为</w:t>
      </w:r>
      <w:r w:rsidR="00B852ED">
        <w:rPr>
          <w:rFonts w:hint="eastAsia"/>
        </w:rPr>
        <w:t>SVD</w:t>
      </w:r>
      <w:r w:rsidR="00B852ED">
        <w:rPr>
          <w:rFonts w:hint="eastAsia"/>
        </w:rPr>
        <w:t>的第</w:t>
      </w:r>
      <w:r w:rsidR="00B852ED" w:rsidRPr="005459FC">
        <w:rPr>
          <w:position w:val="-6"/>
        </w:rPr>
        <w:object w:dxaOrig="139" w:dyaOrig="260" w14:anchorId="35926156">
          <v:shape id="_x0000_i1038" type="#_x0000_t75" style="width:6.8pt;height:13.05pt" o:ole="">
            <v:imagedata r:id="rId34" o:title=""/>
          </v:shape>
          <o:OLEObject Type="Embed" ProgID="Equation.DSMT4" ShapeID="_x0000_i1038" DrawAspect="Content" ObjectID="_1550408611" r:id="rId35"/>
        </w:object>
      </w:r>
      <w:r w:rsidR="00B852ED">
        <w:t>个三重特征向量</w:t>
      </w:r>
      <w:r w:rsidR="00B852ED">
        <w:rPr>
          <w:rFonts w:hint="eastAsia"/>
        </w:rPr>
        <w:t>。</w:t>
      </w:r>
      <w:r w:rsidR="00B852ED">
        <w:t>向量</w:t>
      </w:r>
      <w:r w:rsidR="00B852ED" w:rsidRPr="005459FC">
        <w:rPr>
          <w:position w:val="-12"/>
        </w:rPr>
        <w:object w:dxaOrig="279" w:dyaOrig="360" w14:anchorId="4BACE0FB">
          <v:shape id="_x0000_i1039" type="#_x0000_t75" style="width:13.6pt;height:18.15pt" o:ole="">
            <v:imagedata r:id="rId36" o:title=""/>
          </v:shape>
          <o:OLEObject Type="Embed" ProgID="Equation.DSMT4" ShapeID="_x0000_i1039" DrawAspect="Content" ObjectID="_1550408612" r:id="rId37"/>
        </w:object>
      </w:r>
      <w:r w:rsidR="00B852ED">
        <w:t>是矩阵</w:t>
      </w:r>
      <w:r w:rsidR="000173AF" w:rsidRPr="00A96C86">
        <w:rPr>
          <w:position w:val="-12"/>
        </w:rPr>
        <w:object w:dxaOrig="360" w:dyaOrig="360" w14:anchorId="423FD4A0">
          <v:shape id="_x0000_i1040" type="#_x0000_t75" style="width:18.15pt;height:18.15pt" o:ole="">
            <v:imagedata r:id="rId24" o:title=""/>
          </v:shape>
          <o:OLEObject Type="Embed" ProgID="Equation.DSMT4" ShapeID="_x0000_i1040" DrawAspect="Content" ObjectID="_1550408613" r:id="rId38"/>
        </w:object>
      </w:r>
      <w:r w:rsidR="00B852ED">
        <w:t>的左边的奇异向量</w:t>
      </w:r>
      <w:r w:rsidR="00B852ED">
        <w:rPr>
          <w:rFonts w:hint="eastAsia"/>
        </w:rPr>
        <w:t>，</w:t>
      </w:r>
      <w:r w:rsidR="00B852ED">
        <w:t>数</w:t>
      </w:r>
      <w:r w:rsidR="00B852ED" w:rsidRPr="005459FC">
        <w:rPr>
          <w:position w:val="-14"/>
        </w:rPr>
        <w:object w:dxaOrig="499" w:dyaOrig="420" w14:anchorId="25CCD6FE">
          <v:shape id="_x0000_i1041" type="#_x0000_t75" style="width:25.5pt;height:21.55pt" o:ole="">
            <v:imagedata r:id="rId39" o:title=""/>
          </v:shape>
          <o:OLEObject Type="Embed" ProgID="Equation.DSMT4" ShapeID="_x0000_i1041" DrawAspect="Content" ObjectID="_1550408614" r:id="rId40"/>
        </w:object>
      </w:r>
      <w:r w:rsidR="00B852ED">
        <w:t>是奇异值</w:t>
      </w:r>
      <w:r w:rsidR="00B852ED">
        <w:rPr>
          <w:rFonts w:hint="eastAsia"/>
        </w:rPr>
        <w:t>，</w:t>
      </w:r>
      <w:r w:rsidR="00B852ED">
        <w:t>并且为矩阵</w:t>
      </w:r>
      <w:r w:rsidR="00B852ED" w:rsidRPr="00A96C86">
        <w:rPr>
          <w:position w:val="-12"/>
        </w:rPr>
        <w:object w:dxaOrig="360" w:dyaOrig="360" w14:anchorId="3E609215">
          <v:shape id="_x0000_i1042" type="#_x0000_t75" style="width:18.15pt;height:18.15pt" o:ole="">
            <v:imagedata r:id="rId24" o:title=""/>
          </v:shape>
          <o:OLEObject Type="Embed" ProgID="Equation.DSMT4" ShapeID="_x0000_i1042" DrawAspect="Content" ObjectID="_1550408615" r:id="rId41"/>
        </w:object>
      </w:r>
      <w:r w:rsidR="00B852ED">
        <w:t>提供奇异谱</w:t>
      </w:r>
      <w:r w:rsidR="000173AF">
        <w:rPr>
          <w:rFonts w:hint="eastAsia"/>
        </w:rPr>
        <w:t>,</w:t>
      </w:r>
      <w:r w:rsidR="000173AF">
        <w:rPr>
          <w:rFonts w:hint="eastAsia"/>
        </w:rPr>
        <w:t>由此把这种方法叫做奇异谱分析</w:t>
      </w:r>
      <w:r w:rsidR="00B852ED">
        <w:rPr>
          <w:rFonts w:hint="eastAsia"/>
        </w:rPr>
        <w:t>。</w:t>
      </w:r>
      <w:r w:rsidR="00B852ED">
        <w:t>向量</w:t>
      </w:r>
      <w:r w:rsidR="00A46228" w:rsidRPr="000F5DFB">
        <w:rPr>
          <w:position w:val="-14"/>
        </w:rPr>
        <w:object w:dxaOrig="1500" w:dyaOrig="420" w14:anchorId="19D1183B">
          <v:shape id="_x0000_i1043" type="#_x0000_t75" style="width:75.4pt;height:21.55pt" o:ole="">
            <v:imagedata r:id="rId42" o:title=""/>
          </v:shape>
          <o:OLEObject Type="Embed" ProgID="Equation.DSMT4" ShapeID="_x0000_i1043" DrawAspect="Content" ObjectID="_1550408616" r:id="rId43"/>
        </w:object>
      </w:r>
      <w:r w:rsidR="00B852ED">
        <w:t>被称之为主成分</w:t>
      </w:r>
      <w:r w:rsidR="00D92DA1">
        <w:t>的</w:t>
      </w:r>
      <w:r w:rsidR="00B852ED">
        <w:t>向量</w:t>
      </w:r>
      <w:r w:rsidR="00B852ED" w:rsidRPr="005459FC">
        <w:rPr>
          <w:position w:val="-12"/>
        </w:rPr>
        <w:object w:dxaOrig="660" w:dyaOrig="360" w14:anchorId="059B58CB">
          <v:shape id="_x0000_i1044" type="#_x0000_t75" style="width:32.9pt;height:18.15pt" o:ole="">
            <v:imagedata r:id="rId44" o:title=""/>
          </v:shape>
          <o:OLEObject Type="Embed" ProgID="Equation.DSMT4" ShapeID="_x0000_i1044" DrawAspect="Content" ObjectID="_1550408617" r:id="rId45"/>
        </w:object>
      </w:r>
      <w:r w:rsidR="00B852ED">
        <w:rPr>
          <w:rFonts w:hint="eastAsia"/>
        </w:rPr>
        <w:t>。</w:t>
      </w:r>
      <w:r w:rsidR="00126CA9">
        <w:rPr>
          <w:rFonts w:ascii="Arial" w:hAnsi="Arial" w:cs="Arial"/>
          <w:color w:val="252525"/>
          <w:szCs w:val="21"/>
          <w:shd w:val="clear" w:color="auto" w:fill="FFFFFF"/>
        </w:rPr>
        <w:t>记</w:t>
      </w:r>
      <w:r w:rsidR="00126CA9" w:rsidRPr="00A96C86">
        <w:rPr>
          <w:position w:val="-12"/>
        </w:rPr>
        <w:object w:dxaOrig="1160" w:dyaOrig="380" w14:anchorId="33AA108E">
          <v:shape id="_x0000_i1045" type="#_x0000_t75" style="width:58.4pt;height:19.85pt" o:ole="">
            <v:imagedata r:id="rId46" o:title=""/>
          </v:shape>
          <o:OLEObject Type="Embed" ProgID="Equation.DSMT4" ShapeID="_x0000_i1045" DrawAspect="Content" ObjectID="_1550408618" r:id="rId47"/>
        </w:object>
      </w:r>
      <w:r w:rsidR="00126CA9">
        <w:rPr>
          <w:rFonts w:hint="eastAsia"/>
        </w:rPr>
        <w:t>，</w:t>
      </w:r>
      <w:r w:rsidR="0034069E">
        <w:t>如果时间序列只包含有效信息</w:t>
      </w:r>
      <w:r w:rsidR="0034069E">
        <w:rPr>
          <w:rFonts w:hint="eastAsia"/>
        </w:rPr>
        <w:t>，</w:t>
      </w:r>
      <w:r w:rsidR="0034069E">
        <w:t>则矩阵</w:t>
      </w:r>
      <w:r w:rsidR="002519A1" w:rsidRPr="005459FC">
        <w:rPr>
          <w:position w:val="-6"/>
        </w:rPr>
        <w:object w:dxaOrig="220" w:dyaOrig="279" w14:anchorId="1E49E2E4">
          <v:shape id="_x0000_i1046" type="#_x0000_t75" style="width:10.75pt;height:13.6pt" o:ole="">
            <v:imagedata r:id="rId48" o:title=""/>
          </v:shape>
          <o:OLEObject Type="Embed" ProgID="Equation.DSMT4" ShapeID="_x0000_i1046" DrawAspect="Content" ObjectID="_1550408619" r:id="rId49"/>
        </w:object>
      </w:r>
      <w:r w:rsidR="0034069E">
        <w:t>的秩是</w:t>
      </w:r>
      <w:r w:rsidR="00446035" w:rsidRPr="00A96C86">
        <w:rPr>
          <w:position w:val="-6"/>
        </w:rPr>
        <w:object w:dxaOrig="620" w:dyaOrig="279" w14:anchorId="13920D5D">
          <v:shape id="_x0000_i1047" type="#_x0000_t75" style="width:31.2pt;height:13.6pt" o:ole="">
            <v:imagedata r:id="rId50" o:title=""/>
          </v:shape>
          <o:OLEObject Type="Embed" ProgID="Equation.DSMT4" ShapeID="_x0000_i1047" DrawAspect="Content" ObjectID="_1550408620" r:id="rId51"/>
        </w:object>
      </w:r>
      <w:r w:rsidR="00446035">
        <w:t xml:space="preserve">; </w:t>
      </w:r>
      <w:r w:rsidR="0034069E">
        <w:t>如果时间序列同时包含有效信息和噪音</w:t>
      </w:r>
      <w:r w:rsidR="0034069E">
        <w:rPr>
          <w:rFonts w:hint="eastAsia"/>
        </w:rPr>
        <w:t>，</w:t>
      </w:r>
      <w:r w:rsidR="0034069E">
        <w:t>则</w:t>
      </w:r>
      <w:r w:rsidR="00446035" w:rsidRPr="00A96C86">
        <w:rPr>
          <w:position w:val="-6"/>
        </w:rPr>
        <w:object w:dxaOrig="620" w:dyaOrig="279" w14:anchorId="651755AA">
          <v:shape id="_x0000_i1048" type="#_x0000_t75" style="width:31.2pt;height:13.6pt" o:ole="">
            <v:imagedata r:id="rId52" o:title=""/>
          </v:shape>
          <o:OLEObject Type="Embed" ProgID="Equation.DSMT4" ShapeID="_x0000_i1048" DrawAspect="Content" ObjectID="_1550408621" r:id="rId53"/>
        </w:object>
      </w:r>
      <w:r w:rsidR="0034069E">
        <w:rPr>
          <w:rFonts w:hint="eastAsia"/>
        </w:rPr>
        <w:t>。</w:t>
      </w:r>
    </w:p>
    <w:p w14:paraId="027B7F56" w14:textId="77777777" w:rsidR="00446035" w:rsidRDefault="00446035" w:rsidP="00446035"/>
    <w:p w14:paraId="56D0C721" w14:textId="77777777" w:rsidR="00446035" w:rsidRPr="002D5E1A" w:rsidRDefault="0034069E" w:rsidP="002D5E1A">
      <w:pPr>
        <w:pStyle w:val="ListParagraph"/>
        <w:numPr>
          <w:ilvl w:val="2"/>
          <w:numId w:val="1"/>
        </w:numPr>
        <w:ind w:firstLineChars="0"/>
        <w:rPr>
          <w:b/>
          <w:szCs w:val="21"/>
        </w:rPr>
      </w:pPr>
      <w:r w:rsidRPr="002D5E1A">
        <w:rPr>
          <w:b/>
          <w:szCs w:val="21"/>
        </w:rPr>
        <w:t>基于奇异熵的去噪</w:t>
      </w:r>
      <w:r w:rsidR="00F41B11" w:rsidRPr="002D5E1A">
        <w:rPr>
          <w:b/>
          <w:szCs w:val="21"/>
        </w:rPr>
        <w:t>的</w:t>
      </w:r>
      <w:r w:rsidR="00F41B11" w:rsidRPr="002D5E1A">
        <w:rPr>
          <w:rFonts w:hint="eastAsia"/>
          <w:b/>
          <w:szCs w:val="21"/>
        </w:rPr>
        <w:t>阶数</w:t>
      </w:r>
      <w:r w:rsidRPr="002D5E1A">
        <w:rPr>
          <w:b/>
          <w:szCs w:val="21"/>
        </w:rPr>
        <w:t>的确定</w:t>
      </w:r>
    </w:p>
    <w:p w14:paraId="2274225F" w14:textId="77777777" w:rsidR="00446035" w:rsidRDefault="00F41B11" w:rsidP="00446035">
      <w:pPr>
        <w:ind w:firstLineChars="200" w:firstLine="420"/>
      </w:pPr>
      <w:r>
        <w:rPr>
          <w:rFonts w:hint="eastAsia"/>
        </w:rPr>
        <w:t>奇异熵概念</w:t>
      </w:r>
      <w:r w:rsidR="000C5622" w:rsidRPr="000C5622">
        <w:rPr>
          <w:rFonts w:hint="eastAsia"/>
          <w:vertAlign w:val="superscript"/>
        </w:rPr>
        <w:t>19</w:t>
      </w:r>
      <w:r>
        <w:rPr>
          <w:rFonts w:hint="eastAsia"/>
        </w:rPr>
        <w:t>的引入是为了研究时间序列中信息数量随着奇异谱阶数改变的规律：</w:t>
      </w:r>
    </w:p>
    <w:p w14:paraId="5C5757C6" w14:textId="77777777" w:rsidR="00446035" w:rsidRDefault="00437761" w:rsidP="00446035">
      <w:pPr>
        <w:ind w:firstLineChars="200" w:firstLine="420"/>
        <w:jc w:val="center"/>
      </w:pPr>
      <w:r w:rsidRPr="005459FC">
        <w:rPr>
          <w:position w:val="-28"/>
        </w:rPr>
        <w:object w:dxaOrig="1900" w:dyaOrig="680" w14:anchorId="4B3E5364">
          <v:shape id="_x0000_i1049" type="#_x0000_t75" style="width:94.7pt;height:34pt" o:ole="">
            <v:imagedata r:id="rId54" o:title=""/>
          </v:shape>
          <o:OLEObject Type="Embed" ProgID="Equation.DSMT4" ShapeID="_x0000_i1049" DrawAspect="Content" ObjectID="_1550408622" r:id="rId55"/>
        </w:object>
      </w:r>
    </w:p>
    <w:p w14:paraId="1DCF28CA" w14:textId="77777777" w:rsidR="00446035" w:rsidRDefault="00F41B11" w:rsidP="00446035">
      <w:pPr>
        <w:ind w:firstLineChars="200" w:firstLine="420"/>
      </w:pPr>
      <w:r>
        <w:t>其中</w:t>
      </w:r>
      <w:r>
        <w:rPr>
          <w:rFonts w:hint="eastAsia"/>
        </w:rPr>
        <w:t>，</w:t>
      </w:r>
      <w:r w:rsidR="00446035">
        <w:t xml:space="preserve"> </w:t>
      </w:r>
      <w:r w:rsidR="00446035" w:rsidRPr="00A96C86">
        <w:rPr>
          <w:position w:val="-6"/>
        </w:rPr>
        <w:object w:dxaOrig="200" w:dyaOrig="279" w14:anchorId="31120E1A">
          <v:shape id="_x0000_i1050" type="#_x0000_t75" style="width:9.65pt;height:13.6pt" o:ole="">
            <v:imagedata r:id="rId56" o:title=""/>
          </v:shape>
          <o:OLEObject Type="Embed" ProgID="Equation.DSMT4" ShapeID="_x0000_i1050" DrawAspect="Content" ObjectID="_1550408623" r:id="rId57"/>
        </w:object>
      </w:r>
      <w:r w:rsidR="00446035">
        <w:t xml:space="preserve"> </w:t>
      </w:r>
      <w:r>
        <w:t>是奇异熵的阶数</w:t>
      </w:r>
      <w:r w:rsidR="00D879CE">
        <w:t>，</w:t>
      </w:r>
      <w:r w:rsidR="00446035">
        <w:t xml:space="preserve"> </w:t>
      </w:r>
      <w:r w:rsidR="00446035" w:rsidRPr="00A96C86">
        <w:rPr>
          <w:position w:val="-12"/>
        </w:rPr>
        <w:object w:dxaOrig="420" w:dyaOrig="360" w14:anchorId="1CB3CF11">
          <v:shape id="_x0000_i1051" type="#_x0000_t75" style="width:21.55pt;height:18.15pt" o:ole="">
            <v:imagedata r:id="rId58" o:title=""/>
          </v:shape>
          <o:OLEObject Type="Embed" ProgID="Equation.DSMT4" ShapeID="_x0000_i1051" DrawAspect="Content" ObjectID="_1550408624" r:id="rId59"/>
        </w:object>
      </w:r>
      <w:r w:rsidR="00446035">
        <w:t xml:space="preserve"> </w:t>
      </w:r>
      <w:r>
        <w:t>代表奇异熵在阶数</w:t>
      </w:r>
      <w:r w:rsidR="00446035" w:rsidRPr="00A96C86">
        <w:rPr>
          <w:position w:val="-6"/>
        </w:rPr>
        <w:object w:dxaOrig="139" w:dyaOrig="260" w14:anchorId="391B8DED">
          <v:shape id="_x0000_i1052" type="#_x0000_t75" style="width:7.35pt;height:13.6pt" o:ole="">
            <v:imagedata r:id="rId60" o:title=""/>
          </v:shape>
          <o:OLEObject Type="Embed" ProgID="Equation.DSMT4" ShapeID="_x0000_i1052" DrawAspect="Content" ObjectID="_1550408625" r:id="rId61"/>
        </w:object>
      </w:r>
      <w:r>
        <w:t>的增量</w:t>
      </w:r>
      <w:r w:rsidR="00D879CE">
        <w:t>，</w:t>
      </w:r>
      <w:r w:rsidR="00446035">
        <w:t xml:space="preserve"> </w:t>
      </w:r>
      <w:r>
        <w:t>通过下面的公式我们可以获得</w:t>
      </w:r>
      <w:r w:rsidR="00C709A4">
        <w:t>：</w:t>
      </w:r>
    </w:p>
    <w:p w14:paraId="2F5C8967" w14:textId="77777777" w:rsidR="00446035" w:rsidRDefault="00FD4A33" w:rsidP="00446035">
      <w:pPr>
        <w:ind w:firstLineChars="400" w:firstLine="840"/>
        <w:jc w:val="center"/>
      </w:pPr>
      <w:r w:rsidRPr="004D3005">
        <w:rPr>
          <w:position w:val="-66"/>
        </w:rPr>
        <w:object w:dxaOrig="2920" w:dyaOrig="1440" w14:anchorId="71209343">
          <v:shape id="_x0000_i1053" type="#_x0000_t75" style="width:145.15pt;height:1in" o:ole="">
            <v:imagedata r:id="rId62" o:title=""/>
          </v:shape>
          <o:OLEObject Type="Embed" ProgID="Equation.DSMT4" ShapeID="_x0000_i1053" DrawAspect="Content" ObjectID="_1550408626" r:id="rId63"/>
        </w:object>
      </w:r>
    </w:p>
    <w:p w14:paraId="0C0FFADB" w14:textId="77777777" w:rsidR="00446035" w:rsidRDefault="00F41B11" w:rsidP="00446035">
      <w:pPr>
        <w:ind w:firstLineChars="200" w:firstLine="420"/>
      </w:pPr>
      <w:r>
        <w:t>当奇异熵的增量接近渐近值时</w:t>
      </w:r>
      <w:r w:rsidR="00D879CE">
        <w:t>，</w:t>
      </w:r>
      <w:r>
        <w:t>时间序列的有效信息饱和</w:t>
      </w:r>
      <w:r w:rsidR="00D879CE">
        <w:t>，</w:t>
      </w:r>
      <w:r>
        <w:t>意味着信息已经完全包含</w:t>
      </w:r>
      <w:r>
        <w:rPr>
          <w:rFonts w:hint="eastAsia"/>
        </w:rPr>
        <w:t>，</w:t>
      </w:r>
      <w:r>
        <w:t>之后的奇异熵增量都是由噪音造成的</w:t>
      </w:r>
      <w:r w:rsidR="009911D9">
        <w:rPr>
          <w:rFonts w:hint="eastAsia"/>
        </w:rPr>
        <w:t>，并且此时第</w:t>
      </w:r>
      <w:r w:rsidR="00446035" w:rsidRPr="00A96C86">
        <w:rPr>
          <w:position w:val="-6"/>
        </w:rPr>
        <w:object w:dxaOrig="139" w:dyaOrig="260" w14:anchorId="09BE6D33">
          <v:shape id="_x0000_i1054" type="#_x0000_t75" style="width:7.35pt;height:13.6pt" o:ole="">
            <v:imagedata r:id="rId64" o:title=""/>
          </v:shape>
          <o:OLEObject Type="Embed" ProgID="Equation.DSMT4" ShapeID="_x0000_i1054" DrawAspect="Content" ObjectID="_1550408627" r:id="rId65"/>
        </w:object>
      </w:r>
      <w:r w:rsidR="00700072">
        <w:t>阶的</w:t>
      </w:r>
      <w:r w:rsidR="009911D9">
        <w:t>数字</w:t>
      </w:r>
      <w:r w:rsidR="00700072">
        <w:t>可以被认为是</w:t>
      </w:r>
      <w:r>
        <w:t>噪</w:t>
      </w:r>
      <w:r w:rsidR="009911D9">
        <w:t>音</w:t>
      </w:r>
      <w:r>
        <w:t>之一</w:t>
      </w:r>
      <w:r w:rsidR="00700072">
        <w:t>而</w:t>
      </w:r>
      <w:r w:rsidR="009911D9">
        <w:t>去除</w:t>
      </w:r>
      <w:r>
        <w:rPr>
          <w:rFonts w:hint="eastAsia"/>
        </w:rPr>
        <w:t>。</w:t>
      </w:r>
    </w:p>
    <w:p w14:paraId="5C174D24" w14:textId="77777777" w:rsidR="00446035" w:rsidRDefault="00446035" w:rsidP="00446035">
      <w:pPr>
        <w:ind w:firstLineChars="200" w:firstLine="420"/>
      </w:pPr>
    </w:p>
    <w:p w14:paraId="04F75704" w14:textId="77777777" w:rsidR="00446035" w:rsidRPr="002D5E1A" w:rsidRDefault="002D5E1A" w:rsidP="002D5E1A">
      <w:pPr>
        <w:pStyle w:val="ListParagraph"/>
        <w:numPr>
          <w:ilvl w:val="2"/>
          <w:numId w:val="1"/>
        </w:numPr>
        <w:ind w:firstLineChars="0"/>
        <w:rPr>
          <w:b/>
          <w:szCs w:val="21"/>
        </w:rPr>
      </w:pPr>
      <w:r w:rsidRPr="002D5E1A">
        <w:rPr>
          <w:rFonts w:hint="eastAsia"/>
          <w:b/>
          <w:szCs w:val="21"/>
        </w:rPr>
        <w:t>去噪后</w:t>
      </w:r>
      <w:r w:rsidRPr="002D5E1A">
        <w:rPr>
          <w:b/>
          <w:szCs w:val="21"/>
        </w:rPr>
        <w:t>的时间序列重构</w:t>
      </w:r>
    </w:p>
    <w:p w14:paraId="1FD1EE60" w14:textId="77777777" w:rsidR="00446035" w:rsidRDefault="002D5E1A" w:rsidP="00446035">
      <w:pPr>
        <w:ind w:firstLineChars="200" w:firstLine="420"/>
      </w:pPr>
      <w:r>
        <w:rPr>
          <w:rFonts w:hint="eastAsia"/>
        </w:rPr>
        <w:lastRenderedPageBreak/>
        <w:t>去噪后</w:t>
      </w:r>
      <w:r w:rsidR="00D879CE">
        <w:t>，</w:t>
      </w:r>
      <w:r>
        <w:t>时间序列的重构可以被分成下面两个过程</w:t>
      </w:r>
      <w:r w:rsidR="00C709A4">
        <w:t>：</w:t>
      </w:r>
    </w:p>
    <w:p w14:paraId="53B29C03" w14:textId="77777777" w:rsidR="00446035" w:rsidRDefault="002D5E1A" w:rsidP="00446035">
      <w:pPr>
        <w:pStyle w:val="ListParagraph"/>
        <w:numPr>
          <w:ilvl w:val="0"/>
          <w:numId w:val="2"/>
        </w:numPr>
        <w:ind w:firstLineChars="0"/>
      </w:pPr>
      <w:r>
        <w:rPr>
          <w:rFonts w:hint="eastAsia"/>
        </w:rPr>
        <w:t>我们可以</w:t>
      </w:r>
      <w:r w:rsidR="002B76B3">
        <w:rPr>
          <w:rFonts w:hint="eastAsia"/>
        </w:rPr>
        <w:t>由上述分析得到</w:t>
      </w:r>
      <w:r>
        <w:rPr>
          <w:rFonts w:hint="eastAsia"/>
        </w:rPr>
        <w:t>数字</w:t>
      </w:r>
      <w:r w:rsidR="00446035">
        <w:rPr>
          <w:rFonts w:hint="eastAsia"/>
        </w:rPr>
        <w:t xml:space="preserve"> </w:t>
      </w:r>
      <w:r w:rsidR="00446035" w:rsidRPr="00A96C86">
        <w:rPr>
          <w:position w:val="-6"/>
        </w:rPr>
        <w:object w:dxaOrig="139" w:dyaOrig="260" w14:anchorId="696FFABE">
          <v:shape id="_x0000_i1055" type="#_x0000_t75" style="width:7.35pt;height:13.6pt" o:ole="">
            <v:imagedata r:id="rId64" o:title=""/>
          </v:shape>
          <o:OLEObject Type="Embed" ProgID="Equation.DSMT4" ShapeID="_x0000_i1055" DrawAspect="Content" ObjectID="_1550408628" r:id="rId66"/>
        </w:object>
      </w:r>
      <w:r>
        <w:t xml:space="preserve"> </w:t>
      </w:r>
      <w:r>
        <w:t>从</w:t>
      </w:r>
      <w:r w:rsidR="002B76B3">
        <w:t>而确定去</w:t>
      </w:r>
      <w:r>
        <w:t>噪的阶数</w:t>
      </w:r>
      <w:r w:rsidR="00D879CE">
        <w:t>，</w:t>
      </w:r>
      <w:r w:rsidR="001F2CA9">
        <w:t>令所有的</w:t>
      </w:r>
      <w:r>
        <w:t>阶数</w:t>
      </w:r>
      <w:r w:rsidR="001F2CA9">
        <w:t>大于</w:t>
      </w:r>
      <w:r w:rsidR="00446035">
        <w:t xml:space="preserve"> </w:t>
      </w:r>
      <w:r w:rsidR="00446035" w:rsidRPr="00A96C86">
        <w:rPr>
          <w:position w:val="-6"/>
        </w:rPr>
        <w:object w:dxaOrig="139" w:dyaOrig="260" w14:anchorId="07F3343A">
          <v:shape id="_x0000_i1056" type="#_x0000_t75" style="width:7.35pt;height:13.6pt" o:ole="">
            <v:imagedata r:id="rId64" o:title=""/>
          </v:shape>
          <o:OLEObject Type="Embed" ProgID="Equation.DSMT4" ShapeID="_x0000_i1056" DrawAspect="Content" ObjectID="_1550408629" r:id="rId67"/>
        </w:object>
      </w:r>
      <w:r w:rsidR="001F2CA9">
        <w:t>的奇异值为</w:t>
      </w:r>
      <w:r w:rsidR="001F2CA9">
        <w:rPr>
          <w:rFonts w:hint="eastAsia"/>
        </w:rPr>
        <w:t>0</w:t>
      </w:r>
      <w:r>
        <w:t xml:space="preserve"> </w:t>
      </w:r>
      <w:r>
        <w:t>来获得一个新的奇异值矩阵</w:t>
      </w:r>
      <w:r w:rsidR="00446035">
        <w:t xml:space="preserve"> </w:t>
      </w:r>
      <w:r w:rsidR="009645C7" w:rsidRPr="005459FC">
        <w:rPr>
          <w:position w:val="-6"/>
        </w:rPr>
        <w:object w:dxaOrig="279" w:dyaOrig="279" w14:anchorId="18274973">
          <v:shape id="_x0000_i1057" type="#_x0000_t75" style="width:13.6pt;height:13.6pt" o:ole="">
            <v:imagedata r:id="rId68" o:title=""/>
          </v:shape>
          <o:OLEObject Type="Embed" ProgID="Equation.DSMT4" ShapeID="_x0000_i1057" DrawAspect="Content" ObjectID="_1550408630" r:id="rId69"/>
        </w:object>
      </w:r>
      <w:r w:rsidR="00D879CE">
        <w:t>，</w:t>
      </w:r>
      <w:r w:rsidR="00446035">
        <w:t xml:space="preserve"> </w:t>
      </w:r>
      <w:r>
        <w:t>并且然后用公式</w:t>
      </w:r>
      <w:r w:rsidR="00446035">
        <w:t xml:space="preserve"> </w:t>
      </w:r>
      <w:r w:rsidR="009645C7" w:rsidRPr="005459FC">
        <w:rPr>
          <w:position w:val="-12"/>
        </w:rPr>
        <w:object w:dxaOrig="1320" w:dyaOrig="380" w14:anchorId="363972FB">
          <v:shape id="_x0000_i1058" type="#_x0000_t75" style="width:65.75pt;height:18.7pt" o:ole="">
            <v:imagedata r:id="rId70" o:title=""/>
          </v:shape>
          <o:OLEObject Type="Embed" ProgID="Equation.DSMT4" ShapeID="_x0000_i1058" DrawAspect="Content" ObjectID="_1550408631" r:id="rId71"/>
        </w:object>
      </w:r>
      <w:r>
        <w:t>来推导出一个无噪音的轨迹矩阵</w:t>
      </w:r>
      <w:r>
        <w:rPr>
          <w:rFonts w:hint="eastAsia"/>
        </w:rPr>
        <w:t>。</w:t>
      </w:r>
    </w:p>
    <w:p w14:paraId="0617EF58" w14:textId="77777777" w:rsidR="00446035" w:rsidRDefault="002D5E1A" w:rsidP="00446035">
      <w:pPr>
        <w:pStyle w:val="ListParagraph"/>
        <w:numPr>
          <w:ilvl w:val="0"/>
          <w:numId w:val="2"/>
        </w:numPr>
        <w:ind w:firstLineChars="0"/>
      </w:pPr>
      <w:r>
        <w:t>令重构的时间序列是</w:t>
      </w:r>
      <w:r w:rsidR="00446035">
        <w:t xml:space="preserve"> </w:t>
      </w:r>
      <w:r w:rsidR="00446035" w:rsidRPr="00A96C86">
        <w:rPr>
          <w:position w:val="-12"/>
        </w:rPr>
        <w:object w:dxaOrig="2180" w:dyaOrig="360" w14:anchorId="54FCD57C">
          <v:shape id="_x0000_i1059" type="#_x0000_t75" style="width:109.4pt;height:18.15pt" o:ole="">
            <v:imagedata r:id="rId72" o:title=""/>
          </v:shape>
          <o:OLEObject Type="Embed" ProgID="Equation.DSMT4" ShapeID="_x0000_i1059" DrawAspect="Content" ObjectID="_1550408632" r:id="rId73"/>
        </w:object>
      </w:r>
      <w:r w:rsidR="00D879CE">
        <w:t>，</w:t>
      </w:r>
      <w:r w:rsidR="00446035">
        <w:t xml:space="preserve"> </w:t>
      </w:r>
      <w:r>
        <w:t>并且</w:t>
      </w:r>
      <w:r w:rsidR="00446035">
        <w:t xml:space="preserve"> </w:t>
      </w:r>
      <w:r w:rsidR="00446035" w:rsidRPr="00A96C86">
        <w:rPr>
          <w:position w:val="-14"/>
        </w:rPr>
        <w:object w:dxaOrig="680" w:dyaOrig="380" w14:anchorId="0296C8C6">
          <v:shape id="_x0000_i1060" type="#_x0000_t75" style="width:34.6pt;height:19.85pt" o:ole="">
            <v:imagedata r:id="rId74" o:title=""/>
          </v:shape>
          <o:OLEObject Type="Embed" ProgID="Equation.DSMT4" ShapeID="_x0000_i1060" DrawAspect="Content" ObjectID="_1550408633" r:id="rId75"/>
        </w:object>
      </w:r>
      <w:r w:rsidR="00446035">
        <w:t xml:space="preserve"> </w:t>
      </w:r>
      <w:r>
        <w:t>是</w:t>
      </w:r>
      <w:r w:rsidR="00446035">
        <w:t xml:space="preserve"> </w:t>
      </w:r>
      <w:r w:rsidR="00446035" w:rsidRPr="00A96C86">
        <w:rPr>
          <w:position w:val="-12"/>
        </w:rPr>
        <w:object w:dxaOrig="440" w:dyaOrig="360" w14:anchorId="6DA0F56C">
          <v:shape id="_x0000_i1061" type="#_x0000_t75" style="width:22.7pt;height:18.15pt" o:ole="">
            <v:imagedata r:id="rId76" o:title=""/>
          </v:shape>
          <o:OLEObject Type="Embed" ProgID="Equation.DSMT4" ShapeID="_x0000_i1061" DrawAspect="Content" ObjectID="_1550408634" r:id="rId77"/>
        </w:object>
      </w:r>
      <w:r>
        <w:t>的一个元素</w:t>
      </w:r>
      <w:r w:rsidR="00D879CE">
        <w:t>，</w:t>
      </w:r>
      <w:r w:rsidR="00446035">
        <w:t xml:space="preserve"> </w:t>
      </w:r>
      <w:r>
        <w:t>我们有下面的公式</w:t>
      </w:r>
      <w:r w:rsidR="00446035">
        <w:t xml:space="preserve"> (</w:t>
      </w:r>
      <w:r w:rsidR="004C72BE">
        <w:t>这个公式代表矩阵</w:t>
      </w:r>
      <w:r w:rsidR="00A74AE2">
        <w:t>副</w:t>
      </w:r>
      <w:r w:rsidR="004C72BE">
        <w:t>对角</w:t>
      </w:r>
      <w:r w:rsidR="00A74AE2">
        <w:t>线上</w:t>
      </w:r>
      <w:r w:rsidR="004C72BE">
        <w:t>元素均值</w:t>
      </w:r>
      <w:r w:rsidR="00446035">
        <w:t>)</w:t>
      </w:r>
      <w:r w:rsidR="00C709A4">
        <w:t>：</w:t>
      </w:r>
    </w:p>
    <w:p w14:paraId="5F45A4AF" w14:textId="77777777" w:rsidR="00446035" w:rsidRDefault="00446035" w:rsidP="00446035">
      <w:pPr>
        <w:pStyle w:val="ListParagraph"/>
        <w:ind w:left="780" w:firstLineChars="0" w:firstLine="0"/>
        <w:jc w:val="center"/>
      </w:pPr>
      <w:r w:rsidRPr="00A96C86">
        <w:rPr>
          <w:position w:val="-100"/>
        </w:rPr>
        <w:object w:dxaOrig="3640" w:dyaOrig="2120" w14:anchorId="52F4117E">
          <v:shape id="_x0000_i1062" type="#_x0000_t75" style="width:181.4pt;height:106.6pt" o:ole="">
            <v:imagedata r:id="rId78" o:title=""/>
          </v:shape>
          <o:OLEObject Type="Embed" ProgID="Equation.DSMT4" ShapeID="_x0000_i1062" DrawAspect="Content" ObjectID="_1550408635" r:id="rId79"/>
        </w:object>
      </w:r>
    </w:p>
    <w:p w14:paraId="0DCBC3BD" w14:textId="77777777" w:rsidR="00446035" w:rsidRDefault="004C72BE" w:rsidP="004C72BE">
      <w:pPr>
        <w:pStyle w:val="ListParagraph"/>
        <w:ind w:left="780" w:firstLineChars="0" w:firstLine="0"/>
      </w:pPr>
      <w:r>
        <w:t>根据上面的公式</w:t>
      </w:r>
      <w:r>
        <w:rPr>
          <w:rFonts w:hint="eastAsia"/>
        </w:rPr>
        <w:t>，</w:t>
      </w:r>
      <w:r>
        <w:t>我们可以获得一个去噪后的时间序列或者有效的信息序列</w:t>
      </w:r>
      <w:r>
        <w:rPr>
          <w:rFonts w:hint="eastAsia"/>
        </w:rPr>
        <w:t>。</w:t>
      </w:r>
    </w:p>
    <w:p w14:paraId="5D20EE4B" w14:textId="77777777" w:rsidR="00D879CE" w:rsidRDefault="00D879CE" w:rsidP="004C72BE">
      <w:pPr>
        <w:pStyle w:val="ListParagraph"/>
        <w:ind w:left="780" w:firstLineChars="0" w:firstLine="0"/>
      </w:pPr>
    </w:p>
    <w:p w14:paraId="53629BC5" w14:textId="77777777" w:rsidR="00D879CE" w:rsidRDefault="00D879CE" w:rsidP="00D879CE">
      <w:pPr>
        <w:pStyle w:val="ListParagraph"/>
        <w:numPr>
          <w:ilvl w:val="1"/>
          <w:numId w:val="1"/>
        </w:numPr>
        <w:ind w:firstLineChars="0"/>
        <w:rPr>
          <w:b/>
          <w:szCs w:val="21"/>
        </w:rPr>
      </w:pPr>
      <w:r>
        <w:rPr>
          <w:rFonts w:hint="eastAsia"/>
          <w:b/>
          <w:szCs w:val="21"/>
        </w:rPr>
        <w:t>随机森林</w:t>
      </w:r>
    </w:p>
    <w:p w14:paraId="08FEBD52" w14:textId="77777777" w:rsidR="00125E5B" w:rsidRDefault="00125E5B" w:rsidP="00D879CE">
      <w:pPr>
        <w:autoSpaceDE w:val="0"/>
        <w:autoSpaceDN w:val="0"/>
        <w:adjustRightInd w:val="0"/>
        <w:ind w:firstLineChars="200" w:firstLine="420"/>
        <w:jc w:val="left"/>
      </w:pPr>
      <w:r>
        <w:rPr>
          <w:rFonts w:hint="eastAsia"/>
        </w:rPr>
        <w:t>Bagging</w:t>
      </w:r>
      <w:r>
        <w:rPr>
          <w:rFonts w:hint="eastAsia"/>
        </w:rPr>
        <w:t>（</w:t>
      </w:r>
      <w:proofErr w:type="spellStart"/>
      <w:r>
        <w:rPr>
          <w:rFonts w:hint="eastAsia"/>
        </w:rPr>
        <w:t>Bre</w:t>
      </w:r>
      <w:r>
        <w:t>iman</w:t>
      </w:r>
      <w:proofErr w:type="spellEnd"/>
      <w:r>
        <w:t xml:space="preserve"> (1996a)</w:t>
      </w:r>
      <w:r>
        <w:rPr>
          <w:rFonts w:hint="eastAsia"/>
        </w:rPr>
        <w:t>）</w:t>
      </w:r>
      <w:r w:rsidRPr="00125E5B">
        <w:rPr>
          <w:rFonts w:hint="eastAsia"/>
          <w:vertAlign w:val="superscript"/>
        </w:rPr>
        <w:t>20</w:t>
      </w:r>
      <w:r>
        <w:rPr>
          <w:rFonts w:hint="eastAsia"/>
        </w:rPr>
        <w:t>是并行使集成学习方法最著名的代表</w:t>
      </w:r>
      <w:r w:rsidR="00CC62EB">
        <w:rPr>
          <w:rFonts w:hint="eastAsia"/>
        </w:rPr>
        <w:t>，</w:t>
      </w:r>
      <w:r>
        <w:rPr>
          <w:rFonts w:hint="eastAsia"/>
        </w:rPr>
        <w:t>它直接基于自主采样法</w:t>
      </w:r>
      <w:r w:rsidR="00CC62EB">
        <w:rPr>
          <w:rFonts w:hint="eastAsia"/>
        </w:rPr>
        <w:t>（</w:t>
      </w:r>
      <w:proofErr w:type="spellStart"/>
      <w:r w:rsidR="00CC62EB">
        <w:rPr>
          <w:rFonts w:hint="eastAsia"/>
        </w:rPr>
        <w:t>Efron</w:t>
      </w:r>
      <w:proofErr w:type="spellEnd"/>
      <w:r w:rsidR="00CC62EB">
        <w:t xml:space="preserve"> and </w:t>
      </w:r>
      <w:proofErr w:type="spellStart"/>
      <w:r w:rsidR="00CC62EB">
        <w:t>Tibshirani</w:t>
      </w:r>
      <w:proofErr w:type="spellEnd"/>
      <w:r w:rsidR="00CC62EB">
        <w:t>, 1993</w:t>
      </w:r>
      <w:r w:rsidR="00CC62EB">
        <w:rPr>
          <w:rFonts w:hint="eastAsia"/>
        </w:rPr>
        <w:t>）</w:t>
      </w:r>
      <w:r w:rsidR="00CC62EB" w:rsidRPr="00CC62EB">
        <w:rPr>
          <w:rFonts w:hint="eastAsia"/>
          <w:vertAlign w:val="superscript"/>
        </w:rPr>
        <w:t>21</w:t>
      </w:r>
      <w:r w:rsidR="0022371A">
        <w:rPr>
          <w:rFonts w:hint="eastAsia"/>
        </w:rPr>
        <w:t>。</w:t>
      </w:r>
      <w:r w:rsidR="0022371A">
        <w:t>给定包含</w:t>
      </w:r>
      <w:r w:rsidR="00B61E4D" w:rsidRPr="0094012D">
        <w:rPr>
          <w:position w:val="-4"/>
        </w:rPr>
        <w:object w:dxaOrig="180" w:dyaOrig="200" w14:anchorId="784FF6D9">
          <v:shape id="_x0000_i1063" type="#_x0000_t75" style="width:9.05pt;height:10.2pt" o:ole="">
            <v:imagedata r:id="rId80" o:title=""/>
          </v:shape>
          <o:OLEObject Type="Embed" ProgID="Equation.DSMT4" ShapeID="_x0000_i1063" DrawAspect="Content" ObjectID="_1550408636" r:id="rId81"/>
        </w:object>
      </w:r>
      <w:r w:rsidR="0022371A">
        <w:t>个样本的数据集</w:t>
      </w:r>
      <w:r w:rsidR="0022371A">
        <w:rPr>
          <w:rFonts w:hint="eastAsia"/>
        </w:rPr>
        <w:t>，</w:t>
      </w:r>
      <w:r w:rsidR="0022371A">
        <w:t>我们先随机取出一个样本放入采样集中</w:t>
      </w:r>
      <w:r w:rsidR="0022371A">
        <w:rPr>
          <w:rFonts w:hint="eastAsia"/>
        </w:rPr>
        <w:t>，</w:t>
      </w:r>
      <w:r w:rsidR="0022371A">
        <w:t>再把该样本放回初始数据集</w:t>
      </w:r>
      <w:r w:rsidR="0022371A">
        <w:rPr>
          <w:rFonts w:hint="eastAsia"/>
        </w:rPr>
        <w:t>，</w:t>
      </w:r>
      <w:r w:rsidR="0022371A">
        <w:t>使得下次采样时该样本仍有可能被选中</w:t>
      </w:r>
      <w:r w:rsidR="0022371A">
        <w:rPr>
          <w:rFonts w:hint="eastAsia"/>
        </w:rPr>
        <w:t>，这样，经过</w:t>
      </w:r>
      <w:r w:rsidR="0022371A" w:rsidRPr="004F5113">
        <w:rPr>
          <w:position w:val="-6"/>
        </w:rPr>
        <w:object w:dxaOrig="260" w:dyaOrig="220" w14:anchorId="2EBDC823">
          <v:shape id="_x0000_i1064" type="#_x0000_t75" style="width:13.05pt;height:10.2pt" o:ole="">
            <v:imagedata r:id="rId82" o:title=""/>
          </v:shape>
          <o:OLEObject Type="Embed" ProgID="Equation.DSMT4" ShapeID="_x0000_i1064" DrawAspect="Content" ObjectID="_1550408637" r:id="rId83"/>
        </w:object>
      </w:r>
      <w:r w:rsidR="007D79B6">
        <w:t>次</w:t>
      </w:r>
      <w:r w:rsidR="0022371A">
        <w:t>随机采样操作</w:t>
      </w:r>
      <w:r w:rsidR="0022371A">
        <w:rPr>
          <w:rFonts w:hint="eastAsia"/>
        </w:rPr>
        <w:t>，</w:t>
      </w:r>
      <w:r w:rsidR="0022371A">
        <w:t>我们得到含</w:t>
      </w:r>
      <w:r w:rsidR="00B61E4D" w:rsidRPr="0094012D">
        <w:rPr>
          <w:position w:val="-4"/>
        </w:rPr>
        <w:object w:dxaOrig="180" w:dyaOrig="200" w14:anchorId="41B3B05F">
          <v:shape id="_x0000_i1065" type="#_x0000_t75" style="width:9.05pt;height:10.2pt" o:ole="">
            <v:imagedata r:id="rId84" o:title=""/>
          </v:shape>
          <o:OLEObject Type="Embed" ProgID="Equation.DSMT4" ShapeID="_x0000_i1065" DrawAspect="Content" ObjectID="_1550408638" r:id="rId85"/>
        </w:object>
      </w:r>
      <w:r w:rsidR="0022371A">
        <w:t>个样本的采样集</w:t>
      </w:r>
      <w:r w:rsidR="0022371A">
        <w:rPr>
          <w:rFonts w:hint="eastAsia"/>
        </w:rPr>
        <w:t>，</w:t>
      </w:r>
      <w:r w:rsidR="00CD18CD">
        <w:t>初始数据集</w:t>
      </w:r>
      <w:r w:rsidR="0022371A">
        <w:t>中有的样本在采样集里多次出现</w:t>
      </w:r>
      <w:r w:rsidR="0022371A">
        <w:rPr>
          <w:rFonts w:hint="eastAsia"/>
        </w:rPr>
        <w:t>，</w:t>
      </w:r>
      <w:r w:rsidR="0022371A">
        <w:t>有的则从未出现</w:t>
      </w:r>
      <w:r w:rsidR="0022371A">
        <w:rPr>
          <w:rFonts w:hint="eastAsia"/>
        </w:rPr>
        <w:t>。</w:t>
      </w:r>
      <w:r w:rsidR="0022371A">
        <w:t>照这样</w:t>
      </w:r>
      <w:r w:rsidR="0022371A">
        <w:rPr>
          <w:rFonts w:hint="eastAsia"/>
        </w:rPr>
        <w:t>，</w:t>
      </w:r>
      <w:r w:rsidR="0022371A">
        <w:t>我们可采样出</w:t>
      </w:r>
      <w:r w:rsidR="008A74DD" w:rsidRPr="004F5113">
        <w:rPr>
          <w:position w:val="-4"/>
        </w:rPr>
        <w:object w:dxaOrig="220" w:dyaOrig="260" w14:anchorId="2581F532">
          <v:shape id="_x0000_i1066" type="#_x0000_t75" style="width:10.2pt;height:13.05pt" o:ole="">
            <v:imagedata r:id="rId86" o:title=""/>
          </v:shape>
          <o:OLEObject Type="Embed" ProgID="Equation.DSMT4" ShapeID="_x0000_i1066" DrawAspect="Content" ObjectID="_1550408639" r:id="rId87"/>
        </w:object>
      </w:r>
      <w:r w:rsidR="008A74DD">
        <w:t>个含</w:t>
      </w:r>
      <w:r w:rsidR="00B61E4D" w:rsidRPr="0094012D">
        <w:rPr>
          <w:position w:val="-4"/>
        </w:rPr>
        <w:object w:dxaOrig="180" w:dyaOrig="200" w14:anchorId="05A839FD">
          <v:shape id="_x0000_i1067" type="#_x0000_t75" style="width:9.05pt;height:10.2pt" o:ole="">
            <v:imagedata r:id="rId88" o:title=""/>
          </v:shape>
          <o:OLEObject Type="Embed" ProgID="Equation.DSMT4" ShapeID="_x0000_i1067" DrawAspect="Content" ObjectID="_1550408640" r:id="rId89"/>
        </w:object>
      </w:r>
      <w:r w:rsidR="008A74DD">
        <w:t>个训练样本的采样集</w:t>
      </w:r>
      <w:r w:rsidR="008A74DD">
        <w:rPr>
          <w:rFonts w:hint="eastAsia"/>
        </w:rPr>
        <w:t>，</w:t>
      </w:r>
      <w:r w:rsidR="008A74DD">
        <w:t>然后基于每个采样集训练出一个基学习器</w:t>
      </w:r>
      <w:r w:rsidR="008A74DD">
        <w:rPr>
          <w:rFonts w:hint="eastAsia"/>
        </w:rPr>
        <w:t>，</w:t>
      </w:r>
      <w:r w:rsidR="00B67EA9">
        <w:t>再将这些基学习器</w:t>
      </w:r>
      <w:r w:rsidR="008A74DD">
        <w:t>进行结合</w:t>
      </w:r>
      <w:r w:rsidR="008A74DD">
        <w:rPr>
          <w:rFonts w:hint="eastAsia"/>
        </w:rPr>
        <w:t>，</w:t>
      </w:r>
      <w:r w:rsidR="008A74DD">
        <w:t>这就是</w:t>
      </w:r>
      <w:r w:rsidR="008A74DD">
        <w:rPr>
          <w:rFonts w:hint="eastAsia"/>
        </w:rPr>
        <w:t>Bagg</w:t>
      </w:r>
      <w:r w:rsidR="008A74DD">
        <w:t>ing</w:t>
      </w:r>
      <w:r w:rsidR="008A74DD">
        <w:t>的基本流程</w:t>
      </w:r>
      <w:r w:rsidR="008A74DD">
        <w:rPr>
          <w:rFonts w:hint="eastAsia"/>
        </w:rPr>
        <w:t>。</w:t>
      </w:r>
    </w:p>
    <w:p w14:paraId="2FB1A3B8" w14:textId="77777777" w:rsidR="00D879CE" w:rsidRDefault="00D879CE" w:rsidP="00D879CE">
      <w:pPr>
        <w:autoSpaceDE w:val="0"/>
        <w:autoSpaceDN w:val="0"/>
        <w:adjustRightInd w:val="0"/>
        <w:ind w:firstLineChars="200" w:firstLine="420"/>
        <w:jc w:val="left"/>
      </w:pPr>
      <w:proofErr w:type="spellStart"/>
      <w:r>
        <w:rPr>
          <w:rFonts w:hint="eastAsia"/>
        </w:rPr>
        <w:t>Brei</w:t>
      </w:r>
      <w:r>
        <w:t>man</w:t>
      </w:r>
      <w:proofErr w:type="spellEnd"/>
      <w:r>
        <w:rPr>
          <w:rFonts w:hint="eastAsia"/>
        </w:rPr>
        <w:t>（</w:t>
      </w:r>
      <w:r>
        <w:rPr>
          <w:rFonts w:hint="eastAsia"/>
        </w:rPr>
        <w:t>2001</w:t>
      </w:r>
      <w:r>
        <w:rPr>
          <w:rFonts w:hint="eastAsia"/>
        </w:rPr>
        <w:t>）</w:t>
      </w:r>
      <w:r w:rsidR="00125E5B" w:rsidRPr="00125E5B">
        <w:rPr>
          <w:rFonts w:hint="eastAsia"/>
          <w:vertAlign w:val="superscript"/>
        </w:rPr>
        <w:t>7</w:t>
      </w:r>
      <w:r w:rsidR="008A74DD">
        <w:rPr>
          <w:rFonts w:hint="eastAsia"/>
        </w:rPr>
        <w:t>提出的随机森林是</w:t>
      </w:r>
      <w:r w:rsidR="008A74DD">
        <w:rPr>
          <w:rFonts w:hint="eastAsia"/>
        </w:rPr>
        <w:t>Bagging</w:t>
      </w:r>
      <w:r w:rsidR="008A74DD">
        <w:rPr>
          <w:rFonts w:hint="eastAsia"/>
        </w:rPr>
        <w:t>的一个扩展变体</w:t>
      </w:r>
      <w:r w:rsidR="000F76D8">
        <w:rPr>
          <w:rFonts w:hint="eastAsia"/>
        </w:rPr>
        <w:t>。</w:t>
      </w:r>
      <w:r w:rsidR="008A74DD">
        <w:rPr>
          <w:rFonts w:hint="eastAsia"/>
        </w:rPr>
        <w:t>随机森林在以决策树为基学习器构建</w:t>
      </w:r>
      <w:r w:rsidR="008A74DD">
        <w:rPr>
          <w:rFonts w:hint="eastAsia"/>
        </w:rPr>
        <w:t>Bagging</w:t>
      </w:r>
      <w:r w:rsidR="008A74DD">
        <w:rPr>
          <w:rFonts w:hint="eastAsia"/>
        </w:rPr>
        <w:t>集成的基础上，进一步在决策树的训练过程中引入了随机属性选择。具体来说，在随机森林中，</w:t>
      </w:r>
      <w:r>
        <w:rPr>
          <w:rFonts w:hint="eastAsia"/>
        </w:rPr>
        <w:t>一个随机的向量</w:t>
      </w:r>
      <w:r w:rsidR="00B61E4D" w:rsidRPr="0094012D">
        <w:rPr>
          <w:position w:val="-12"/>
        </w:rPr>
        <w:object w:dxaOrig="300" w:dyaOrig="360" w14:anchorId="21C54294">
          <v:shape id="_x0000_i1068" type="#_x0000_t75" style="width:15.3pt;height:18.15pt" o:ole="">
            <v:imagedata r:id="rId90" o:title=""/>
          </v:shape>
          <o:OLEObject Type="Embed" ProgID="Equation.DSMT4" ShapeID="_x0000_i1068" DrawAspect="Content" ObjectID="_1550408641" r:id="rId91"/>
        </w:object>
      </w:r>
      <w:r>
        <w:t xml:space="preserve"> </w:t>
      </w:r>
      <w:r w:rsidR="00F87F32">
        <w:t>被生成，独立同分布于原来</w:t>
      </w:r>
      <w:r>
        <w:t>的随机向量</w:t>
      </w:r>
      <w:r>
        <w:t xml:space="preserve"> </w:t>
      </w:r>
      <w:r w:rsidR="00B61E4D" w:rsidRPr="0094012D">
        <w:rPr>
          <w:position w:val="-14"/>
        </w:rPr>
        <w:object w:dxaOrig="859" w:dyaOrig="380" w14:anchorId="2797ECED">
          <v:shape id="_x0000_i1069" type="#_x0000_t75" style="width:43.1pt;height:18.7pt" o:ole="">
            <v:imagedata r:id="rId92" o:title=""/>
          </v:shape>
          <o:OLEObject Type="Embed" ProgID="Equation.DSMT4" ShapeID="_x0000_i1069" DrawAspect="Content" ObjectID="_1550408642" r:id="rId93"/>
        </w:object>
      </w:r>
      <w:r>
        <w:rPr>
          <w:rFonts w:hint="eastAsia"/>
        </w:rPr>
        <w:t>；</w:t>
      </w:r>
      <w:r w:rsidR="00F87F32">
        <w:rPr>
          <w:rFonts w:hint="eastAsia"/>
        </w:rPr>
        <w:t>此时有</w:t>
      </w:r>
      <w:r>
        <w:t>一棵树被用训练集和</w:t>
      </w:r>
      <w:r w:rsidR="00B61E4D" w:rsidRPr="0094012D">
        <w:rPr>
          <w:position w:val="-12"/>
        </w:rPr>
        <w:object w:dxaOrig="300" w:dyaOrig="360" w14:anchorId="0A690CAE">
          <v:shape id="_x0000_i1070" type="#_x0000_t75" style="width:15.3pt;height:18.15pt" o:ole="">
            <v:imagedata r:id="rId94" o:title=""/>
          </v:shape>
          <o:OLEObject Type="Embed" ProgID="Equation.DSMT4" ShapeID="_x0000_i1070" DrawAspect="Content" ObjectID="_1550408643" r:id="rId95"/>
        </w:object>
      </w:r>
      <w:r>
        <w:t>生成</w:t>
      </w:r>
      <w:r>
        <w:rPr>
          <w:rFonts w:hint="eastAsia"/>
        </w:rPr>
        <w:t>，</w:t>
      </w:r>
      <w:r w:rsidR="000172EF">
        <w:rPr>
          <w:rFonts w:hint="eastAsia"/>
        </w:rPr>
        <w:t>形成一个分类器</w:t>
      </w:r>
      <w:r>
        <w:t xml:space="preserve"> </w:t>
      </w:r>
      <w:r w:rsidR="00B61E4D" w:rsidRPr="0094012D">
        <w:rPr>
          <w:position w:val="-12"/>
        </w:rPr>
        <w:object w:dxaOrig="820" w:dyaOrig="360" w14:anchorId="7B1814BF">
          <v:shape id="_x0000_i1071" type="#_x0000_t75" style="width:41.4pt;height:18.15pt" o:ole="">
            <v:imagedata r:id="rId96" o:title=""/>
          </v:shape>
          <o:OLEObject Type="Embed" ProgID="Equation.DSMT4" ShapeID="_x0000_i1071" DrawAspect="Content" ObjectID="_1550408644" r:id="rId97"/>
        </w:object>
      </w:r>
      <w:r w:rsidR="000172EF">
        <w:rPr>
          <w:rFonts w:hint="eastAsia"/>
        </w:rPr>
        <w:t>，</w:t>
      </w:r>
      <w:r w:rsidR="000172EF">
        <w:t>其中</w:t>
      </w:r>
      <w:r>
        <w:t xml:space="preserve"> </w:t>
      </w:r>
      <w:r w:rsidRPr="00A96C86">
        <w:rPr>
          <w:position w:val="-6"/>
        </w:rPr>
        <w:object w:dxaOrig="200" w:dyaOrig="220" w14:anchorId="65E0E3A9">
          <v:shape id="_x0000_i1072" type="#_x0000_t75" style="width:9.65pt;height:9.65pt" o:ole="">
            <v:imagedata r:id="rId98" o:title=""/>
          </v:shape>
          <o:OLEObject Type="Embed" ProgID="Equation.DSMT4" ShapeID="_x0000_i1072" DrawAspect="Content" ObjectID="_1550408645" r:id="rId99"/>
        </w:object>
      </w:r>
      <w:r w:rsidR="000172EF">
        <w:t>是一个</w:t>
      </w:r>
      <w:r w:rsidR="000172EF">
        <w:rPr>
          <w:rFonts w:hint="eastAsia"/>
        </w:rPr>
        <w:t>输入</w:t>
      </w:r>
      <w:r w:rsidR="000172EF">
        <w:t>向量</w:t>
      </w:r>
      <w:r>
        <w:t>。</w:t>
      </w:r>
      <w:r>
        <w:t xml:space="preserve"> </w:t>
      </w:r>
      <w:r w:rsidR="000172EF">
        <w:t>随机选择</w:t>
      </w:r>
      <w:r w:rsidR="00F632C5" w:rsidRPr="005B7A52">
        <w:rPr>
          <w:position w:val="-6"/>
        </w:rPr>
        <w:object w:dxaOrig="260" w:dyaOrig="279" w14:anchorId="7F8AC965">
          <v:shape id="_x0000_i1073" type="#_x0000_t75" style="width:13.6pt;height:13.6pt" o:ole="">
            <v:imagedata r:id="rId100" o:title=""/>
          </v:shape>
          <o:OLEObject Type="Embed" ProgID="Equation.DSMT4" ShapeID="_x0000_i1073" DrawAspect="Content" ObjectID="_1550408646" r:id="rId101"/>
        </w:object>
      </w:r>
      <w:r w:rsidR="000172EF">
        <w:t>组成大量的独立的从</w:t>
      </w:r>
      <w:r w:rsidR="000172EF" w:rsidRPr="00A96C86">
        <w:rPr>
          <w:position w:val="-4"/>
        </w:rPr>
        <w:object w:dxaOrig="139" w:dyaOrig="260" w14:anchorId="0A5D2354">
          <v:shape id="_x0000_i1074" type="#_x0000_t75" style="width:7.35pt;height:13.6pt" o:ole="">
            <v:imagedata r:id="rId102" o:title=""/>
          </v:shape>
          <o:OLEObject Type="Embed" ProgID="Equation.DSMT4" ShapeID="_x0000_i1074" DrawAspect="Content" ObjectID="_1550408647" r:id="rId103"/>
        </w:object>
      </w:r>
      <w:r w:rsidR="000172EF">
        <w:t>到的</w:t>
      </w:r>
      <w:r w:rsidR="00B61E4D" w:rsidRPr="0094012D">
        <w:rPr>
          <w:position w:val="-4"/>
        </w:rPr>
        <w:object w:dxaOrig="220" w:dyaOrig="260" w14:anchorId="3220F5E7">
          <v:shape id="_x0000_i1075" type="#_x0000_t75" style="width:11.35pt;height:13.05pt" o:ole="">
            <v:imagedata r:id="rId104" o:title=""/>
          </v:shape>
          <o:OLEObject Type="Embed" ProgID="Equation.DSMT4" ShapeID="_x0000_i1075" DrawAspect="Content" ObjectID="_1550408648" r:id="rId105"/>
        </w:object>
      </w:r>
      <w:r w:rsidR="000172EF">
        <w:t>随机整数</w:t>
      </w:r>
      <w:r w:rsidR="00747DEF">
        <w:rPr>
          <w:rFonts w:hint="eastAsia"/>
        </w:rPr>
        <w:t>。</w:t>
      </w:r>
      <w:r w:rsidR="00F632C5" w:rsidRPr="005B7A52">
        <w:rPr>
          <w:position w:val="-6"/>
        </w:rPr>
        <w:object w:dxaOrig="260" w:dyaOrig="279" w14:anchorId="35867516">
          <v:shape id="_x0000_i1076" type="#_x0000_t75" style="width:13.6pt;height:13.6pt" o:ole="">
            <v:imagedata r:id="rId106" o:title=""/>
          </v:shape>
          <o:OLEObject Type="Embed" ProgID="Equation.DSMT4" ShapeID="_x0000_i1076" DrawAspect="Content" ObjectID="_1550408649" r:id="rId107"/>
        </w:object>
      </w:r>
      <w:r w:rsidR="000172EF">
        <w:t>的性质和维度取决于它在树的构成中的作用</w:t>
      </w:r>
      <w:r>
        <w:t>。</w:t>
      </w:r>
      <w:r w:rsidR="000172EF">
        <w:t>在大量树被生成以后</w:t>
      </w:r>
      <w:r>
        <w:t>，</w:t>
      </w:r>
      <w:r w:rsidR="000172EF">
        <w:t>它们</w:t>
      </w:r>
      <w:r w:rsidR="004936C8">
        <w:rPr>
          <w:rFonts w:hint="eastAsia"/>
        </w:rPr>
        <w:t>投票</w:t>
      </w:r>
      <w:r w:rsidR="004936C8">
        <w:t>选择出最适合的分类</w:t>
      </w:r>
      <w:r>
        <w:t>。</w:t>
      </w:r>
      <w:r w:rsidR="000172EF">
        <w:t>这个过程被称作随机森林</w:t>
      </w:r>
      <w:r>
        <w:t>。</w:t>
      </w:r>
    </w:p>
    <w:p w14:paraId="4CE294C6" w14:textId="77777777" w:rsidR="00D879CE" w:rsidRDefault="000172EF" w:rsidP="00D879CE">
      <w:pPr>
        <w:ind w:firstLineChars="200" w:firstLine="420"/>
      </w:pPr>
      <w:r>
        <w:t>一个随机森林是一个由多个</w:t>
      </w:r>
      <w:r>
        <w:rPr>
          <w:rFonts w:hint="eastAsia"/>
        </w:rPr>
        <w:t>树型结构</w:t>
      </w:r>
      <w:r w:rsidR="00AC33D4">
        <w:rPr>
          <w:rFonts w:hint="eastAsia"/>
        </w:rPr>
        <w:t>基</w:t>
      </w:r>
      <w:r>
        <w:t>分类器</w:t>
      </w:r>
      <w:r w:rsidR="00B61E4D" w:rsidRPr="0094012D">
        <w:rPr>
          <w:position w:val="-12"/>
        </w:rPr>
        <w:object w:dxaOrig="1740" w:dyaOrig="360" w14:anchorId="0246A27D">
          <v:shape id="_x0000_i1077" type="#_x0000_t75" style="width:86.75pt;height:18.15pt" o:ole="">
            <v:imagedata r:id="rId108" o:title=""/>
          </v:shape>
          <o:OLEObject Type="Embed" ProgID="Equation.DSMT4" ShapeID="_x0000_i1077" DrawAspect="Content" ObjectID="_1550408650" r:id="rId109"/>
        </w:object>
      </w:r>
      <w:r>
        <w:t>构成的分类器</w:t>
      </w:r>
      <w:r w:rsidR="00AC33D4">
        <w:t>的集成</w:t>
      </w:r>
      <w:r>
        <w:rPr>
          <w:rFonts w:hint="eastAsia"/>
        </w:rPr>
        <w:t>。其中，</w:t>
      </w:r>
      <w:r w:rsidR="00D879CE">
        <w:t xml:space="preserve"> </w:t>
      </w:r>
      <w:r w:rsidR="00B61E4D" w:rsidRPr="0094012D">
        <w:rPr>
          <w:position w:val="-12"/>
        </w:rPr>
        <w:object w:dxaOrig="499" w:dyaOrig="360" w14:anchorId="6AD4528D">
          <v:shape id="_x0000_i1078" type="#_x0000_t75" style="width:24.95pt;height:18.15pt" o:ole="">
            <v:imagedata r:id="rId110" o:title=""/>
          </v:shape>
          <o:OLEObject Type="Embed" ProgID="Equation.DSMT4" ShapeID="_x0000_i1078" DrawAspect="Content" ObjectID="_1550408651" r:id="rId111"/>
        </w:object>
      </w:r>
      <w:r w:rsidR="00D879CE">
        <w:t xml:space="preserve"> </w:t>
      </w:r>
      <w:r>
        <w:t>是独立同分布的随机向量</w:t>
      </w:r>
      <w:r w:rsidR="00E47D9A">
        <w:rPr>
          <w:rFonts w:hint="eastAsia"/>
        </w:rPr>
        <w:t>，</w:t>
      </w:r>
      <w:r>
        <w:t>并且每棵树</w:t>
      </w:r>
      <w:r w:rsidR="00E47D9A">
        <w:t>为输入</w:t>
      </w:r>
      <w:r w:rsidR="00E47D9A" w:rsidRPr="00A96C86">
        <w:rPr>
          <w:position w:val="-6"/>
        </w:rPr>
        <w:object w:dxaOrig="200" w:dyaOrig="220" w14:anchorId="6E6FCD74">
          <v:shape id="_x0000_i1079" type="#_x0000_t75" style="width:9.65pt;height:9.65pt" o:ole="">
            <v:imagedata r:id="rId112" o:title=""/>
          </v:shape>
          <o:OLEObject Type="Embed" ProgID="Equation.DSMT4" ShapeID="_x0000_i1079" DrawAspect="Content" ObjectID="_1550408652" r:id="rId113"/>
        </w:object>
      </w:r>
      <w:r w:rsidR="00E47D9A">
        <w:t>的最适合的分类的</w:t>
      </w:r>
      <w:r w:rsidR="004936C8">
        <w:t>投出一票</w:t>
      </w:r>
      <w:r w:rsidR="00D879CE">
        <w:t>。</w:t>
      </w:r>
    </w:p>
    <w:p w14:paraId="2B723BFC" w14:textId="77777777" w:rsidR="00D879CE" w:rsidRDefault="001879C0" w:rsidP="00D879CE">
      <w:pPr>
        <w:ind w:firstLineChars="200" w:firstLine="420"/>
      </w:pPr>
      <w:r>
        <w:t>给定一个</w:t>
      </w:r>
      <w:r w:rsidR="00E47D9A">
        <w:t>分类器</w:t>
      </w:r>
      <w:r>
        <w:rPr>
          <w:rFonts w:hint="eastAsia"/>
        </w:rPr>
        <w:t>的集成</w:t>
      </w:r>
      <w:r w:rsidR="00D879CE">
        <w:t xml:space="preserve"> </w:t>
      </w:r>
      <w:r w:rsidR="00B61E4D" w:rsidRPr="0094012D">
        <w:rPr>
          <w:position w:val="-12"/>
        </w:rPr>
        <w:object w:dxaOrig="2000" w:dyaOrig="360" w14:anchorId="5229D101">
          <v:shape id="_x0000_i1080" type="#_x0000_t75" style="width:100.35pt;height:18.15pt" o:ole="">
            <v:imagedata r:id="rId114" o:title=""/>
          </v:shape>
          <o:OLEObject Type="Embed" ProgID="Equation.DSMT4" ShapeID="_x0000_i1080" DrawAspect="Content" ObjectID="_1550408653" r:id="rId115"/>
        </w:object>
      </w:r>
      <w:r w:rsidR="00E47D9A">
        <w:t>并且随着训练集从随机向量</w:t>
      </w:r>
      <w:r w:rsidR="002F73E5" w:rsidRPr="005B7A52">
        <w:rPr>
          <w:position w:val="-10"/>
        </w:rPr>
        <w:object w:dxaOrig="520" w:dyaOrig="320" w14:anchorId="2943E290">
          <v:shape id="_x0000_i1081" type="#_x0000_t75" style="width:26.65pt;height:16.45pt" o:ole="">
            <v:imagedata r:id="rId116" o:title=""/>
          </v:shape>
          <o:OLEObject Type="Embed" ProgID="Equation.DSMT4" ShapeID="_x0000_i1081" DrawAspect="Content" ObjectID="_1550408654" r:id="rId117"/>
        </w:object>
      </w:r>
      <w:r w:rsidR="002F73E5">
        <w:t>的分布被随机生成</w:t>
      </w:r>
      <w:r w:rsidR="002F73E5">
        <w:rPr>
          <w:rFonts w:hint="eastAsia"/>
        </w:rPr>
        <w:t>，</w:t>
      </w:r>
      <w:r w:rsidR="002F73E5">
        <w:t>定义边际函数为</w:t>
      </w:r>
    </w:p>
    <w:p w14:paraId="5873F408" w14:textId="77777777" w:rsidR="00D879CE" w:rsidRDefault="00B61E4D" w:rsidP="00D879CE">
      <w:pPr>
        <w:ind w:firstLineChars="200" w:firstLine="420"/>
        <w:jc w:val="center"/>
      </w:pPr>
      <w:r w:rsidRPr="0094012D">
        <w:rPr>
          <w:position w:val="-14"/>
        </w:rPr>
        <w:object w:dxaOrig="5160" w:dyaOrig="380" w14:anchorId="2C5787EE">
          <v:shape id="_x0000_i1082" type="#_x0000_t75" style="width:257.95pt;height:18.7pt" o:ole="">
            <v:imagedata r:id="rId118" o:title=""/>
          </v:shape>
          <o:OLEObject Type="Embed" ProgID="Equation.DSMT4" ShapeID="_x0000_i1082" DrawAspect="Content" ObjectID="_1550408655" r:id="rId119"/>
        </w:object>
      </w:r>
    </w:p>
    <w:p w14:paraId="7365CDAA" w14:textId="77777777" w:rsidR="00D879CE" w:rsidRDefault="002F73E5" w:rsidP="00D879CE">
      <w:pPr>
        <w:ind w:firstLineChars="200" w:firstLine="420"/>
      </w:pPr>
      <w:r>
        <w:t>其中</w:t>
      </w:r>
      <w:r w:rsidR="00D879CE">
        <w:rPr>
          <w:rFonts w:hint="eastAsia"/>
        </w:rPr>
        <w:t xml:space="preserve"> </w:t>
      </w:r>
      <w:r w:rsidR="00D879CE" w:rsidRPr="00A96C86">
        <w:rPr>
          <w:position w:val="-10"/>
        </w:rPr>
        <w:object w:dxaOrig="460" w:dyaOrig="320" w14:anchorId="3506723B">
          <v:shape id="_x0000_i1083" type="#_x0000_t75" style="width:22.7pt;height:16.45pt" o:ole="">
            <v:imagedata r:id="rId120" o:title=""/>
          </v:shape>
          <o:OLEObject Type="Embed" ProgID="Equation.DSMT4" ShapeID="_x0000_i1083" DrawAspect="Content" ObjectID="_1550408656" r:id="rId121"/>
        </w:object>
      </w:r>
      <w:r w:rsidR="00D879CE">
        <w:t xml:space="preserve"> </w:t>
      </w:r>
      <w:r>
        <w:t>是指示函数</w:t>
      </w:r>
      <w:r w:rsidR="00D879CE">
        <w:t>。</w:t>
      </w:r>
      <w:r>
        <w:t>这个边际衡量了在</w:t>
      </w:r>
      <w:r w:rsidRPr="00A96C86">
        <w:rPr>
          <w:position w:val="-10"/>
        </w:rPr>
        <w:object w:dxaOrig="520" w:dyaOrig="320" w14:anchorId="535900D2">
          <v:shape id="_x0000_i1084" type="#_x0000_t75" style="width:25.5pt;height:16.45pt" o:ole="">
            <v:imagedata r:id="rId122" o:title=""/>
          </v:shape>
          <o:OLEObject Type="Embed" ProgID="Equation.DSMT4" ShapeID="_x0000_i1084" DrawAspect="Content" ObjectID="_1550408657" r:id="rId123"/>
        </w:object>
      </w:r>
      <w:r w:rsidR="00D879CE">
        <w:t xml:space="preserve"> </w:t>
      </w:r>
      <w:r>
        <w:t>中</w:t>
      </w:r>
      <w:r>
        <w:rPr>
          <w:rFonts w:hint="eastAsia"/>
        </w:rPr>
        <w:t>，</w:t>
      </w:r>
      <w:r>
        <w:t>正确分类的平均选择数量超出其</w:t>
      </w:r>
      <w:r>
        <w:lastRenderedPageBreak/>
        <w:t>它分类的程度</w:t>
      </w:r>
      <w:r w:rsidR="00D879CE">
        <w:t>。</w:t>
      </w:r>
      <w:r>
        <w:t>这个边际越大</w:t>
      </w:r>
      <w:r>
        <w:rPr>
          <w:rFonts w:hint="eastAsia"/>
        </w:rPr>
        <w:t>，</w:t>
      </w:r>
      <w:r>
        <w:t>这个分类的</w:t>
      </w:r>
      <w:r w:rsidR="004936C8">
        <w:rPr>
          <w:rFonts w:hint="eastAsia"/>
        </w:rPr>
        <w:t>置信度</w:t>
      </w:r>
      <w:r>
        <w:t>越高</w:t>
      </w:r>
      <w:r w:rsidR="00D879CE">
        <w:t>。</w:t>
      </w:r>
      <w:r>
        <w:t>总误差由下面的</w:t>
      </w:r>
      <w:r w:rsidR="00C709A4">
        <w:t>公式给出</w:t>
      </w:r>
    </w:p>
    <w:p w14:paraId="238FEF24" w14:textId="77777777" w:rsidR="00D879CE" w:rsidRDefault="00D879CE" w:rsidP="00D879CE">
      <w:pPr>
        <w:ind w:firstLineChars="200" w:firstLine="420"/>
        <w:jc w:val="center"/>
      </w:pPr>
      <w:r w:rsidRPr="00A96C86">
        <w:rPr>
          <w:position w:val="-12"/>
        </w:rPr>
        <w:object w:dxaOrig="2500" w:dyaOrig="360" w14:anchorId="18816BC2">
          <v:shape id="_x0000_i1085" type="#_x0000_t75" style="width:124.15pt;height:18.15pt" o:ole="">
            <v:imagedata r:id="rId124" o:title=""/>
          </v:shape>
          <o:OLEObject Type="Embed" ProgID="Equation.DSMT4" ShapeID="_x0000_i1085" DrawAspect="Content" ObjectID="_1550408658" r:id="rId125"/>
        </w:object>
      </w:r>
    </w:p>
    <w:p w14:paraId="63D5FFA2" w14:textId="77777777" w:rsidR="00D879CE" w:rsidRDefault="00C709A4" w:rsidP="00D879CE">
      <w:pPr>
        <w:ind w:firstLineChars="200" w:firstLine="420"/>
      </w:pPr>
      <w:r>
        <w:rPr>
          <w:rFonts w:hint="eastAsia"/>
        </w:rPr>
        <w:t>其中</w:t>
      </w:r>
      <w:r w:rsidR="00B53428" w:rsidRPr="005B7A52">
        <w:rPr>
          <w:position w:val="-12"/>
        </w:rPr>
        <w:object w:dxaOrig="380" w:dyaOrig="360" w14:anchorId="380FA16E">
          <v:shape id="_x0000_i1086" type="#_x0000_t75" style="width:19.3pt;height:18.15pt" o:ole="">
            <v:imagedata r:id="rId126" o:title=""/>
          </v:shape>
          <o:OLEObject Type="Embed" ProgID="Equation.DSMT4" ShapeID="_x0000_i1086" DrawAspect="Content" ObjectID="_1550408659" r:id="rId127"/>
        </w:object>
      </w:r>
      <w:r w:rsidR="00E03581">
        <w:t>表明在</w:t>
      </w:r>
      <w:r w:rsidR="00D879CE">
        <w:t xml:space="preserve"> </w:t>
      </w:r>
      <w:r w:rsidR="00D879CE" w:rsidRPr="00A96C86">
        <w:rPr>
          <w:position w:val="-10"/>
        </w:rPr>
        <w:object w:dxaOrig="520" w:dyaOrig="320" w14:anchorId="4AB0DC64">
          <v:shape id="_x0000_i1087" type="#_x0000_t75" style="width:25.5pt;height:16.45pt" o:ole="">
            <v:imagedata r:id="rId128" o:title=""/>
          </v:shape>
          <o:OLEObject Type="Embed" ProgID="Equation.DSMT4" ShapeID="_x0000_i1087" DrawAspect="Content" ObjectID="_1550408660" r:id="rId129"/>
        </w:object>
      </w:r>
      <w:r>
        <w:t>空间</w:t>
      </w:r>
      <w:r w:rsidR="00E03581">
        <w:t>上的</w:t>
      </w:r>
      <w:r>
        <w:t>可能性</w:t>
      </w:r>
      <w:r w:rsidR="00D879CE">
        <w:t>。</w:t>
      </w:r>
    </w:p>
    <w:p w14:paraId="23BCD59A" w14:textId="77777777" w:rsidR="00D879CE" w:rsidRDefault="00C709A4" w:rsidP="00D879CE">
      <w:pPr>
        <w:ind w:firstLineChars="200" w:firstLine="420"/>
      </w:pPr>
      <w:r>
        <w:t>在随机森林中</w:t>
      </w:r>
      <w:r w:rsidR="00D879CE">
        <w:t>，</w:t>
      </w:r>
      <w:r w:rsidR="00D879CE">
        <w:t xml:space="preserve"> </w:t>
      </w:r>
      <w:r w:rsidR="00B61E4D" w:rsidRPr="0094012D">
        <w:rPr>
          <w:position w:val="-12"/>
        </w:rPr>
        <w:object w:dxaOrig="1700" w:dyaOrig="360" w14:anchorId="7E03C396">
          <v:shape id="_x0000_i1088" type="#_x0000_t75" style="width:85.05pt;height:18.15pt" o:ole="">
            <v:imagedata r:id="rId130" o:title=""/>
          </v:shape>
          <o:OLEObject Type="Embed" ProgID="Equation.DSMT4" ShapeID="_x0000_i1088" DrawAspect="Content" ObjectID="_1550408661" r:id="rId131"/>
        </w:object>
      </w:r>
      <w:r w:rsidR="00D879CE">
        <w:t>。</w:t>
      </w:r>
      <w:r w:rsidR="00D879CE">
        <w:t xml:space="preserve"> </w:t>
      </w:r>
      <w:r>
        <w:t>对于大量的树</w:t>
      </w:r>
      <w:r w:rsidR="00D879CE">
        <w:t>，</w:t>
      </w:r>
      <w:r>
        <w:t>它服从强大数定律</w:t>
      </w:r>
      <w:r>
        <w:rPr>
          <w:rFonts w:hint="eastAsia"/>
        </w:rPr>
        <w:t>，</w:t>
      </w:r>
      <w:r>
        <w:t>并且</w:t>
      </w:r>
      <w:r>
        <w:rPr>
          <w:rFonts w:hint="eastAsia"/>
        </w:rPr>
        <w:t>随着树的数量的增加，几乎可以确定出所有的序列</w:t>
      </w:r>
      <w:r w:rsidR="00D879CE">
        <w:t xml:space="preserve"> </w:t>
      </w:r>
      <w:r w:rsidR="00F632C5" w:rsidRPr="005B7A52">
        <w:rPr>
          <w:position w:val="-12"/>
        </w:rPr>
        <w:object w:dxaOrig="300" w:dyaOrig="360" w14:anchorId="71735AD5">
          <v:shape id="_x0000_i1089" type="#_x0000_t75" style="width:15.3pt;height:18.15pt" o:ole="">
            <v:imagedata r:id="rId132" o:title=""/>
          </v:shape>
          <o:OLEObject Type="Embed" ProgID="Equation.DSMT4" ShapeID="_x0000_i1089" DrawAspect="Content" ObjectID="_1550408662" r:id="rId133"/>
        </w:object>
      </w:r>
      <w:r w:rsidR="00F632C5">
        <w:rPr>
          <w:rFonts w:hint="eastAsia"/>
        </w:rPr>
        <w:t>，</w:t>
      </w:r>
      <w:r w:rsidR="00F632C5">
        <w:t>…</w:t>
      </w:r>
    </w:p>
    <w:p w14:paraId="1E5B3011" w14:textId="77777777" w:rsidR="00D879CE" w:rsidRDefault="00D879CE" w:rsidP="00D879CE">
      <w:pPr>
        <w:ind w:firstLineChars="200" w:firstLine="420"/>
      </w:pPr>
      <w:r w:rsidRPr="00A96C86">
        <w:rPr>
          <w:position w:val="-4"/>
        </w:rPr>
        <w:object w:dxaOrig="520" w:dyaOrig="260" w14:anchorId="71709BA1">
          <v:shape id="_x0000_i1090" type="#_x0000_t75" style="width:25.5pt;height:13.6pt" o:ole="">
            <v:imagedata r:id="rId134" o:title=""/>
          </v:shape>
          <o:OLEObject Type="Embed" ProgID="Equation.DSMT4" ShapeID="_x0000_i1090" DrawAspect="Content" ObjectID="_1550408663" r:id="rId135"/>
        </w:object>
      </w:r>
      <w:r w:rsidR="00C709A4">
        <w:t>收敛于</w:t>
      </w:r>
      <w:r>
        <w:t xml:space="preserve"> </w:t>
      </w:r>
    </w:p>
    <w:p w14:paraId="2B4FBBB7" w14:textId="77777777" w:rsidR="00D879CE" w:rsidRDefault="00F632C5" w:rsidP="00D879CE">
      <w:pPr>
        <w:ind w:firstLineChars="200" w:firstLine="420"/>
        <w:jc w:val="center"/>
      </w:pPr>
      <w:r w:rsidRPr="005B7A52">
        <w:rPr>
          <w:position w:val="-14"/>
        </w:rPr>
        <w:object w:dxaOrig="5040" w:dyaOrig="380" w14:anchorId="080F723E">
          <v:shape id="_x0000_i1091" type="#_x0000_t75" style="width:252.3pt;height:19.3pt" o:ole="">
            <v:imagedata r:id="rId136" o:title=""/>
          </v:shape>
          <o:OLEObject Type="Embed" ProgID="Equation.DSMT4" ShapeID="_x0000_i1091" DrawAspect="Content" ObjectID="_1550408664" r:id="rId137"/>
        </w:object>
      </w:r>
    </w:p>
    <w:p w14:paraId="2CE13685" w14:textId="77777777" w:rsidR="00D879CE" w:rsidRDefault="00E26905" w:rsidP="00D879CE">
      <w:pPr>
        <w:ind w:firstLineChars="200" w:firstLine="420"/>
      </w:pPr>
      <w:r>
        <w:t>由</w:t>
      </w:r>
      <w:r w:rsidR="00C709A4">
        <w:t>上面等式的收敛</w:t>
      </w:r>
      <w:r>
        <w:rPr>
          <w:rFonts w:hint="eastAsia"/>
        </w:rPr>
        <w:t>，</w:t>
      </w:r>
      <w:r>
        <w:t>我们可以知道</w:t>
      </w:r>
      <w:r w:rsidR="00C709A4">
        <w:t>随机森林不会随着树的增加而过拟合</w:t>
      </w:r>
      <w:r w:rsidR="00D879CE">
        <w:t>，</w:t>
      </w:r>
      <w:r w:rsidR="00C709A4">
        <w:t>但会产生一个总误差的</w:t>
      </w:r>
      <w:r w:rsidR="00C709A4">
        <w:rPr>
          <w:rFonts w:hint="eastAsia"/>
        </w:rPr>
        <w:t>极限</w:t>
      </w:r>
      <w:r w:rsidR="00C709A4">
        <w:t>值</w:t>
      </w:r>
      <w:r w:rsidR="00D879CE">
        <w:t>。</w:t>
      </w:r>
    </w:p>
    <w:p w14:paraId="56F55A64" w14:textId="77777777" w:rsidR="00B61E4D" w:rsidRPr="00B61E4D" w:rsidRDefault="00B61E4D" w:rsidP="00B61E4D">
      <w:pPr>
        <w:ind w:firstLineChars="200" w:firstLine="420"/>
      </w:pPr>
      <w:r>
        <w:rPr>
          <w:rFonts w:hint="eastAsia"/>
        </w:rPr>
        <w:t>传统决策树在划分属性选择时是在当前节点的属性集合（假定有</w:t>
      </w:r>
      <w:r w:rsidR="00F31E98" w:rsidRPr="0094012D">
        <w:rPr>
          <w:position w:val="-10"/>
        </w:rPr>
        <w:object w:dxaOrig="240" w:dyaOrig="260" w14:anchorId="539E66A6">
          <v:shape id="_x0000_i1092" type="#_x0000_t75" style="width:11.9pt;height:13.05pt" o:ole="">
            <v:imagedata r:id="rId138" o:title=""/>
          </v:shape>
          <o:OLEObject Type="Embed" ProgID="Equation.DSMT4" ShapeID="_x0000_i1092" DrawAspect="Content" ObjectID="_1550408665" r:id="rId139"/>
        </w:object>
      </w:r>
      <w:r>
        <w:t>个属性</w:t>
      </w:r>
      <w:r>
        <w:rPr>
          <w:rFonts w:hint="eastAsia"/>
        </w:rPr>
        <w:t>）中选择一个最优属性；而在随机森林中，对基决策树的每个节点，先从该节点的属性集合中随机选择一个包含</w:t>
      </w:r>
      <w:r w:rsidR="00F31E98" w:rsidRPr="0094012D">
        <w:rPr>
          <w:position w:val="-10"/>
        </w:rPr>
        <w:object w:dxaOrig="200" w:dyaOrig="260" w14:anchorId="7ED4DBFF">
          <v:shape id="_x0000_i1093" type="#_x0000_t75" style="width:10.2pt;height:13.05pt" o:ole="">
            <v:imagedata r:id="rId140" o:title=""/>
          </v:shape>
          <o:OLEObject Type="Embed" ProgID="Equation.DSMT4" ShapeID="_x0000_i1093" DrawAspect="Content" ObjectID="_1550408666" r:id="rId141"/>
        </w:object>
      </w:r>
      <w:r>
        <w:t>个属性的子集</w:t>
      </w:r>
      <w:r>
        <w:rPr>
          <w:rFonts w:hint="eastAsia"/>
        </w:rPr>
        <w:t>，然后再从这个子集中选择一个最优属性用于划分。这里的参数</w:t>
      </w:r>
      <w:r w:rsidR="00F31E98" w:rsidRPr="00D91728">
        <w:rPr>
          <w:position w:val="-10"/>
        </w:rPr>
        <w:object w:dxaOrig="200" w:dyaOrig="260" w14:anchorId="4708C2D7">
          <v:shape id="_x0000_i1094" type="#_x0000_t75" style="width:10.2pt;height:13.05pt" o:ole="">
            <v:imagedata r:id="rId142" o:title=""/>
          </v:shape>
          <o:OLEObject Type="Embed" ProgID="Equation.DSMT4" ShapeID="_x0000_i1094" DrawAspect="Content" ObjectID="_1550408667" r:id="rId143"/>
        </w:object>
      </w:r>
      <w:r>
        <w:t>控制了随机性的引入程度</w:t>
      </w:r>
      <w:r>
        <w:rPr>
          <w:rFonts w:hint="eastAsia"/>
        </w:rPr>
        <w:t>：</w:t>
      </w:r>
      <w:r>
        <w:t>若令</w:t>
      </w:r>
      <w:r w:rsidR="00F31E98" w:rsidRPr="0094012D">
        <w:rPr>
          <w:position w:val="-10"/>
        </w:rPr>
        <w:object w:dxaOrig="600" w:dyaOrig="260" w14:anchorId="3627A007">
          <v:shape id="_x0000_i1095" type="#_x0000_t75" style="width:30.05pt;height:13.05pt" o:ole="">
            <v:imagedata r:id="rId144" o:title=""/>
          </v:shape>
          <o:OLEObject Type="Embed" ProgID="Equation.DSMT4" ShapeID="_x0000_i1095" DrawAspect="Content" ObjectID="_1550408668" r:id="rId145"/>
        </w:object>
      </w:r>
      <w:r>
        <w:rPr>
          <w:rFonts w:hint="eastAsia"/>
        </w:rPr>
        <w:t>，</w:t>
      </w:r>
      <w:r>
        <w:t>则基决策树的构建与传统决策树相同</w:t>
      </w:r>
      <w:r>
        <w:rPr>
          <w:rFonts w:hint="eastAsia"/>
        </w:rPr>
        <w:t>；</w:t>
      </w:r>
      <w:r>
        <w:t>若令</w:t>
      </w:r>
      <w:r w:rsidR="00F31E98" w:rsidRPr="0094012D">
        <w:rPr>
          <w:position w:val="-10"/>
        </w:rPr>
        <w:object w:dxaOrig="520" w:dyaOrig="320" w14:anchorId="2932F1EE">
          <v:shape id="_x0000_i1096" type="#_x0000_t75" style="width:25.5pt;height:16.45pt" o:ole="">
            <v:imagedata r:id="rId146" o:title=""/>
          </v:shape>
          <o:OLEObject Type="Embed" ProgID="Equation.DSMT4" ShapeID="_x0000_i1096" DrawAspect="Content" ObjectID="_1550408669" r:id="rId147"/>
        </w:object>
      </w:r>
      <w:r>
        <w:rPr>
          <w:rFonts w:hint="eastAsia"/>
        </w:rPr>
        <w:t>，则是随机选择一个属性用于划分；一般情况下，推荐值</w:t>
      </w:r>
      <w:r w:rsidR="00F31E98" w:rsidRPr="0094012D">
        <w:rPr>
          <w:position w:val="-12"/>
        </w:rPr>
        <w:object w:dxaOrig="1040" w:dyaOrig="360" w14:anchorId="2277F295">
          <v:shape id="_x0000_i1097" type="#_x0000_t75" style="width:52.15pt;height:18.15pt" o:ole="">
            <v:imagedata r:id="rId148" o:title=""/>
          </v:shape>
          <o:OLEObject Type="Embed" ProgID="Equation.DSMT4" ShapeID="_x0000_i1097" DrawAspect="Content" ObjectID="_1550408670" r:id="rId149"/>
        </w:object>
      </w:r>
      <w:r>
        <w:rPr>
          <w:rFonts w:hint="eastAsia"/>
        </w:rPr>
        <w:t>（</w:t>
      </w:r>
      <w:proofErr w:type="spellStart"/>
      <w:r>
        <w:rPr>
          <w:rFonts w:hint="eastAsia"/>
        </w:rPr>
        <w:t>Brei</w:t>
      </w:r>
      <w:r>
        <w:t>man</w:t>
      </w:r>
      <w:proofErr w:type="spellEnd"/>
      <w:r>
        <w:rPr>
          <w:rFonts w:hint="eastAsia"/>
        </w:rPr>
        <w:t>（</w:t>
      </w:r>
      <w:r>
        <w:rPr>
          <w:rFonts w:hint="eastAsia"/>
        </w:rPr>
        <w:t>2001</w:t>
      </w:r>
      <w:r>
        <w:rPr>
          <w:rFonts w:hint="eastAsia"/>
        </w:rPr>
        <w:t>）</w:t>
      </w:r>
      <w:r w:rsidRPr="00125E5B">
        <w:rPr>
          <w:rFonts w:hint="eastAsia"/>
          <w:vertAlign w:val="superscript"/>
        </w:rPr>
        <w:t>7</w:t>
      </w:r>
      <w:r>
        <w:rPr>
          <w:rFonts w:hint="eastAsia"/>
        </w:rPr>
        <w:t>）。</w:t>
      </w:r>
    </w:p>
    <w:p w14:paraId="1D999282" w14:textId="77777777" w:rsidR="00D879CE" w:rsidRDefault="00C709A4" w:rsidP="00D879CE">
      <w:pPr>
        <w:ind w:firstLineChars="200" w:firstLine="420"/>
      </w:pPr>
      <w:r>
        <w:t>这个策略被采用来达到下面的结果</w:t>
      </w:r>
      <w:r>
        <w:rPr>
          <w:rFonts w:hint="eastAsia"/>
        </w:rPr>
        <w:t>：</w:t>
      </w:r>
    </w:p>
    <w:p w14:paraId="27965973" w14:textId="77777777" w:rsidR="00C709A4" w:rsidRDefault="00E26905" w:rsidP="00C709A4">
      <w:pPr>
        <w:pStyle w:val="ListParagraph"/>
        <w:numPr>
          <w:ilvl w:val="0"/>
          <w:numId w:val="4"/>
        </w:numPr>
        <w:ind w:firstLineChars="0"/>
      </w:pPr>
      <w:r>
        <w:rPr>
          <w:rFonts w:hint="eastAsia"/>
        </w:rPr>
        <w:t>在</w:t>
      </w:r>
      <w:r w:rsidR="00C709A4">
        <w:rPr>
          <w:rFonts w:hint="eastAsia"/>
        </w:rPr>
        <w:t>生成</w:t>
      </w:r>
      <w:r>
        <w:rPr>
          <w:rFonts w:hint="eastAsia"/>
        </w:rPr>
        <w:t>的</w:t>
      </w:r>
      <w:r w:rsidR="00C709A4">
        <w:rPr>
          <w:rFonts w:hint="eastAsia"/>
        </w:rPr>
        <w:t>树</w:t>
      </w:r>
      <w:r w:rsidR="003D3579">
        <w:rPr>
          <w:rFonts w:hint="eastAsia"/>
        </w:rPr>
        <w:t>达</w:t>
      </w:r>
      <w:r w:rsidR="00C709A4">
        <w:rPr>
          <w:rFonts w:hint="eastAsia"/>
        </w:rPr>
        <w:t>到最大的深度</w:t>
      </w:r>
      <w:r>
        <w:rPr>
          <w:rFonts w:hint="eastAsia"/>
        </w:rPr>
        <w:t>的情况下，保证个体误差值足够低</w:t>
      </w:r>
      <w:r w:rsidR="00C709A4">
        <w:rPr>
          <w:rFonts w:hint="eastAsia"/>
        </w:rPr>
        <w:t>。</w:t>
      </w:r>
    </w:p>
    <w:p w14:paraId="4DF24A8C" w14:textId="77777777" w:rsidR="00D879CE" w:rsidRDefault="001617B6" w:rsidP="00D879CE">
      <w:pPr>
        <w:pStyle w:val="ListParagraph"/>
        <w:numPr>
          <w:ilvl w:val="0"/>
          <w:numId w:val="4"/>
        </w:numPr>
        <w:ind w:firstLineChars="0"/>
      </w:pPr>
      <w:r>
        <w:rPr>
          <w:rFonts w:hint="eastAsia"/>
        </w:rPr>
        <w:t>通过下面两点</w:t>
      </w:r>
      <w:r w:rsidR="003D3579">
        <w:t>保证</w:t>
      </w:r>
      <w:r w:rsidR="007B3C96">
        <w:t>足够</w:t>
      </w:r>
      <w:r w:rsidR="003D3579">
        <w:rPr>
          <w:rFonts w:hint="eastAsia"/>
        </w:rPr>
        <w:t>低的随机残差相关性</w:t>
      </w:r>
      <w:r>
        <w:rPr>
          <w:rFonts w:hint="eastAsia"/>
        </w:rPr>
        <w:t>：</w:t>
      </w:r>
    </w:p>
    <w:p w14:paraId="6322B86C" w14:textId="77777777" w:rsidR="00D879CE" w:rsidRDefault="001617B6" w:rsidP="00D879CE">
      <w:pPr>
        <w:pStyle w:val="ListParagraph"/>
        <w:numPr>
          <w:ilvl w:val="0"/>
          <w:numId w:val="5"/>
        </w:numPr>
        <w:ind w:firstLineChars="0"/>
      </w:pPr>
      <w:r>
        <w:rPr>
          <w:rFonts w:hint="eastAsia"/>
        </w:rPr>
        <w:t>通过来自训练的数据的</w:t>
      </w:r>
      <w:r w:rsidR="003D3579">
        <w:rPr>
          <w:rFonts w:hint="eastAsia"/>
        </w:rPr>
        <w:t>样本生成每棵树</w:t>
      </w:r>
      <w:r w:rsidR="00D879CE">
        <w:rPr>
          <w:rFonts w:hint="eastAsia"/>
        </w:rPr>
        <w:t>。</w:t>
      </w:r>
    </w:p>
    <w:p w14:paraId="4609DFBA" w14:textId="77777777" w:rsidR="00D879CE" w:rsidRDefault="003D3579" w:rsidP="00D879CE">
      <w:pPr>
        <w:pStyle w:val="ListParagraph"/>
        <w:numPr>
          <w:ilvl w:val="0"/>
          <w:numId w:val="5"/>
        </w:numPr>
        <w:ind w:firstLineChars="0"/>
      </w:pPr>
      <w:r>
        <w:t>规定</w:t>
      </w:r>
      <w:r w:rsidR="00D879CE">
        <w:t xml:space="preserve"> </w:t>
      </w:r>
      <w:r w:rsidR="002E2A2A" w:rsidRPr="0094012D">
        <w:rPr>
          <w:position w:val="-10"/>
        </w:rPr>
        <w:object w:dxaOrig="720" w:dyaOrig="260" w14:anchorId="6EA1FDAA">
          <v:shape id="_x0000_i1098" type="#_x0000_t75" style="width:36.3pt;height:13.05pt" o:ole="">
            <v:imagedata r:id="rId150" o:title=""/>
          </v:shape>
          <o:OLEObject Type="Embed" ProgID="Equation.DSMT4" ShapeID="_x0000_i1098" DrawAspect="Content" ObjectID="_1550408671" r:id="rId151"/>
        </w:object>
      </w:r>
      <w:r w:rsidR="002E2A2A">
        <w:t xml:space="preserve"> </w:t>
      </w:r>
      <w:r w:rsidR="00D879CE">
        <w:t>(</w:t>
      </w:r>
      <w:r w:rsidR="002E2A2A">
        <w:rPr>
          <w:rFonts w:hint="eastAsia"/>
        </w:rPr>
        <w:t>属性</w:t>
      </w:r>
      <w:r>
        <w:t>的数量</w:t>
      </w:r>
      <w:r w:rsidR="00D879CE">
        <w:t>)</w:t>
      </w:r>
      <w:r w:rsidR="00D879CE">
        <w:t>。</w:t>
      </w:r>
      <w:r>
        <w:t>在每棵树选择的</w:t>
      </w:r>
      <w:r w:rsidR="009F69B5">
        <w:t>节点</w:t>
      </w:r>
      <w:r>
        <w:t>上</w:t>
      </w:r>
      <w:r>
        <w:rPr>
          <w:rFonts w:hint="eastAsia"/>
        </w:rPr>
        <w:t>，</w:t>
      </w:r>
      <w:r>
        <w:t>选择</w:t>
      </w:r>
      <w:r w:rsidR="00D879CE">
        <w:t xml:space="preserve"> </w:t>
      </w:r>
      <w:r w:rsidR="002E2A2A" w:rsidRPr="0094012D">
        <w:rPr>
          <w:position w:val="-10"/>
        </w:rPr>
        <w:object w:dxaOrig="200" w:dyaOrig="260" w14:anchorId="578D6428">
          <v:shape id="_x0000_i1099" type="#_x0000_t75" style="width:10.2pt;height:13.05pt" o:ole="">
            <v:imagedata r:id="rId152" o:title=""/>
          </v:shape>
          <o:OLEObject Type="Embed" ProgID="Equation.DSMT4" ShapeID="_x0000_i1099" DrawAspect="Content" ObjectID="_1550408672" r:id="rId153"/>
        </w:object>
      </w:r>
      <w:r w:rsidR="00D879CE">
        <w:t xml:space="preserve"> </w:t>
      </w:r>
      <w:r>
        <w:t>个</w:t>
      </w:r>
      <w:r w:rsidR="002E2A2A">
        <w:rPr>
          <w:rFonts w:hint="eastAsia"/>
        </w:rPr>
        <w:t>属性</w:t>
      </w:r>
      <w:r w:rsidR="002E2A2A">
        <w:t>并且选择出基于这些属性</w:t>
      </w:r>
      <w:r>
        <w:t>生成的</w:t>
      </w:r>
      <w:r w:rsidR="009F69B5">
        <w:t>节点</w:t>
      </w:r>
      <w:r>
        <w:t>的</w:t>
      </w:r>
      <w:r>
        <w:rPr>
          <w:rFonts w:hint="eastAsia"/>
        </w:rPr>
        <w:t>最佳</w:t>
      </w:r>
      <w:r>
        <w:t>分割</w:t>
      </w:r>
      <w:r w:rsidR="00D879CE">
        <w:t>。</w:t>
      </w:r>
      <w:r w:rsidR="00D879CE">
        <w:t xml:space="preserve"> </w:t>
      </w:r>
    </w:p>
    <w:p w14:paraId="03D8A9E8" w14:textId="77777777" w:rsidR="001B4CBB" w:rsidRDefault="001B4CBB" w:rsidP="00D879CE">
      <w:pPr>
        <w:ind w:firstLineChars="200" w:firstLine="420"/>
      </w:pPr>
      <w:r>
        <w:t>随机森林中基学习器的多样性不仅来自样本扰动</w:t>
      </w:r>
      <w:r>
        <w:rPr>
          <w:rFonts w:hint="eastAsia"/>
        </w:rPr>
        <w:t>，</w:t>
      </w:r>
      <w:r>
        <w:t>还来自属性扰动</w:t>
      </w:r>
      <w:r>
        <w:rPr>
          <w:rFonts w:hint="eastAsia"/>
        </w:rPr>
        <w:t>，</w:t>
      </w:r>
      <w:r>
        <w:t>这就使得最终集成的</w:t>
      </w:r>
      <w:r w:rsidR="00F5014C">
        <w:rPr>
          <w:rFonts w:hint="eastAsia"/>
        </w:rPr>
        <w:t>泛化</w:t>
      </w:r>
      <w:r>
        <w:t>性能可通过个体学习器之间差异度的增加而进一步提升</w:t>
      </w:r>
      <w:r>
        <w:rPr>
          <w:rFonts w:hint="eastAsia"/>
        </w:rPr>
        <w:t>。</w:t>
      </w:r>
      <w:r>
        <w:t>随机森林的起始性能往往相对较差</w:t>
      </w:r>
      <w:r>
        <w:rPr>
          <w:rFonts w:hint="eastAsia"/>
        </w:rPr>
        <w:t>，</w:t>
      </w:r>
      <w:r>
        <w:t>但随着个体学习器数目的增加</w:t>
      </w:r>
      <w:r>
        <w:rPr>
          <w:rFonts w:hint="eastAsia"/>
        </w:rPr>
        <w:t>，</w:t>
      </w:r>
      <w:r>
        <w:t>随机森林通常会收敛到更低的泛化误差</w:t>
      </w:r>
      <w:r>
        <w:rPr>
          <w:rFonts w:hint="eastAsia"/>
        </w:rPr>
        <w:t>，而且训练效率常优于</w:t>
      </w:r>
      <w:r>
        <w:rPr>
          <w:rFonts w:hint="eastAsia"/>
        </w:rPr>
        <w:t>Bagging</w:t>
      </w:r>
      <w:r>
        <w:rPr>
          <w:rFonts w:hint="eastAsia"/>
        </w:rPr>
        <w:t>。</w:t>
      </w:r>
    </w:p>
    <w:p w14:paraId="29FAD9C3" w14:textId="77777777" w:rsidR="00D879CE" w:rsidRDefault="00E03581" w:rsidP="00D879CE">
      <w:pPr>
        <w:ind w:firstLineChars="200" w:firstLine="420"/>
      </w:pPr>
      <w:r>
        <w:t>总之</w:t>
      </w:r>
      <w:r>
        <w:rPr>
          <w:rFonts w:hint="eastAsia"/>
        </w:rPr>
        <w:t>，</w:t>
      </w:r>
      <w:r w:rsidR="001176B6">
        <w:rPr>
          <w:rFonts w:hint="eastAsia"/>
        </w:rPr>
        <w:t>对于二进制的输出</w:t>
      </w:r>
      <w:r w:rsidR="00D879CE">
        <w:t>，</w:t>
      </w:r>
      <w:r w:rsidR="00D879CE">
        <w:t xml:space="preserve"> </w:t>
      </w:r>
      <w:r w:rsidR="00747DEF">
        <w:t>随机森林构造了一个分类树的集成</w:t>
      </w:r>
      <w:r w:rsidR="00D879CE">
        <w:t>。</w:t>
      </w:r>
      <w:r w:rsidR="00747DEF">
        <w:t>每棵树是由在每一个分割的导入的样本数据所建立的</w:t>
      </w:r>
      <w:r w:rsidR="00747DEF">
        <w:rPr>
          <w:rFonts w:hint="eastAsia"/>
        </w:rPr>
        <w:t>；用</w:t>
      </w:r>
      <w:r w:rsidR="00747DEF">
        <w:t>一个随机样本的预测来检验</w:t>
      </w:r>
      <w:r w:rsidR="00D879CE">
        <w:t>。</w:t>
      </w:r>
      <w:r w:rsidR="00747DEF">
        <w:t>最终分类的确定是由分类树</w:t>
      </w:r>
      <w:r w:rsidR="00152B43">
        <w:t>集成</w:t>
      </w:r>
      <w:r w:rsidR="00747DEF">
        <w:t>基于每个情况下的最多投票数来确定的</w:t>
      </w:r>
      <w:r w:rsidR="00D879CE">
        <w:t>。</w:t>
      </w:r>
    </w:p>
    <w:bookmarkEnd w:id="0"/>
    <w:bookmarkEnd w:id="1"/>
    <w:p w14:paraId="1780D553" w14:textId="77777777" w:rsidR="00D879CE" w:rsidRDefault="00D879CE" w:rsidP="00747DEF">
      <w:pPr>
        <w:rPr>
          <w:b/>
          <w:szCs w:val="21"/>
        </w:rPr>
      </w:pPr>
    </w:p>
    <w:p w14:paraId="44848F91" w14:textId="77777777" w:rsidR="00EC2DFC" w:rsidRDefault="00EC2DFC" w:rsidP="00EC2DFC">
      <w:pPr>
        <w:autoSpaceDE w:val="0"/>
        <w:autoSpaceDN w:val="0"/>
        <w:adjustRightInd w:val="0"/>
        <w:jc w:val="left"/>
        <w:rPr>
          <w:rFonts w:ascii="Times New Roman" w:hAnsi="Times New Roman" w:cs="Times New Roman"/>
          <w:b/>
          <w:bCs/>
          <w:kern w:val="0"/>
          <w:sz w:val="20"/>
          <w:szCs w:val="20"/>
        </w:rPr>
      </w:pPr>
      <w:r>
        <w:rPr>
          <w:rFonts w:ascii="Times New Roman" w:hAnsi="Times New Roman" w:cs="Times New Roman"/>
          <w:b/>
          <w:bCs/>
          <w:kern w:val="0"/>
          <w:sz w:val="20"/>
          <w:szCs w:val="20"/>
        </w:rPr>
        <w:t xml:space="preserve">3. </w:t>
      </w:r>
      <w:r>
        <w:rPr>
          <w:rFonts w:ascii="Times New Roman" w:hAnsi="Times New Roman" w:cs="Times New Roman" w:hint="eastAsia"/>
          <w:b/>
          <w:bCs/>
          <w:kern w:val="0"/>
          <w:sz w:val="20"/>
          <w:szCs w:val="20"/>
        </w:rPr>
        <w:t>实证</w:t>
      </w:r>
      <w:r>
        <w:rPr>
          <w:rFonts w:ascii="Times New Roman" w:hAnsi="Times New Roman" w:cs="Times New Roman"/>
          <w:b/>
          <w:bCs/>
          <w:kern w:val="0"/>
          <w:sz w:val="20"/>
          <w:szCs w:val="20"/>
        </w:rPr>
        <w:t>研究</w:t>
      </w:r>
    </w:p>
    <w:p w14:paraId="2C849348" w14:textId="77777777" w:rsidR="00DE0DF4" w:rsidRPr="00AD6FFC" w:rsidRDefault="00EC2DFC" w:rsidP="00AD6FFC">
      <w:pPr>
        <w:rPr>
          <w:b/>
          <w:szCs w:val="21"/>
        </w:rPr>
      </w:pPr>
      <w:r w:rsidRPr="00AD6FFC">
        <w:rPr>
          <w:b/>
          <w:szCs w:val="21"/>
        </w:rPr>
        <w:t xml:space="preserve">3.1 </w:t>
      </w:r>
      <w:r w:rsidR="00AD6FFC" w:rsidRPr="00AD6FFC">
        <w:rPr>
          <w:rFonts w:hint="eastAsia"/>
          <w:b/>
          <w:szCs w:val="21"/>
        </w:rPr>
        <w:t>调查</w:t>
      </w:r>
      <w:r w:rsidR="00AD6FFC" w:rsidRPr="00AD6FFC">
        <w:rPr>
          <w:b/>
          <w:szCs w:val="21"/>
        </w:rPr>
        <w:t>步骤</w:t>
      </w:r>
    </w:p>
    <w:p w14:paraId="7512F051" w14:textId="77777777" w:rsidR="00D75B87" w:rsidRDefault="00044A7A" w:rsidP="00EC2DFC">
      <w:pPr>
        <w:autoSpaceDE w:val="0"/>
        <w:autoSpaceDN w:val="0"/>
        <w:adjustRightInd w:val="0"/>
        <w:ind w:firstLineChars="200" w:firstLine="420"/>
        <w:jc w:val="left"/>
      </w:pPr>
      <w:r>
        <w:t>我们参考</w:t>
      </w:r>
      <w:r w:rsidR="00AD6FFC" w:rsidRPr="00B57792">
        <w:t>Zhang, et al</w:t>
      </w:r>
      <w:r w:rsidR="005624BB">
        <w:rPr>
          <w:vertAlign w:val="superscript"/>
        </w:rPr>
        <w:t>22</w:t>
      </w:r>
      <w:r>
        <w:t>对石油价格分析的研究来在</w:t>
      </w:r>
      <w:r w:rsidR="00AD6FFC">
        <w:t>三个不同的时间维度</w:t>
      </w:r>
      <w:r w:rsidR="00AD6FFC">
        <w:rPr>
          <w:rFonts w:hint="eastAsia"/>
        </w:rPr>
        <w:t>（长期，中期，短期）</w:t>
      </w:r>
      <w:r>
        <w:rPr>
          <w:rFonts w:hint="eastAsia"/>
        </w:rPr>
        <w:t>上</w:t>
      </w:r>
      <w:r w:rsidR="00AD6FFC">
        <w:rPr>
          <w:rFonts w:hint="eastAsia"/>
        </w:rPr>
        <w:t>研究</w:t>
      </w:r>
      <w:r w:rsidR="00966DDD">
        <w:rPr>
          <w:rFonts w:hint="eastAsia"/>
        </w:rPr>
        <w:t>股指</w:t>
      </w:r>
      <w:r w:rsidR="00AD6FFC">
        <w:rPr>
          <w:rFonts w:hint="eastAsia"/>
        </w:rPr>
        <w:t>的不同影响因素</w:t>
      </w:r>
      <w:r>
        <w:rPr>
          <w:rFonts w:hint="eastAsia"/>
        </w:rPr>
        <w:t>。在长期的</w:t>
      </w:r>
      <w:r w:rsidR="00D75B87">
        <w:rPr>
          <w:rFonts w:hint="eastAsia"/>
        </w:rPr>
        <w:t>时间维度上，我们集中考虑</w:t>
      </w:r>
      <w:r w:rsidR="00966DDD">
        <w:rPr>
          <w:rFonts w:hint="eastAsia"/>
        </w:rPr>
        <w:t>股指</w:t>
      </w:r>
      <w:r w:rsidR="00341DD1">
        <w:rPr>
          <w:rFonts w:hint="eastAsia"/>
        </w:rPr>
        <w:t>的</w:t>
      </w:r>
      <w:r w:rsidR="00D75B87">
        <w:rPr>
          <w:rFonts w:hint="eastAsia"/>
        </w:rPr>
        <w:t>趋势；在中期的时间维度上，我们关注各种与</w:t>
      </w:r>
      <w:r w:rsidR="00966DDD">
        <w:rPr>
          <w:rFonts w:hint="eastAsia"/>
        </w:rPr>
        <w:t>股指</w:t>
      </w:r>
      <w:r w:rsidR="00D75B87">
        <w:rPr>
          <w:rFonts w:hint="eastAsia"/>
        </w:rPr>
        <w:t>相关的经济的或非经济的事件的影响；在短期的时间维度上，我们考虑股市上的噪音。</w:t>
      </w:r>
      <w:r w:rsidR="00D75B87">
        <w:rPr>
          <w:rFonts w:hint="eastAsia"/>
        </w:rPr>
        <w:t>SSA</w:t>
      </w:r>
      <w:r w:rsidR="00D75B87">
        <w:rPr>
          <w:rFonts w:hint="eastAsia"/>
        </w:rPr>
        <w:t>的方法有它在</w:t>
      </w:r>
      <w:r w:rsidR="00966DDD">
        <w:rPr>
          <w:rFonts w:hint="eastAsia"/>
        </w:rPr>
        <w:t>股指</w:t>
      </w:r>
      <w:r w:rsidR="00D75B87">
        <w:rPr>
          <w:rFonts w:hint="eastAsia"/>
        </w:rPr>
        <w:t>分解上的优势</w:t>
      </w:r>
      <w:r w:rsidR="00EC2DFC" w:rsidRPr="00B57792">
        <w:t>:</w:t>
      </w:r>
    </w:p>
    <w:p w14:paraId="729A5859" w14:textId="77777777" w:rsidR="00D75B87" w:rsidRDefault="00EC2DFC" w:rsidP="00302611">
      <w:pPr>
        <w:pStyle w:val="ListParagraph"/>
        <w:numPr>
          <w:ilvl w:val="0"/>
          <w:numId w:val="6"/>
        </w:numPr>
        <w:autoSpaceDE w:val="0"/>
        <w:autoSpaceDN w:val="0"/>
        <w:adjustRightInd w:val="0"/>
        <w:ind w:firstLineChars="0"/>
        <w:jc w:val="left"/>
      </w:pPr>
      <w:r w:rsidRPr="00B57792">
        <w:t xml:space="preserve">SSA </w:t>
      </w:r>
      <w:r w:rsidR="00D75B87">
        <w:t>可以被用于分析非线性的或非静态的时间序列</w:t>
      </w:r>
      <w:r w:rsidR="00D75B87">
        <w:rPr>
          <w:rFonts w:hint="eastAsia"/>
        </w:rPr>
        <w:t>；</w:t>
      </w:r>
    </w:p>
    <w:p w14:paraId="263C312A" w14:textId="77777777" w:rsidR="00D75B87" w:rsidRDefault="00D75B87" w:rsidP="00302611">
      <w:pPr>
        <w:pStyle w:val="ListParagraph"/>
        <w:numPr>
          <w:ilvl w:val="0"/>
          <w:numId w:val="6"/>
        </w:numPr>
        <w:autoSpaceDE w:val="0"/>
        <w:autoSpaceDN w:val="0"/>
        <w:adjustRightInd w:val="0"/>
        <w:ind w:firstLineChars="0"/>
        <w:jc w:val="left"/>
      </w:pPr>
      <w:r>
        <w:t>用</w:t>
      </w:r>
      <w:r>
        <w:rPr>
          <w:rFonts w:hint="eastAsia"/>
        </w:rPr>
        <w:t>SSA</w:t>
      </w:r>
      <w:r>
        <w:t>分解出来的</w:t>
      </w:r>
      <w:r w:rsidR="00966DDD">
        <w:t>股指</w:t>
      </w:r>
      <w:r>
        <w:t>长期趋势的序列并不会</w:t>
      </w:r>
      <w:r w:rsidR="006C61E2">
        <w:rPr>
          <w:rFonts w:hint="eastAsia"/>
        </w:rPr>
        <w:t>被</w:t>
      </w:r>
      <w:r>
        <w:t>单调性所限制</w:t>
      </w:r>
      <w:r w:rsidR="00302611">
        <w:rPr>
          <w:rFonts w:hint="eastAsia"/>
        </w:rPr>
        <w:t>；</w:t>
      </w:r>
    </w:p>
    <w:p w14:paraId="6E36E236" w14:textId="77777777" w:rsidR="00302611" w:rsidRPr="00302611" w:rsidRDefault="00D75B87" w:rsidP="00302611">
      <w:pPr>
        <w:pStyle w:val="ListParagraph"/>
        <w:numPr>
          <w:ilvl w:val="0"/>
          <w:numId w:val="6"/>
        </w:numPr>
        <w:autoSpaceDE w:val="0"/>
        <w:autoSpaceDN w:val="0"/>
        <w:adjustRightInd w:val="0"/>
        <w:ind w:firstLineChars="0"/>
        <w:jc w:val="left"/>
      </w:pPr>
      <w:r>
        <w:t>SSA</w:t>
      </w:r>
      <w:r>
        <w:t>可以分解出噪音序列</w:t>
      </w:r>
      <w:r>
        <w:rPr>
          <w:rFonts w:hint="eastAsia"/>
        </w:rPr>
        <w:t>，</w:t>
      </w:r>
      <w:r>
        <w:t>这对于</w:t>
      </w:r>
      <w:r w:rsidR="00DB5AF8">
        <w:rPr>
          <w:rFonts w:hint="eastAsia"/>
        </w:rPr>
        <w:t>普遍存在于股市的因素——噪音</w:t>
      </w:r>
      <w:r>
        <w:t>的分析是有益</w:t>
      </w:r>
      <w:r>
        <w:lastRenderedPageBreak/>
        <w:t>的</w:t>
      </w:r>
      <w:r>
        <w:rPr>
          <w:rFonts w:hint="eastAsia"/>
        </w:rPr>
        <w:t>。</w:t>
      </w:r>
    </w:p>
    <w:p w14:paraId="4A91162C" w14:textId="77777777" w:rsidR="00302611" w:rsidRDefault="00D75B87" w:rsidP="00EC2DFC">
      <w:pPr>
        <w:autoSpaceDE w:val="0"/>
        <w:autoSpaceDN w:val="0"/>
        <w:adjustRightInd w:val="0"/>
        <w:ind w:firstLineChars="200" w:firstLine="420"/>
        <w:jc w:val="left"/>
      </w:pPr>
      <w:r>
        <w:t>因此</w:t>
      </w:r>
      <w:r>
        <w:rPr>
          <w:rFonts w:hint="eastAsia"/>
        </w:rPr>
        <w:t>，</w:t>
      </w:r>
      <w:r>
        <w:t>这篇文章利用</w:t>
      </w:r>
      <w:r>
        <w:rPr>
          <w:rFonts w:hint="eastAsia"/>
        </w:rPr>
        <w:t>SSA</w:t>
      </w:r>
      <w:r>
        <w:rPr>
          <w:rFonts w:hint="eastAsia"/>
        </w:rPr>
        <w:t>来导出包含原始序列不同信息的奇异值。第一个奇异值包含原始序列最基本的信息，而且能够被用于构造用来研究</w:t>
      </w:r>
      <w:r w:rsidR="00966DDD">
        <w:rPr>
          <w:rFonts w:hint="eastAsia"/>
        </w:rPr>
        <w:t>股指</w:t>
      </w:r>
      <w:r>
        <w:rPr>
          <w:rFonts w:hint="eastAsia"/>
        </w:rPr>
        <w:t>长期趋势的趋势项。奇异熵去噪法被用于</w:t>
      </w:r>
      <w:r>
        <w:t>导出包含噪音的原始序列的奇异值</w:t>
      </w:r>
      <w:r>
        <w:rPr>
          <w:rFonts w:hint="eastAsia"/>
        </w:rPr>
        <w:t>，</w:t>
      </w:r>
      <w:r w:rsidR="00432423">
        <w:rPr>
          <w:rFonts w:hint="eastAsia"/>
        </w:rPr>
        <w:t>这被用来构造出研究股市噪音影响的噪音项。然后剩下的奇异值就被用来构造研究不同事件影响的股市波动项。</w:t>
      </w:r>
      <w:r w:rsidR="00302611">
        <w:rPr>
          <w:rFonts w:hint="eastAsia"/>
        </w:rPr>
        <w:t>有了对趋势项，市场波动项和噪音项的分析后，原始序列的本质规律就能够被懂得。最终的预测可以在随机森林的帮助下完成。具体的步骤如下：</w:t>
      </w:r>
    </w:p>
    <w:p w14:paraId="3B0C66D5" w14:textId="77777777" w:rsidR="00EC2DFC" w:rsidRDefault="00302611" w:rsidP="00302611">
      <w:pPr>
        <w:pStyle w:val="ListParagraph"/>
        <w:numPr>
          <w:ilvl w:val="0"/>
          <w:numId w:val="7"/>
        </w:numPr>
        <w:autoSpaceDE w:val="0"/>
        <w:autoSpaceDN w:val="0"/>
        <w:adjustRightInd w:val="0"/>
        <w:ind w:firstLineChars="0"/>
        <w:jc w:val="left"/>
      </w:pPr>
      <w:r>
        <w:t>SSA</w:t>
      </w:r>
      <w:r>
        <w:t>分解</w:t>
      </w:r>
      <w:r w:rsidR="0056551C">
        <w:rPr>
          <w:rFonts w:hint="eastAsia"/>
        </w:rPr>
        <w:t>：首先选择一个合适的数字作为嵌入维来为原始序列构造</w:t>
      </w:r>
      <w:r>
        <w:rPr>
          <w:rFonts w:hint="eastAsia"/>
        </w:rPr>
        <w:t>一个</w:t>
      </w:r>
      <w:r w:rsidR="00DE0DF4">
        <w:rPr>
          <w:rFonts w:hint="eastAsia"/>
        </w:rPr>
        <w:t>相位空间</w:t>
      </w:r>
      <w:r>
        <w:rPr>
          <w:rFonts w:hint="eastAsia"/>
        </w:rPr>
        <w:t>来推导出轨迹矩阵，然后用</w:t>
      </w:r>
      <w:r>
        <w:rPr>
          <w:rFonts w:hint="eastAsia"/>
        </w:rPr>
        <w:t>SVD</w:t>
      </w:r>
      <w:r>
        <w:rPr>
          <w:rFonts w:hint="eastAsia"/>
        </w:rPr>
        <w:t>来分解轨迹矩阵来获得</w:t>
      </w:r>
      <w:r w:rsidR="00D10A1E">
        <w:rPr>
          <w:rFonts w:hint="eastAsia"/>
        </w:rPr>
        <w:t>代表原始</w:t>
      </w:r>
      <w:r w:rsidR="00971D62">
        <w:rPr>
          <w:rFonts w:hint="eastAsia"/>
        </w:rPr>
        <w:t>时间</w:t>
      </w:r>
      <w:r w:rsidR="00D10A1E">
        <w:rPr>
          <w:rFonts w:hint="eastAsia"/>
        </w:rPr>
        <w:t>序列不同特征的</w:t>
      </w:r>
      <w:r>
        <w:rPr>
          <w:rFonts w:hint="eastAsia"/>
        </w:rPr>
        <w:t>奇异值；根据奇异熵增量</w:t>
      </w:r>
      <w:r w:rsidR="00B60EA3">
        <w:rPr>
          <w:rFonts w:hint="eastAsia"/>
        </w:rPr>
        <w:t>的接近渐近值的</w:t>
      </w:r>
      <w:r w:rsidR="00686A12">
        <w:rPr>
          <w:rFonts w:hint="eastAsia"/>
        </w:rPr>
        <w:t>程度</w:t>
      </w:r>
      <w:r>
        <w:rPr>
          <w:rFonts w:hint="eastAsia"/>
        </w:rPr>
        <w:t>来确定</w:t>
      </w:r>
      <w:r w:rsidR="00C23764">
        <w:rPr>
          <w:rFonts w:hint="eastAsia"/>
        </w:rPr>
        <w:t>去噪</w:t>
      </w:r>
      <w:r>
        <w:rPr>
          <w:rFonts w:hint="eastAsia"/>
        </w:rPr>
        <w:t>阶数；最后提取出奇异值来重构趋势项，市场波动项和噪音项</w:t>
      </w:r>
      <w:r w:rsidR="00833C35">
        <w:rPr>
          <w:rFonts w:hint="eastAsia"/>
        </w:rPr>
        <w:t>的时间序列</w:t>
      </w:r>
      <w:r>
        <w:rPr>
          <w:rFonts w:hint="eastAsia"/>
        </w:rPr>
        <w:t>。</w:t>
      </w:r>
    </w:p>
    <w:p w14:paraId="65D1D2D7" w14:textId="77777777" w:rsidR="00EC2DFC" w:rsidRDefault="00302611" w:rsidP="00EC2DFC">
      <w:pPr>
        <w:pStyle w:val="ListParagraph"/>
        <w:numPr>
          <w:ilvl w:val="0"/>
          <w:numId w:val="7"/>
        </w:numPr>
        <w:autoSpaceDE w:val="0"/>
        <w:autoSpaceDN w:val="0"/>
        <w:adjustRightInd w:val="0"/>
        <w:ind w:firstLineChars="0"/>
        <w:jc w:val="left"/>
      </w:pPr>
      <w:r>
        <w:t>随机森林</w:t>
      </w:r>
      <w:r w:rsidR="000970E7">
        <w:rPr>
          <w:rFonts w:hint="eastAsia"/>
        </w:rPr>
        <w:t>训练</w:t>
      </w:r>
      <w:r>
        <w:rPr>
          <w:rFonts w:hint="eastAsia"/>
        </w:rPr>
        <w:t>：</w:t>
      </w:r>
      <w:r w:rsidR="00592F82">
        <w:rPr>
          <w:rFonts w:hint="eastAsia"/>
        </w:rPr>
        <w:t>我们通过对</w:t>
      </w:r>
      <w:r w:rsidR="00592F82">
        <w:rPr>
          <w:rFonts w:hint="eastAsia"/>
        </w:rPr>
        <w:t>SSA</w:t>
      </w:r>
      <w:r w:rsidR="00592F82">
        <w:rPr>
          <w:rFonts w:hint="eastAsia"/>
        </w:rPr>
        <w:t>分解出来的趋势项，市场波动项和噪音项重构</w:t>
      </w:r>
      <w:r w:rsidR="000970E7">
        <w:rPr>
          <w:rFonts w:hint="eastAsia"/>
        </w:rPr>
        <w:t>时间序列</w:t>
      </w:r>
      <w:r w:rsidR="00592F82">
        <w:rPr>
          <w:rFonts w:hint="eastAsia"/>
        </w:rPr>
        <w:t>作为</w:t>
      </w:r>
      <w:r w:rsidR="000970E7">
        <w:rPr>
          <w:rFonts w:hint="eastAsia"/>
        </w:rPr>
        <w:t>对应时间段内的深圳综指收盘价的特征向量引入随机森林中进行</w:t>
      </w:r>
      <w:r w:rsidR="00592F82">
        <w:rPr>
          <w:rFonts w:hint="eastAsia"/>
        </w:rPr>
        <w:t>训练，</w:t>
      </w:r>
      <w:r w:rsidR="000970E7">
        <w:rPr>
          <w:rFonts w:hint="eastAsia"/>
        </w:rPr>
        <w:t>即每个训练样本是一个四维的向量。我们通过随机森林算法随机选择初始数据集的</w:t>
      </w:r>
      <w:r w:rsidR="000970E7" w:rsidRPr="005459FC">
        <w:rPr>
          <w:position w:val="-24"/>
        </w:rPr>
        <w:object w:dxaOrig="220" w:dyaOrig="620" w14:anchorId="6648470B">
          <v:shape id="_x0000_i1100" type="#_x0000_t75" style="width:10.2pt;height:30.6pt" o:ole="">
            <v:imagedata r:id="rId154" o:title=""/>
          </v:shape>
          <o:OLEObject Type="Embed" ProgID="Equation.DSMT4" ShapeID="_x0000_i1100" DrawAspect="Content" ObjectID="_1550408673" r:id="rId155"/>
        </w:object>
      </w:r>
      <w:r w:rsidR="000970E7">
        <w:t>作为训练样本集</w:t>
      </w:r>
      <w:r w:rsidR="000970E7">
        <w:rPr>
          <w:rFonts w:hint="eastAsia"/>
        </w:rPr>
        <w:t>。</w:t>
      </w:r>
    </w:p>
    <w:p w14:paraId="3D927DAA" w14:textId="77777777" w:rsidR="00EC2DFC" w:rsidRDefault="00592F82" w:rsidP="00F16BD2">
      <w:pPr>
        <w:pStyle w:val="ListParagraph"/>
        <w:numPr>
          <w:ilvl w:val="0"/>
          <w:numId w:val="7"/>
        </w:numPr>
        <w:autoSpaceDE w:val="0"/>
        <w:autoSpaceDN w:val="0"/>
        <w:adjustRightInd w:val="0"/>
        <w:ind w:firstLineChars="0"/>
        <w:jc w:val="left"/>
      </w:pPr>
      <w:r>
        <w:t>随机森林</w:t>
      </w:r>
      <w:r w:rsidR="000970E7">
        <w:rPr>
          <w:rFonts w:hint="eastAsia"/>
        </w:rPr>
        <w:t>测试</w:t>
      </w:r>
      <w:r>
        <w:rPr>
          <w:rFonts w:hint="eastAsia"/>
        </w:rPr>
        <w:t>：</w:t>
      </w:r>
      <w:r w:rsidR="000970E7">
        <w:rPr>
          <w:rFonts w:hint="eastAsia"/>
        </w:rPr>
        <w:t>经过</w:t>
      </w:r>
      <w:r>
        <w:rPr>
          <w:rFonts w:hint="eastAsia"/>
        </w:rPr>
        <w:t>（</w:t>
      </w:r>
      <w:r>
        <w:rPr>
          <w:rFonts w:hint="eastAsia"/>
        </w:rPr>
        <w:t>2</w:t>
      </w:r>
      <w:r>
        <w:rPr>
          <w:rFonts w:hint="eastAsia"/>
        </w:rPr>
        <w:t>）</w:t>
      </w:r>
      <w:r w:rsidR="000970E7">
        <w:rPr>
          <w:rFonts w:hint="eastAsia"/>
        </w:rPr>
        <w:t>的训练后，我们利用初始数据集剩下的</w:t>
      </w:r>
      <w:r w:rsidR="000970E7" w:rsidRPr="005459FC">
        <w:rPr>
          <w:position w:val="-24"/>
        </w:rPr>
        <w:object w:dxaOrig="220" w:dyaOrig="620" w14:anchorId="7DDA5C24">
          <v:shape id="_x0000_i1101" type="#_x0000_t75" style="width:10.2pt;height:30.6pt" o:ole="">
            <v:imagedata r:id="rId156" o:title=""/>
          </v:shape>
          <o:OLEObject Type="Embed" ProgID="Equation.DSMT4" ShapeID="_x0000_i1101" DrawAspect="Content" ObjectID="_1550408674" r:id="rId157"/>
        </w:object>
      </w:r>
      <w:r w:rsidR="000970E7">
        <w:t>作为测试集来测试随机森林算法拟合的效果</w:t>
      </w:r>
      <w:r w:rsidR="000970E7">
        <w:rPr>
          <w:rFonts w:hint="eastAsia"/>
        </w:rPr>
        <w:t>，</w:t>
      </w:r>
      <w:r w:rsidR="000970E7">
        <w:t>通过比对通过随机森林算法得到的预测值和真实值的图像</w:t>
      </w:r>
      <w:r w:rsidR="000970E7">
        <w:rPr>
          <w:rFonts w:hint="eastAsia"/>
        </w:rPr>
        <w:t>，可以评估随机森林算法的优良性</w:t>
      </w:r>
      <w:r>
        <w:rPr>
          <w:rFonts w:hint="eastAsia"/>
        </w:rPr>
        <w:t>。</w:t>
      </w:r>
    </w:p>
    <w:p w14:paraId="37EBAA64" w14:textId="77777777" w:rsidR="000970E7" w:rsidRDefault="000970E7" w:rsidP="00F16BD2">
      <w:pPr>
        <w:pStyle w:val="ListParagraph"/>
        <w:numPr>
          <w:ilvl w:val="0"/>
          <w:numId w:val="7"/>
        </w:numPr>
        <w:autoSpaceDE w:val="0"/>
        <w:autoSpaceDN w:val="0"/>
        <w:adjustRightInd w:val="0"/>
        <w:ind w:firstLineChars="0"/>
        <w:jc w:val="left"/>
      </w:pPr>
      <w:r>
        <w:t>随机森林预测</w:t>
      </w:r>
      <w:r>
        <w:rPr>
          <w:rFonts w:hint="eastAsia"/>
        </w:rPr>
        <w:t>：最后，我们将选择另外时间段内的</w:t>
      </w:r>
      <w:r w:rsidR="0085314D">
        <w:rPr>
          <w:rFonts w:hint="eastAsia"/>
        </w:rPr>
        <w:t>同种股指</w:t>
      </w:r>
      <w:r>
        <w:rPr>
          <w:rFonts w:hint="eastAsia"/>
        </w:rPr>
        <w:t>作为新样本，利用</w:t>
      </w:r>
      <w:r>
        <w:rPr>
          <w:rFonts w:hint="eastAsia"/>
        </w:rPr>
        <w:t>SSA</w:t>
      </w:r>
      <w:r>
        <w:rPr>
          <w:rFonts w:hint="eastAsia"/>
        </w:rPr>
        <w:t>得到新样本的趋势项，市场波动项和噪音项后</w:t>
      </w:r>
      <w:r w:rsidR="0047577B">
        <w:rPr>
          <w:rFonts w:hint="eastAsia"/>
        </w:rPr>
        <w:t>，</w:t>
      </w:r>
      <w:r w:rsidR="0047577B">
        <w:t>它们是</w:t>
      </w:r>
      <w:r w:rsidR="00192737">
        <w:rPr>
          <w:rFonts w:hint="eastAsia"/>
        </w:rPr>
        <w:t>代表新股指特征的时间序列。把它们</w:t>
      </w:r>
      <w:r>
        <w:rPr>
          <w:rFonts w:hint="eastAsia"/>
        </w:rPr>
        <w:t>引入到相同的经过训练和测试后的随机森林算法中进行预测，由此可以评估在金融环境变化的情况下，随机森林算法经过</w:t>
      </w:r>
      <w:proofErr w:type="spellStart"/>
      <w:r>
        <w:rPr>
          <w:rFonts w:hint="eastAsia"/>
        </w:rPr>
        <w:t>SSA</w:t>
      </w:r>
      <w:proofErr w:type="spellEnd"/>
      <w:r>
        <w:rPr>
          <w:rFonts w:hint="eastAsia"/>
        </w:rPr>
        <w:t>分解后利用特征序列对原始序列随时间变化趋势的预测效果。</w:t>
      </w:r>
    </w:p>
    <w:p w14:paraId="66F48AAE" w14:textId="77777777" w:rsidR="00F47177" w:rsidRDefault="00995178" w:rsidP="000C04BC">
      <w:pPr>
        <w:tabs>
          <w:tab w:val="left" w:pos="6115"/>
        </w:tabs>
        <w:autoSpaceDE w:val="0"/>
        <w:autoSpaceDN w:val="0"/>
        <w:adjustRightInd w:val="0"/>
        <w:ind w:left="630"/>
        <w:jc w:val="left"/>
      </w:pPr>
      <w:r>
        <w:t>上述步骤呈现如图</w:t>
      </w:r>
      <w:r>
        <w:rPr>
          <w:rFonts w:hint="eastAsia"/>
        </w:rPr>
        <w:t>1</w:t>
      </w:r>
      <w:r>
        <w:rPr>
          <w:rFonts w:hint="eastAsia"/>
        </w:rPr>
        <w:t>的流程图：</w:t>
      </w:r>
      <w:r w:rsidR="000C04BC">
        <w:tab/>
      </w:r>
    </w:p>
    <w:p w14:paraId="4E791292" w14:textId="77777777" w:rsidR="00995178" w:rsidRDefault="00F47177" w:rsidP="001B1D2B">
      <w:pPr>
        <w:widowControl/>
        <w:jc w:val="left"/>
      </w:pPr>
      <w:r>
        <w:br w:type="page"/>
      </w:r>
    </w:p>
    <w:p w14:paraId="15CA5152" w14:textId="77777777" w:rsidR="00F47177" w:rsidRPr="00E31DF5" w:rsidRDefault="00F47177" w:rsidP="00F47177">
      <w:r>
        <w:rPr>
          <w:noProof/>
        </w:rPr>
        <w:lastRenderedPageBreak/>
        <mc:AlternateContent>
          <mc:Choice Requires="wps">
            <w:drawing>
              <wp:anchor distT="0" distB="0" distL="114300" distR="114300" simplePos="0" relativeHeight="251659264" behindDoc="0" locked="0" layoutInCell="1" allowOverlap="1" wp14:anchorId="3D0DC78A" wp14:editId="54ACD9B7">
                <wp:simplePos x="0" y="0"/>
                <wp:positionH relativeFrom="column">
                  <wp:posOffset>2067891</wp:posOffset>
                </wp:positionH>
                <wp:positionV relativeFrom="paragraph">
                  <wp:posOffset>155575</wp:posOffset>
                </wp:positionV>
                <wp:extent cx="1040400" cy="287655"/>
                <wp:effectExtent l="0" t="0" r="26670" b="17145"/>
                <wp:wrapNone/>
                <wp:docPr id="5" name="文本框 5"/>
                <wp:cNvGraphicFramePr/>
                <a:graphic xmlns:a="http://schemas.openxmlformats.org/drawingml/2006/main">
                  <a:graphicData uri="http://schemas.microsoft.com/office/word/2010/wordprocessingShape">
                    <wps:wsp>
                      <wps:cNvSpPr txBox="1"/>
                      <wps:spPr>
                        <a:xfrm>
                          <a:off x="0" y="0"/>
                          <a:ext cx="104040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80D27C2" w14:textId="77777777" w:rsidR="001C7ABF" w:rsidRDefault="001C7ABF" w:rsidP="00F47177">
                            <w:pPr>
                              <w:jc w:val="center"/>
                            </w:pPr>
                            <w:r>
                              <w:rPr>
                                <w:rFonts w:hint="eastAsia"/>
                              </w:rPr>
                              <w:t>原始序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0DC78A" id="_x0000_t202" coordsize="21600,21600" o:spt="202" path="m0,0l0,21600,21600,21600,21600,0xe">
                <v:stroke joinstyle="miter"/>
                <v:path gradientshapeok="t" o:connecttype="rect"/>
              </v:shapetype>
              <v:shape id="文本框 5" o:spid="_x0000_s1026" type="#_x0000_t202" style="position:absolute;left:0;text-align:left;margin-left:162.85pt;margin-top:12.25pt;width:81.9pt;height:2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" fillcolor="white [3201]" strokeweight=".5pt">
                <v:textbox>
                  <w:txbxContent>
                    <w:p w14:paraId="180D27C2" w14:textId="77777777" w:rsidR="001C7ABF" w:rsidRDefault="001C7ABF" w:rsidP="00F47177">
                      <w:pPr>
                        <w:jc w:val="center"/>
                      </w:pPr>
                      <w:r>
                        <w:rPr>
                          <w:rFonts w:hint="eastAsia"/>
                        </w:rPr>
                        <w:t>原始序列</w:t>
                      </w:r>
                    </w:p>
                  </w:txbxContent>
                </v:textbox>
              </v:shape>
            </w:pict>
          </mc:Fallback>
        </mc:AlternateContent>
      </w:r>
    </w:p>
    <w:p w14:paraId="0D9E67F2" w14:textId="77777777" w:rsidR="00F47177" w:rsidRPr="00E31DF5" w:rsidRDefault="00F47177" w:rsidP="00F47177">
      <w:r>
        <w:rPr>
          <w:noProof/>
        </w:rPr>
        <mc:AlternateContent>
          <mc:Choice Requires="wps">
            <w:drawing>
              <wp:anchor distT="0" distB="0" distL="114300" distR="114300" simplePos="0" relativeHeight="251679744" behindDoc="0" locked="0" layoutInCell="1" allowOverlap="1" wp14:anchorId="0629207E" wp14:editId="72D04189">
                <wp:simplePos x="0" y="0"/>
                <wp:positionH relativeFrom="column">
                  <wp:posOffset>5638327</wp:posOffset>
                </wp:positionH>
                <wp:positionV relativeFrom="paragraph">
                  <wp:posOffset>115104</wp:posOffset>
                </wp:positionV>
                <wp:extent cx="17038" cy="2180471"/>
                <wp:effectExtent l="0" t="0" r="21590" b="29845"/>
                <wp:wrapNone/>
                <wp:docPr id="48" name="直接连接符 48"/>
                <wp:cNvGraphicFramePr/>
                <a:graphic xmlns:a="http://schemas.openxmlformats.org/drawingml/2006/main">
                  <a:graphicData uri="http://schemas.microsoft.com/office/word/2010/wordprocessingShape">
                    <wps:wsp>
                      <wps:cNvCnPr/>
                      <wps:spPr>
                        <a:xfrm>
                          <a:off x="0" y="0"/>
                          <a:ext cx="17038" cy="21804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D80436" id="直接连接符 48" o:spid="_x0000_s1026" style="position:absolute;left:0;text-align:lef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3.95pt,9.05pt" to="445.3pt,1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" strokecolor="black [3200]" strokeweight=".5pt">
                <v:stroke joinstyle="miter"/>
              </v:line>
            </w:pict>
          </mc:Fallback>
        </mc:AlternateContent>
      </w:r>
      <w:r>
        <w:rPr>
          <w:noProof/>
        </w:rPr>
        <mc:AlternateContent>
          <mc:Choice Requires="wps">
            <w:drawing>
              <wp:anchor distT="0" distB="0" distL="114300" distR="114300" simplePos="0" relativeHeight="251678720" behindDoc="0" locked="0" layoutInCell="1" allowOverlap="1" wp14:anchorId="3A6F14B7" wp14:editId="527A7257">
                <wp:simplePos x="0" y="0"/>
                <wp:positionH relativeFrom="column">
                  <wp:posOffset>3116627</wp:posOffset>
                </wp:positionH>
                <wp:positionV relativeFrom="paragraph">
                  <wp:posOffset>114682</wp:posOffset>
                </wp:positionV>
                <wp:extent cx="2521700" cy="0"/>
                <wp:effectExtent l="0" t="0" r="31115" b="19050"/>
                <wp:wrapNone/>
                <wp:docPr id="45" name="直接连接符 45"/>
                <wp:cNvGraphicFramePr/>
                <a:graphic xmlns:a="http://schemas.openxmlformats.org/drawingml/2006/main">
                  <a:graphicData uri="http://schemas.microsoft.com/office/word/2010/wordprocessingShape">
                    <wps:wsp>
                      <wps:cNvCnPr/>
                      <wps:spPr>
                        <a:xfrm flipV="1">
                          <a:off x="0" y="0"/>
                          <a:ext cx="2521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7A0AC2" id="直接连接符 45" o:spid="_x0000_s1026" style="position:absolute;left:0;text-align:lef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5.4pt,9.05pt" to="443.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" strokecolor="black [3200]" strokeweight=".5pt">
                <v:stroke joinstyle="miter"/>
              </v:line>
            </w:pict>
          </mc:Fallback>
        </mc:AlternateContent>
      </w:r>
    </w:p>
    <w:p w14:paraId="11066863" w14:textId="77777777" w:rsidR="00F47177" w:rsidRPr="00E31DF5" w:rsidRDefault="00F47177" w:rsidP="00F47177">
      <w:r>
        <w:rPr>
          <w:noProof/>
        </w:rPr>
        <mc:AlternateContent>
          <mc:Choice Requires="wps">
            <w:drawing>
              <wp:anchor distT="0" distB="0" distL="114300" distR="114300" simplePos="0" relativeHeight="251660288" behindDoc="0" locked="0" layoutInCell="1" allowOverlap="1" wp14:anchorId="3E8166D8" wp14:editId="05535440">
                <wp:simplePos x="0" y="0"/>
                <wp:positionH relativeFrom="column">
                  <wp:posOffset>2573959</wp:posOffset>
                </wp:positionH>
                <wp:positionV relativeFrom="paragraph">
                  <wp:posOffset>50800</wp:posOffset>
                </wp:positionV>
                <wp:extent cx="7620" cy="324485"/>
                <wp:effectExtent l="76200" t="0" r="68580" b="56515"/>
                <wp:wrapNone/>
                <wp:docPr id="6" name="直接箭头连接符 6"/>
                <wp:cNvGraphicFramePr/>
                <a:graphic xmlns:a="http://schemas.openxmlformats.org/drawingml/2006/main">
                  <a:graphicData uri="http://schemas.microsoft.com/office/word/2010/wordprocessingShape">
                    <wps:wsp>
                      <wps:cNvCnPr/>
                      <wps:spPr>
                        <a:xfrm>
                          <a:off x="0" y="0"/>
                          <a:ext cx="7620" cy="3244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054651" id="_x0000_t32" coordsize="21600,21600" o:spt="32" o:oned="t" path="m,l21600,21600e" filled="f">
                <v:path arrowok="t" fillok="f" o:connecttype="none"/>
                <o:lock v:ext="edit" shapetype="t"/>
              </v:shapetype>
              <v:shape id="直接箭头连接符 6" o:spid="_x0000_s1026" type="#_x0000_t32" style="position:absolute;left:0;text-align:left;margin-left:202.65pt;margin-top:4pt;width:.6pt;height:25.5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" strokecolor="black [3200]" strokeweight=".5pt">
                <v:stroke endarrow="open" joinstyle="miter"/>
              </v:shape>
            </w:pict>
          </mc:Fallback>
        </mc:AlternateContent>
      </w:r>
    </w:p>
    <w:p w14:paraId="3DDF5DA8" w14:textId="77777777" w:rsidR="00F47177" w:rsidRPr="00E31DF5" w:rsidRDefault="00F47177" w:rsidP="00F47177">
      <w:r>
        <w:rPr>
          <w:noProof/>
        </w:rPr>
        <mc:AlternateContent>
          <mc:Choice Requires="wps">
            <w:drawing>
              <wp:anchor distT="0" distB="0" distL="114300" distR="114300" simplePos="0" relativeHeight="251661312" behindDoc="0" locked="0" layoutInCell="1" allowOverlap="1" wp14:anchorId="68D3BE50" wp14:editId="1E390391">
                <wp:simplePos x="0" y="0"/>
                <wp:positionH relativeFrom="column">
                  <wp:posOffset>2071701</wp:posOffset>
                </wp:positionH>
                <wp:positionV relativeFrom="paragraph">
                  <wp:posOffset>177165</wp:posOffset>
                </wp:positionV>
                <wp:extent cx="1041400" cy="287655"/>
                <wp:effectExtent l="0" t="0" r="25400" b="17145"/>
                <wp:wrapNone/>
                <wp:docPr id="7" name="文本框 7"/>
                <wp:cNvGraphicFramePr/>
                <a:graphic xmlns:a="http://schemas.openxmlformats.org/drawingml/2006/main">
                  <a:graphicData uri="http://schemas.microsoft.com/office/word/2010/wordprocessingShape">
                    <wps:wsp>
                      <wps:cNvSpPr txBox="1"/>
                      <wps:spPr>
                        <a:xfrm>
                          <a:off x="0" y="0"/>
                          <a:ext cx="104140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21E225" w14:textId="77777777" w:rsidR="001C7ABF" w:rsidRDefault="001C7ABF" w:rsidP="00F47177">
                            <w:pPr>
                              <w:jc w:val="center"/>
                            </w:pPr>
                            <w:r>
                              <w:rPr>
                                <w:rFonts w:hint="eastAsia"/>
                              </w:rPr>
                              <w:t>奇异谱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3BE50" id="文本框 7" o:spid="_x0000_s1027" type="#_x0000_t202" style="position:absolute;left:0;text-align:left;margin-left:163.15pt;margin-top:13.95pt;width:82pt;height:22.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" fillcolor="white [3201]" strokeweight=".5pt">
                <v:textbox>
                  <w:txbxContent>
                    <w:p w14:paraId="5F21E225" w14:textId="77777777" w:rsidR="001C7ABF" w:rsidRDefault="001C7ABF" w:rsidP="00F47177">
                      <w:pPr>
                        <w:jc w:val="center"/>
                      </w:pPr>
                      <w:r>
                        <w:rPr>
                          <w:rFonts w:hint="eastAsia"/>
                        </w:rPr>
                        <w:t>奇异谱分析</w:t>
                      </w:r>
                    </w:p>
                  </w:txbxContent>
                </v:textbox>
              </v:shape>
            </w:pict>
          </mc:Fallback>
        </mc:AlternateContent>
      </w:r>
    </w:p>
    <w:p w14:paraId="3D18B8A5" w14:textId="77777777" w:rsidR="00F47177" w:rsidRPr="00E31DF5" w:rsidRDefault="00F47177" w:rsidP="00F47177"/>
    <w:p w14:paraId="787057C5" w14:textId="77777777" w:rsidR="00F47177" w:rsidRPr="00E31DF5" w:rsidRDefault="00F47177" w:rsidP="00F47177">
      <w:r>
        <w:rPr>
          <w:noProof/>
        </w:rPr>
        <mc:AlternateContent>
          <mc:Choice Requires="wps">
            <w:drawing>
              <wp:anchor distT="0" distB="0" distL="114300" distR="114300" simplePos="0" relativeHeight="251662336" behindDoc="0" locked="0" layoutInCell="1" allowOverlap="1" wp14:anchorId="0C4A98DC" wp14:editId="24D6F8D4">
                <wp:simplePos x="0" y="0"/>
                <wp:positionH relativeFrom="column">
                  <wp:posOffset>2588564</wp:posOffset>
                </wp:positionH>
                <wp:positionV relativeFrom="paragraph">
                  <wp:posOffset>68580</wp:posOffset>
                </wp:positionV>
                <wp:extent cx="0" cy="379730"/>
                <wp:effectExtent l="95250" t="0" r="114300" b="58420"/>
                <wp:wrapNone/>
                <wp:docPr id="8" name="直接箭头连接符 8"/>
                <wp:cNvGraphicFramePr/>
                <a:graphic xmlns:a="http://schemas.openxmlformats.org/drawingml/2006/main">
                  <a:graphicData uri="http://schemas.microsoft.com/office/word/2010/wordprocessingShape">
                    <wps:wsp>
                      <wps:cNvCnPr/>
                      <wps:spPr>
                        <a:xfrm>
                          <a:off x="0" y="0"/>
                          <a:ext cx="0" cy="3797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EC66722" id="直接箭头连接符 8" o:spid="_x0000_s1026" type="#_x0000_t32" style="position:absolute;left:0;text-align:left;margin-left:203.8pt;margin-top:5.4pt;width:0;height:29.9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" strokecolor="black [3200]" strokeweight=".5pt">
                <v:stroke endarrow="open" joinstyle="miter"/>
              </v:shape>
            </w:pict>
          </mc:Fallback>
        </mc:AlternateContent>
      </w:r>
    </w:p>
    <w:p w14:paraId="08E42BDD" w14:textId="77777777" w:rsidR="00F47177" w:rsidRPr="00E31DF5" w:rsidRDefault="00F47177" w:rsidP="00F47177"/>
    <w:p w14:paraId="3473642D" w14:textId="77777777" w:rsidR="00F47177" w:rsidRPr="00E31DF5" w:rsidRDefault="00F47177" w:rsidP="00F47177">
      <w:r>
        <w:rPr>
          <w:noProof/>
        </w:rPr>
        <mc:AlternateContent>
          <mc:Choice Requires="wps">
            <w:drawing>
              <wp:anchor distT="0" distB="0" distL="114300" distR="114300" simplePos="0" relativeHeight="251669504" behindDoc="0" locked="0" layoutInCell="1" allowOverlap="1" wp14:anchorId="6614ACBD" wp14:editId="4233B2B1">
                <wp:simplePos x="0" y="0"/>
                <wp:positionH relativeFrom="column">
                  <wp:posOffset>4705681</wp:posOffset>
                </wp:positionH>
                <wp:positionV relativeFrom="paragraph">
                  <wp:posOffset>62865</wp:posOffset>
                </wp:positionV>
                <wp:extent cx="7620" cy="324485"/>
                <wp:effectExtent l="76200" t="0" r="68580" b="56515"/>
                <wp:wrapNone/>
                <wp:docPr id="15" name="直接箭头连接符 15"/>
                <wp:cNvGraphicFramePr/>
                <a:graphic xmlns:a="http://schemas.openxmlformats.org/drawingml/2006/main">
                  <a:graphicData uri="http://schemas.microsoft.com/office/word/2010/wordprocessingShape">
                    <wps:wsp>
                      <wps:cNvCnPr/>
                      <wps:spPr>
                        <a:xfrm>
                          <a:off x="0" y="0"/>
                          <a:ext cx="7620" cy="3244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B6AE767" id="直接箭头连接符 15" o:spid="_x0000_s1026" type="#_x0000_t32" style="position:absolute;left:0;text-align:left;margin-left:370.55pt;margin-top:4.95pt;width:.6pt;height:25.5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" strokecolor="black [3200]" strokeweight=".5pt">
                <v:stroke endarrow="open" joinstyle="miter"/>
              </v:shape>
            </w:pict>
          </mc:Fallback>
        </mc:AlternateContent>
      </w:r>
      <w:r>
        <w:rPr>
          <w:noProof/>
        </w:rPr>
        <mc:AlternateContent>
          <mc:Choice Requires="wps">
            <w:drawing>
              <wp:anchor distT="0" distB="0" distL="114300" distR="114300" simplePos="0" relativeHeight="251667456" behindDoc="0" locked="0" layoutInCell="1" allowOverlap="1" wp14:anchorId="545AF695" wp14:editId="40B29A81">
                <wp:simplePos x="0" y="0"/>
                <wp:positionH relativeFrom="column">
                  <wp:posOffset>593421</wp:posOffset>
                </wp:positionH>
                <wp:positionV relativeFrom="paragraph">
                  <wp:posOffset>53340</wp:posOffset>
                </wp:positionV>
                <wp:extent cx="7620" cy="324485"/>
                <wp:effectExtent l="76200" t="0" r="68580" b="56515"/>
                <wp:wrapNone/>
                <wp:docPr id="13" name="直接箭头连接符 13"/>
                <wp:cNvGraphicFramePr/>
                <a:graphic xmlns:a="http://schemas.openxmlformats.org/drawingml/2006/main">
                  <a:graphicData uri="http://schemas.microsoft.com/office/word/2010/wordprocessingShape">
                    <wps:wsp>
                      <wps:cNvCnPr/>
                      <wps:spPr>
                        <a:xfrm>
                          <a:off x="0" y="0"/>
                          <a:ext cx="7620" cy="3244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9A9341" id="直接箭头连接符 13" o:spid="_x0000_s1026" type="#_x0000_t32" style="position:absolute;left:0;text-align:left;margin-left:46.75pt;margin-top:4.2pt;width:.6pt;height:25.5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" strokecolor="black [3200]" strokeweight=".5pt">
                <v:stroke endarrow="open" joinstyle="miter"/>
              </v:shape>
            </w:pict>
          </mc:Fallback>
        </mc:AlternateContent>
      </w:r>
      <w:r>
        <w:rPr>
          <w:noProof/>
        </w:rPr>
        <mc:AlternateContent>
          <mc:Choice Requires="wps">
            <w:drawing>
              <wp:anchor distT="0" distB="0" distL="114300" distR="114300" simplePos="0" relativeHeight="251668480" behindDoc="0" locked="0" layoutInCell="1" allowOverlap="1" wp14:anchorId="1EDE21AE" wp14:editId="4ABEC962">
                <wp:simplePos x="0" y="0"/>
                <wp:positionH relativeFrom="column">
                  <wp:posOffset>2582849</wp:posOffset>
                </wp:positionH>
                <wp:positionV relativeFrom="paragraph">
                  <wp:posOffset>62865</wp:posOffset>
                </wp:positionV>
                <wp:extent cx="7620" cy="324485"/>
                <wp:effectExtent l="76200" t="0" r="68580" b="56515"/>
                <wp:wrapNone/>
                <wp:docPr id="14" name="直接箭头连接符 14"/>
                <wp:cNvGraphicFramePr/>
                <a:graphic xmlns:a="http://schemas.openxmlformats.org/drawingml/2006/main">
                  <a:graphicData uri="http://schemas.microsoft.com/office/word/2010/wordprocessingShape">
                    <wps:wsp>
                      <wps:cNvCnPr/>
                      <wps:spPr>
                        <a:xfrm>
                          <a:off x="0" y="0"/>
                          <a:ext cx="7620" cy="3244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A873E64" id="直接箭头连接符 14" o:spid="_x0000_s1026" type="#_x0000_t32" style="position:absolute;left:0;text-align:left;margin-left:203.35pt;margin-top:4.95pt;width:.6pt;height:25.5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" strokecolor="black [3200]" strokeweight=".5pt">
                <v:stroke endarrow="open" joinstyle="miter"/>
              </v:shape>
            </w:pict>
          </mc:Fallback>
        </mc:AlternateContent>
      </w:r>
      <w:r>
        <w:rPr>
          <w:noProof/>
        </w:rPr>
        <mc:AlternateContent>
          <mc:Choice Requires="wps">
            <w:drawing>
              <wp:anchor distT="0" distB="0" distL="114300" distR="114300" simplePos="0" relativeHeight="251663360" behindDoc="0" locked="0" layoutInCell="1" allowOverlap="1" wp14:anchorId="14407EC9" wp14:editId="094C91C1">
                <wp:simplePos x="0" y="0"/>
                <wp:positionH relativeFrom="column">
                  <wp:posOffset>606287</wp:posOffset>
                </wp:positionH>
                <wp:positionV relativeFrom="paragraph">
                  <wp:posOffset>60960</wp:posOffset>
                </wp:positionV>
                <wp:extent cx="4102873" cy="0"/>
                <wp:effectExtent l="0" t="0" r="12065" b="19050"/>
                <wp:wrapNone/>
                <wp:docPr id="9" name="直接连接符 9"/>
                <wp:cNvGraphicFramePr/>
                <a:graphic xmlns:a="http://schemas.openxmlformats.org/drawingml/2006/main">
                  <a:graphicData uri="http://schemas.microsoft.com/office/word/2010/wordprocessingShape">
                    <wps:wsp>
                      <wps:cNvCnPr/>
                      <wps:spPr>
                        <a:xfrm>
                          <a:off x="0" y="0"/>
                          <a:ext cx="410287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B6E78" id="直接连接符 9"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75pt,4.8pt" to="370.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" strokecolor="black [3200]" strokeweight=".5pt">
                <v:stroke joinstyle="miter"/>
              </v:line>
            </w:pict>
          </mc:Fallback>
        </mc:AlternateContent>
      </w:r>
    </w:p>
    <w:p w14:paraId="49D6D03D" w14:textId="77777777" w:rsidR="00F47177" w:rsidRDefault="00F47177" w:rsidP="00F47177">
      <w:r>
        <w:rPr>
          <w:noProof/>
        </w:rPr>
        <mc:AlternateContent>
          <mc:Choice Requires="wps">
            <w:drawing>
              <wp:anchor distT="0" distB="0" distL="114300" distR="114300" simplePos="0" relativeHeight="251664384" behindDoc="0" locked="0" layoutInCell="1" allowOverlap="1" wp14:anchorId="59805D72" wp14:editId="2C8DD16E">
                <wp:simplePos x="0" y="0"/>
                <wp:positionH relativeFrom="column">
                  <wp:posOffset>81611</wp:posOffset>
                </wp:positionH>
                <wp:positionV relativeFrom="paragraph">
                  <wp:posOffset>187960</wp:posOffset>
                </wp:positionV>
                <wp:extent cx="1040130" cy="287655"/>
                <wp:effectExtent l="0" t="0" r="26670" b="17145"/>
                <wp:wrapNone/>
                <wp:docPr id="10" name="文本框 10"/>
                <wp:cNvGraphicFramePr/>
                <a:graphic xmlns:a="http://schemas.openxmlformats.org/drawingml/2006/main">
                  <a:graphicData uri="http://schemas.microsoft.com/office/word/2010/wordprocessingShape">
                    <wps:wsp>
                      <wps:cNvSpPr txBox="1"/>
                      <wps:spPr>
                        <a:xfrm>
                          <a:off x="0" y="0"/>
                          <a:ext cx="104013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271B9B7" w14:textId="77777777" w:rsidR="001C7ABF" w:rsidRDefault="001C7ABF" w:rsidP="00F47177">
                            <w:pPr>
                              <w:jc w:val="center"/>
                            </w:pPr>
                            <w:r>
                              <w:rPr>
                                <w:rFonts w:hint="eastAsia"/>
                              </w:rPr>
                              <w:t>趋势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805D72" id="文本框 10" o:spid="_x0000_s1028" type="#_x0000_t202" style="position:absolute;left:0;text-align:left;margin-left:6.45pt;margin-top:14.8pt;width:81.9pt;height:2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" fillcolor="white [3201]" strokeweight=".5pt">
                <v:textbox>
                  <w:txbxContent>
                    <w:p w14:paraId="0271B9B7" w14:textId="77777777" w:rsidR="001C7ABF" w:rsidRDefault="001C7ABF" w:rsidP="00F47177">
                      <w:pPr>
                        <w:jc w:val="center"/>
                      </w:pPr>
                      <w:r>
                        <w:rPr>
                          <w:rFonts w:hint="eastAsia"/>
                        </w:rPr>
                        <w:t>趋势信号</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57A83BD5" wp14:editId="6C0C302B">
                <wp:simplePos x="0" y="0"/>
                <wp:positionH relativeFrom="column">
                  <wp:posOffset>2079321</wp:posOffset>
                </wp:positionH>
                <wp:positionV relativeFrom="paragraph">
                  <wp:posOffset>188595</wp:posOffset>
                </wp:positionV>
                <wp:extent cx="1041400" cy="287655"/>
                <wp:effectExtent l="0" t="0" r="25400" b="17145"/>
                <wp:wrapNone/>
                <wp:docPr id="11" name="文本框 11"/>
                <wp:cNvGraphicFramePr/>
                <a:graphic xmlns:a="http://schemas.openxmlformats.org/drawingml/2006/main">
                  <a:graphicData uri="http://schemas.microsoft.com/office/word/2010/wordprocessingShape">
                    <wps:wsp>
                      <wps:cNvSpPr txBox="1"/>
                      <wps:spPr>
                        <a:xfrm>
                          <a:off x="0" y="0"/>
                          <a:ext cx="104140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26E234" w14:textId="77777777" w:rsidR="001C7ABF" w:rsidRDefault="001C7ABF" w:rsidP="00F47177">
                            <w:pPr>
                              <w:jc w:val="center"/>
                            </w:pPr>
                            <w:r>
                              <w:rPr>
                                <w:rFonts w:hint="eastAsia"/>
                              </w:rPr>
                              <w:t>市场波动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83BD5" id="文本框 11" o:spid="_x0000_s1029" type="#_x0000_t202" style="position:absolute;left:0;text-align:left;margin-left:163.75pt;margin-top:14.85pt;width:82pt;height:22.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" fillcolor="white [3201]" strokeweight=".5pt">
                <v:textbox>
                  <w:txbxContent>
                    <w:p w14:paraId="5626E234" w14:textId="77777777" w:rsidR="001C7ABF" w:rsidRDefault="001C7ABF" w:rsidP="00F47177">
                      <w:pPr>
                        <w:jc w:val="center"/>
                      </w:pPr>
                      <w:r>
                        <w:rPr>
                          <w:rFonts w:hint="eastAsia"/>
                        </w:rPr>
                        <w:t>市场波动信号</w:t>
                      </w:r>
                    </w:p>
                  </w:txbxContent>
                </v:textbox>
              </v:shape>
            </w:pict>
          </mc:Fallback>
        </mc:AlternateContent>
      </w:r>
    </w:p>
    <w:p w14:paraId="50FF8F59" w14:textId="77777777" w:rsidR="00F47177" w:rsidRPr="00E31DF5" w:rsidRDefault="00F47177" w:rsidP="00F47177">
      <w:pPr>
        <w:tabs>
          <w:tab w:val="left" w:pos="1440"/>
        </w:tabs>
      </w:pPr>
      <w:r>
        <w:rPr>
          <w:noProof/>
        </w:rPr>
        <mc:AlternateContent>
          <mc:Choice Requires="wps">
            <w:drawing>
              <wp:anchor distT="0" distB="0" distL="114300" distR="114300" simplePos="0" relativeHeight="251666432" behindDoc="0" locked="0" layoutInCell="1" allowOverlap="1" wp14:anchorId="2AA0E100" wp14:editId="78E48EBE">
                <wp:simplePos x="0" y="0"/>
                <wp:positionH relativeFrom="column">
                  <wp:posOffset>4198924</wp:posOffset>
                </wp:positionH>
                <wp:positionV relativeFrom="paragraph">
                  <wp:posOffset>-3810</wp:posOffset>
                </wp:positionV>
                <wp:extent cx="1040130" cy="287655"/>
                <wp:effectExtent l="0" t="0" r="26670" b="17145"/>
                <wp:wrapNone/>
                <wp:docPr id="12" name="文本框 12"/>
                <wp:cNvGraphicFramePr/>
                <a:graphic xmlns:a="http://schemas.openxmlformats.org/drawingml/2006/main">
                  <a:graphicData uri="http://schemas.microsoft.com/office/word/2010/wordprocessingShape">
                    <wps:wsp>
                      <wps:cNvSpPr txBox="1"/>
                      <wps:spPr>
                        <a:xfrm>
                          <a:off x="0" y="0"/>
                          <a:ext cx="104013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BB251A" w14:textId="77777777" w:rsidR="001C7ABF" w:rsidRDefault="001C7ABF" w:rsidP="00F47177">
                            <w:pPr>
                              <w:jc w:val="center"/>
                            </w:pPr>
                            <w:r>
                              <w:rPr>
                                <w:rFonts w:hint="eastAsia"/>
                              </w:rPr>
                              <w:t>噪声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A0E100" id="文本框 12" o:spid="_x0000_s1030" type="#_x0000_t202" style="position:absolute;left:0;text-align:left;margin-left:330.6pt;margin-top:-.25pt;width:81.9pt;height:22.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" fillcolor="white [3201]" strokeweight=".5pt">
                <v:textbox>
                  <w:txbxContent>
                    <w:p w14:paraId="78BB251A" w14:textId="77777777" w:rsidR="001C7ABF" w:rsidRDefault="001C7ABF" w:rsidP="00F47177">
                      <w:pPr>
                        <w:jc w:val="center"/>
                      </w:pPr>
                      <w:r>
                        <w:rPr>
                          <w:rFonts w:hint="eastAsia"/>
                        </w:rPr>
                        <w:t>噪声信号</w:t>
                      </w:r>
                    </w:p>
                  </w:txbxContent>
                </v:textbox>
              </v:shape>
            </w:pict>
          </mc:Fallback>
        </mc:AlternateContent>
      </w:r>
      <w:r>
        <w:tab/>
      </w:r>
    </w:p>
    <w:p w14:paraId="772B2557" w14:textId="77777777" w:rsidR="00F47177" w:rsidRPr="006F6CE9" w:rsidRDefault="00EF275B" w:rsidP="00F47177">
      <w:pPr>
        <w:autoSpaceDE w:val="0"/>
        <w:autoSpaceDN w:val="0"/>
        <w:adjustRightInd w:val="0"/>
        <w:ind w:left="630"/>
        <w:jc w:val="left"/>
      </w:pPr>
      <w:r>
        <w:rPr>
          <w:noProof/>
        </w:rPr>
        <mc:AlternateContent>
          <mc:Choice Requires="wps">
            <w:drawing>
              <wp:anchor distT="0" distB="0" distL="114300" distR="114300" simplePos="0" relativeHeight="251670528" behindDoc="0" locked="0" layoutInCell="1" allowOverlap="1" wp14:anchorId="734515BE" wp14:editId="3C600AA4">
                <wp:simplePos x="0" y="0"/>
                <wp:positionH relativeFrom="column">
                  <wp:posOffset>605790</wp:posOffset>
                </wp:positionH>
                <wp:positionV relativeFrom="paragraph">
                  <wp:posOffset>84420</wp:posOffset>
                </wp:positionV>
                <wp:extent cx="0" cy="443001"/>
                <wp:effectExtent l="0" t="0" r="19050" b="33655"/>
                <wp:wrapNone/>
                <wp:docPr id="23" name="直接连接符 23"/>
                <wp:cNvGraphicFramePr/>
                <a:graphic xmlns:a="http://schemas.openxmlformats.org/drawingml/2006/main">
                  <a:graphicData uri="http://schemas.microsoft.com/office/word/2010/wordprocessingShape">
                    <wps:wsp>
                      <wps:cNvCnPr/>
                      <wps:spPr>
                        <a:xfrm>
                          <a:off x="0" y="0"/>
                          <a:ext cx="0" cy="44300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FD8CFB" id="直接连接符 23"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7pt,6.65pt" to="47.7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" strokecolor="black [3200]" strokeweight=".5pt">
                <v:stroke joinstyle="miter"/>
              </v:line>
            </w:pict>
          </mc:Fallback>
        </mc:AlternateContent>
      </w:r>
      <w:r w:rsidR="00F47177">
        <w:rPr>
          <w:noProof/>
        </w:rPr>
        <mc:AlternateContent>
          <mc:Choice Requires="wps">
            <w:drawing>
              <wp:anchor distT="0" distB="0" distL="114300" distR="114300" simplePos="0" relativeHeight="251671552" behindDoc="0" locked="0" layoutInCell="1" allowOverlap="1" wp14:anchorId="4B850FB7" wp14:editId="4AB8CD06">
                <wp:simplePos x="0" y="0"/>
                <wp:positionH relativeFrom="column">
                  <wp:posOffset>2597785</wp:posOffset>
                </wp:positionH>
                <wp:positionV relativeFrom="paragraph">
                  <wp:posOffset>81880</wp:posOffset>
                </wp:positionV>
                <wp:extent cx="0" cy="403225"/>
                <wp:effectExtent l="0" t="0" r="19050" b="15875"/>
                <wp:wrapNone/>
                <wp:docPr id="24" name="直接连接符 24"/>
                <wp:cNvGraphicFramePr/>
                <a:graphic xmlns:a="http://schemas.openxmlformats.org/drawingml/2006/main">
                  <a:graphicData uri="http://schemas.microsoft.com/office/word/2010/wordprocessingShape">
                    <wps:wsp>
                      <wps:cNvCnPr/>
                      <wps:spPr>
                        <a:xfrm>
                          <a:off x="0" y="0"/>
                          <a:ext cx="0" cy="403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258D085" id="直接连接符 24" o:spid="_x0000_s1026" style="position:absolute;left:0;text-align:left;z-index:251671552;visibility:visible;mso-wrap-style:square;mso-wrap-distance-left:9pt;mso-wrap-distance-top:0;mso-wrap-distance-right:9pt;mso-wrap-distance-bottom:0;mso-position-horizontal:absolute;mso-position-horizontal-relative:text;mso-position-vertical:absolute;mso-position-vertical-relative:text" from="204.55pt,6.45pt" to="204.5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" strokecolor="black [3200]" strokeweight=".5pt">
                <v:stroke joinstyle="miter"/>
              </v:line>
            </w:pict>
          </mc:Fallback>
        </mc:AlternateContent>
      </w:r>
      <w:r w:rsidR="00F47177">
        <w:rPr>
          <w:noProof/>
        </w:rPr>
        <mc:AlternateContent>
          <mc:Choice Requires="wps">
            <w:drawing>
              <wp:anchor distT="0" distB="0" distL="114300" distR="114300" simplePos="0" relativeHeight="251672576" behindDoc="0" locked="0" layoutInCell="1" allowOverlap="1" wp14:anchorId="2E9E4E73" wp14:editId="0A346181">
                <wp:simplePos x="0" y="0"/>
                <wp:positionH relativeFrom="column">
                  <wp:posOffset>4725035</wp:posOffset>
                </wp:positionH>
                <wp:positionV relativeFrom="paragraph">
                  <wp:posOffset>100918</wp:posOffset>
                </wp:positionV>
                <wp:extent cx="0" cy="403225"/>
                <wp:effectExtent l="0" t="0" r="19050" b="15875"/>
                <wp:wrapNone/>
                <wp:docPr id="25" name="直接连接符 25"/>
                <wp:cNvGraphicFramePr/>
                <a:graphic xmlns:a="http://schemas.openxmlformats.org/drawingml/2006/main">
                  <a:graphicData uri="http://schemas.microsoft.com/office/word/2010/wordprocessingShape">
                    <wps:wsp>
                      <wps:cNvCnPr/>
                      <wps:spPr>
                        <a:xfrm>
                          <a:off x="0" y="0"/>
                          <a:ext cx="0" cy="403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990CAE" id="直接连接符 25"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372.05pt,7.95pt" to="372.05pt,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" strokecolor="black [3200]" strokeweight=".5pt">
                <v:stroke joinstyle="miter"/>
              </v:line>
            </w:pict>
          </mc:Fallback>
        </mc:AlternateContent>
      </w:r>
    </w:p>
    <w:p w14:paraId="4D447CE8" w14:textId="77777777" w:rsidR="00F47177" w:rsidRDefault="00F47177" w:rsidP="00F47177">
      <w:pPr>
        <w:rPr>
          <w:b/>
          <w:szCs w:val="21"/>
        </w:rPr>
      </w:pPr>
    </w:p>
    <w:p w14:paraId="5778A553" w14:textId="77777777" w:rsidR="00F47177" w:rsidRDefault="00EF275B" w:rsidP="00F47177">
      <w:pPr>
        <w:rPr>
          <w:b/>
          <w:szCs w:val="21"/>
        </w:rPr>
      </w:pPr>
      <w:r>
        <w:rPr>
          <w:noProof/>
        </w:rPr>
        <mc:AlternateContent>
          <mc:Choice Requires="wps">
            <w:drawing>
              <wp:anchor distT="0" distB="0" distL="114300" distR="114300" simplePos="0" relativeHeight="251677696" behindDoc="0" locked="0" layoutInCell="1" allowOverlap="1" wp14:anchorId="168D4F88" wp14:editId="4630DAB0">
                <wp:simplePos x="0" y="0"/>
                <wp:positionH relativeFrom="column">
                  <wp:posOffset>596868</wp:posOffset>
                </wp:positionH>
                <wp:positionV relativeFrom="paragraph">
                  <wp:posOffset>115403</wp:posOffset>
                </wp:positionV>
                <wp:extent cx="5052660" cy="11817"/>
                <wp:effectExtent l="0" t="0" r="34290" b="26670"/>
                <wp:wrapNone/>
                <wp:docPr id="32" name="直接连接符 32"/>
                <wp:cNvGraphicFramePr/>
                <a:graphic xmlns:a="http://schemas.openxmlformats.org/drawingml/2006/main">
                  <a:graphicData uri="http://schemas.microsoft.com/office/word/2010/wordprocessingShape">
                    <wps:wsp>
                      <wps:cNvCnPr/>
                      <wps:spPr>
                        <a:xfrm flipV="1">
                          <a:off x="0" y="0"/>
                          <a:ext cx="5052660" cy="118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BADE14" id="直接连接符 32" o:spid="_x0000_s1026" style="position:absolute;left:0;text-align:lef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pt,9.1pt" to="444.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" strokecolor="black [3200]" strokeweight=".5pt">
                <v:stroke joinstyle="miter"/>
              </v:line>
            </w:pict>
          </mc:Fallback>
        </mc:AlternateContent>
      </w:r>
      <w:r w:rsidR="00F47177">
        <w:rPr>
          <w:noProof/>
        </w:rPr>
        <mc:AlternateContent>
          <mc:Choice Requires="wps">
            <w:drawing>
              <wp:anchor distT="0" distB="0" distL="114300" distR="114300" simplePos="0" relativeHeight="251673600" behindDoc="0" locked="0" layoutInCell="1" allowOverlap="1" wp14:anchorId="5B427A50" wp14:editId="205B29E1">
                <wp:simplePos x="0" y="0"/>
                <wp:positionH relativeFrom="column">
                  <wp:posOffset>2597150</wp:posOffset>
                </wp:positionH>
                <wp:positionV relativeFrom="paragraph">
                  <wp:posOffset>87760</wp:posOffset>
                </wp:positionV>
                <wp:extent cx="0" cy="379730"/>
                <wp:effectExtent l="95250" t="0" r="114300" b="58420"/>
                <wp:wrapNone/>
                <wp:docPr id="26" name="直接箭头连接符 26"/>
                <wp:cNvGraphicFramePr/>
                <a:graphic xmlns:a="http://schemas.openxmlformats.org/drawingml/2006/main">
                  <a:graphicData uri="http://schemas.microsoft.com/office/word/2010/wordprocessingShape">
                    <wps:wsp>
                      <wps:cNvCnPr/>
                      <wps:spPr>
                        <a:xfrm>
                          <a:off x="0" y="0"/>
                          <a:ext cx="0" cy="3797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AD2A539" id="直接箭头连接符 26" o:spid="_x0000_s1026" type="#_x0000_t32" style="position:absolute;left:0;text-align:left;margin-left:204.5pt;margin-top:6.9pt;width:0;height:29.9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" strokecolor="black [3200]" strokeweight=".5pt">
                <v:stroke endarrow="open" joinstyle="miter"/>
              </v:shape>
            </w:pict>
          </mc:Fallback>
        </mc:AlternateContent>
      </w:r>
    </w:p>
    <w:p w14:paraId="4A6B4136" w14:textId="77777777" w:rsidR="00F47177" w:rsidRDefault="00F47177" w:rsidP="00F47177">
      <w:pPr>
        <w:rPr>
          <w:b/>
          <w:szCs w:val="21"/>
        </w:rPr>
      </w:pPr>
    </w:p>
    <w:p w14:paraId="0FB18937" w14:textId="77777777" w:rsidR="00F47177" w:rsidRDefault="00F47177" w:rsidP="00F47177">
      <w:pPr>
        <w:rPr>
          <w:b/>
          <w:szCs w:val="21"/>
        </w:rPr>
      </w:pPr>
      <w:r>
        <w:rPr>
          <w:noProof/>
        </w:rPr>
        <mc:AlternateContent>
          <mc:Choice Requires="wps">
            <w:drawing>
              <wp:anchor distT="0" distB="0" distL="114300" distR="114300" simplePos="0" relativeHeight="251674624" behindDoc="0" locked="0" layoutInCell="1" allowOverlap="1" wp14:anchorId="646255E8" wp14:editId="2B8695D3">
                <wp:simplePos x="0" y="0"/>
                <wp:positionH relativeFrom="column">
                  <wp:posOffset>1927225</wp:posOffset>
                </wp:positionH>
                <wp:positionV relativeFrom="paragraph">
                  <wp:posOffset>101588</wp:posOffset>
                </wp:positionV>
                <wp:extent cx="1350010" cy="287655"/>
                <wp:effectExtent l="0" t="0" r="21590" b="17145"/>
                <wp:wrapNone/>
                <wp:docPr id="27" name="文本框 27"/>
                <wp:cNvGraphicFramePr/>
                <a:graphic xmlns:a="http://schemas.openxmlformats.org/drawingml/2006/main">
                  <a:graphicData uri="http://schemas.microsoft.com/office/word/2010/wordprocessingShape">
                    <wps:wsp>
                      <wps:cNvSpPr txBox="1"/>
                      <wps:spPr>
                        <a:xfrm>
                          <a:off x="0" y="0"/>
                          <a:ext cx="135001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C9E192" w14:textId="77777777" w:rsidR="001C7ABF" w:rsidRDefault="001C7ABF" w:rsidP="00F47177">
                            <w:pPr>
                              <w:jc w:val="center"/>
                            </w:pPr>
                            <w:r>
                              <w:rPr>
                                <w:rFonts w:hint="eastAsia"/>
                              </w:rPr>
                              <w:t>随机森林训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255E8" id="文本框 27" o:spid="_x0000_s1031" type="#_x0000_t202" style="position:absolute;left:0;text-align:left;margin-left:151.75pt;margin-top:8pt;width:106.3pt;height:22.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" fillcolor="white [3201]" strokeweight=".5pt">
                <v:textbox>
                  <w:txbxContent>
                    <w:p w14:paraId="03C9E192" w14:textId="77777777" w:rsidR="001C7ABF" w:rsidRDefault="001C7ABF" w:rsidP="00F47177">
                      <w:pPr>
                        <w:jc w:val="center"/>
                      </w:pPr>
                      <w:r>
                        <w:rPr>
                          <w:rFonts w:hint="eastAsia"/>
                        </w:rPr>
                        <w:t>随机森林训练</w:t>
                      </w:r>
                    </w:p>
                  </w:txbxContent>
                </v:textbox>
              </v:shape>
            </w:pict>
          </mc:Fallback>
        </mc:AlternateContent>
      </w:r>
    </w:p>
    <w:p w14:paraId="28E9B93B" w14:textId="77777777" w:rsidR="00F47177" w:rsidRDefault="00F47177" w:rsidP="00F47177">
      <w:pPr>
        <w:rPr>
          <w:b/>
          <w:szCs w:val="21"/>
        </w:rPr>
      </w:pPr>
    </w:p>
    <w:p w14:paraId="2973D364" w14:textId="77777777" w:rsidR="00F47177" w:rsidRDefault="00F47177" w:rsidP="00F47177">
      <w:pPr>
        <w:rPr>
          <w:b/>
          <w:szCs w:val="21"/>
        </w:rPr>
      </w:pPr>
      <w:r>
        <w:rPr>
          <w:noProof/>
        </w:rPr>
        <mc:AlternateContent>
          <mc:Choice Requires="wps">
            <w:drawing>
              <wp:anchor distT="0" distB="0" distL="114300" distR="114300" simplePos="0" relativeHeight="251681792" behindDoc="0" locked="0" layoutInCell="1" allowOverlap="1" wp14:anchorId="652E92BF" wp14:editId="46C09416">
                <wp:simplePos x="0" y="0"/>
                <wp:positionH relativeFrom="margin">
                  <wp:align>center</wp:align>
                </wp:positionH>
                <wp:positionV relativeFrom="paragraph">
                  <wp:posOffset>697944</wp:posOffset>
                </wp:positionV>
                <wp:extent cx="0" cy="379730"/>
                <wp:effectExtent l="95250" t="0" r="114300" b="58420"/>
                <wp:wrapNone/>
                <wp:docPr id="50" name="直接箭头连接符 50"/>
                <wp:cNvGraphicFramePr/>
                <a:graphic xmlns:a="http://schemas.openxmlformats.org/drawingml/2006/main">
                  <a:graphicData uri="http://schemas.microsoft.com/office/word/2010/wordprocessingShape">
                    <wps:wsp>
                      <wps:cNvCnPr/>
                      <wps:spPr>
                        <a:xfrm>
                          <a:off x="0" y="0"/>
                          <a:ext cx="0" cy="3797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A2CBCB5" id="直接箭头连接符 50" o:spid="_x0000_s1026" type="#_x0000_t32" style="position:absolute;left:0;text-align:left;margin-left:0;margin-top:54.95pt;width:0;height:29.9pt;z-index:251681792;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" strokecolor="black [3200]" strokeweight=".5pt">
                <v:stroke endarrow="open" joinstyle="miter"/>
                <w10:wrap anchorx="margin"/>
              </v:shape>
            </w:pict>
          </mc:Fallback>
        </mc:AlternateContent>
      </w:r>
      <w:r>
        <w:rPr>
          <w:noProof/>
        </w:rPr>
        <mc:AlternateContent>
          <mc:Choice Requires="wps">
            <w:drawing>
              <wp:anchor distT="0" distB="0" distL="114300" distR="114300" simplePos="0" relativeHeight="251680768" behindDoc="0" locked="0" layoutInCell="1" allowOverlap="1" wp14:anchorId="64FDDCA4" wp14:editId="7A0678CF">
                <wp:simplePos x="0" y="0"/>
                <wp:positionH relativeFrom="column">
                  <wp:posOffset>1942390</wp:posOffset>
                </wp:positionH>
                <wp:positionV relativeFrom="paragraph">
                  <wp:posOffset>401813</wp:posOffset>
                </wp:positionV>
                <wp:extent cx="1350010" cy="287655"/>
                <wp:effectExtent l="0" t="0" r="21590" b="17145"/>
                <wp:wrapNone/>
                <wp:docPr id="49" name="文本框 49"/>
                <wp:cNvGraphicFramePr/>
                <a:graphic xmlns:a="http://schemas.openxmlformats.org/drawingml/2006/main">
                  <a:graphicData uri="http://schemas.microsoft.com/office/word/2010/wordprocessingShape">
                    <wps:wsp>
                      <wps:cNvSpPr txBox="1"/>
                      <wps:spPr>
                        <a:xfrm>
                          <a:off x="0" y="0"/>
                          <a:ext cx="135001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D131D70" w14:textId="77777777" w:rsidR="001C7ABF" w:rsidRDefault="001C7ABF" w:rsidP="00F47177">
                            <w:pPr>
                              <w:jc w:val="center"/>
                            </w:pPr>
                            <w:r>
                              <w:rPr>
                                <w:rFonts w:hint="eastAsia"/>
                              </w:rPr>
                              <w:t>随机森林测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FDDCA4" id="文本框 49" o:spid="_x0000_s1032" type="#_x0000_t202" style="position:absolute;left:0;text-align:left;margin-left:152.95pt;margin-top:31.65pt;width:106.3pt;height:22.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" fillcolor="white [3201]" strokeweight=".5pt">
                <v:textbox>
                  <w:txbxContent>
                    <w:p w14:paraId="7D131D70" w14:textId="77777777" w:rsidR="001C7ABF" w:rsidRDefault="001C7ABF" w:rsidP="00F47177">
                      <w:pPr>
                        <w:jc w:val="center"/>
                      </w:pPr>
                      <w:r>
                        <w:rPr>
                          <w:rFonts w:hint="eastAsia"/>
                        </w:rPr>
                        <w:t>随机森林测试</w:t>
                      </w:r>
                    </w:p>
                  </w:txbxContent>
                </v:textbox>
              </v:shape>
            </w:pict>
          </mc:Fallback>
        </mc:AlternateContent>
      </w:r>
      <w:r>
        <w:rPr>
          <w:noProof/>
        </w:rPr>
        <mc:AlternateContent>
          <mc:Choice Requires="wps">
            <w:drawing>
              <wp:anchor distT="0" distB="0" distL="114300" distR="114300" simplePos="0" relativeHeight="251676672" behindDoc="0" locked="0" layoutInCell="1" allowOverlap="1" wp14:anchorId="6555995A" wp14:editId="1FE91127">
                <wp:simplePos x="0" y="0"/>
                <wp:positionH relativeFrom="column">
                  <wp:posOffset>2629921</wp:posOffset>
                </wp:positionH>
                <wp:positionV relativeFrom="paragraph">
                  <wp:posOffset>24575</wp:posOffset>
                </wp:positionV>
                <wp:extent cx="0" cy="379730"/>
                <wp:effectExtent l="95250" t="0" r="114300" b="58420"/>
                <wp:wrapNone/>
                <wp:docPr id="29" name="直接箭头连接符 29"/>
                <wp:cNvGraphicFramePr/>
                <a:graphic xmlns:a="http://schemas.openxmlformats.org/drawingml/2006/main">
                  <a:graphicData uri="http://schemas.microsoft.com/office/word/2010/wordprocessingShape">
                    <wps:wsp>
                      <wps:cNvCnPr/>
                      <wps:spPr>
                        <a:xfrm>
                          <a:off x="0" y="0"/>
                          <a:ext cx="0" cy="3797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3B1D103" id="直接箭头连接符 29" o:spid="_x0000_s1026" type="#_x0000_t32" style="position:absolute;left:0;text-align:left;margin-left:207.1pt;margin-top:1.95pt;width:0;height:29.9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" strokecolor="black [3200]" strokeweight=".5pt">
                <v:stroke endarrow="open" joinstyle="miter"/>
              </v:shape>
            </w:pict>
          </mc:Fallback>
        </mc:AlternateContent>
      </w:r>
    </w:p>
    <w:p w14:paraId="5B817DB1" w14:textId="77777777" w:rsidR="00F47177" w:rsidRDefault="00F47177" w:rsidP="00F47177">
      <w:pPr>
        <w:rPr>
          <w:b/>
          <w:szCs w:val="21"/>
        </w:rPr>
      </w:pPr>
    </w:p>
    <w:p w14:paraId="11BFCB64" w14:textId="77777777" w:rsidR="00F47177" w:rsidRPr="00A376DA" w:rsidRDefault="00F47177" w:rsidP="00F47177">
      <w:r>
        <w:rPr>
          <w:noProof/>
        </w:rPr>
        <mc:AlternateContent>
          <mc:Choice Requires="wps">
            <w:drawing>
              <wp:anchor distT="0" distB="0" distL="114300" distR="114300" simplePos="0" relativeHeight="251675648" behindDoc="0" locked="0" layoutInCell="1" allowOverlap="1" wp14:anchorId="4B43B785" wp14:editId="7FE4458D">
                <wp:simplePos x="0" y="0"/>
                <wp:positionH relativeFrom="margin">
                  <wp:align>center</wp:align>
                </wp:positionH>
                <wp:positionV relativeFrom="paragraph">
                  <wp:posOffset>678916</wp:posOffset>
                </wp:positionV>
                <wp:extent cx="1416107" cy="287655"/>
                <wp:effectExtent l="0" t="0" r="12700" b="17145"/>
                <wp:wrapNone/>
                <wp:docPr id="28" name="文本框 28"/>
                <wp:cNvGraphicFramePr/>
                <a:graphic xmlns:a="http://schemas.openxmlformats.org/drawingml/2006/main">
                  <a:graphicData uri="http://schemas.microsoft.com/office/word/2010/wordprocessingShape">
                    <wps:wsp>
                      <wps:cNvSpPr txBox="1"/>
                      <wps:spPr>
                        <a:xfrm>
                          <a:off x="0" y="0"/>
                          <a:ext cx="1416107"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321185" w14:textId="77777777" w:rsidR="001C7ABF" w:rsidRDefault="001C7ABF" w:rsidP="00F47177">
                            <w:pPr>
                              <w:jc w:val="center"/>
                            </w:pPr>
                            <w:r>
                              <w:rPr>
                                <w:rFonts w:hint="eastAsia"/>
                              </w:rPr>
                              <w:t>随机森林预测</w:t>
                            </w:r>
                          </w:p>
                          <w:p w14:paraId="59D6FC6C" w14:textId="77777777" w:rsidR="001C7ABF" w:rsidRDefault="001C7ABF" w:rsidP="00F47177">
                            <w:pPr>
                              <w:jc w:val="center"/>
                            </w:pPr>
                            <w:r>
                              <w:rPr>
                                <w:rFonts w:hint="eastAsia"/>
                              </w:rPr>
                              <w:t>最终预测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3B785" id="文本框 28" o:spid="_x0000_s1033" type="#_x0000_t202" style="position:absolute;left:0;text-align:left;margin-left:0;margin-top:53.45pt;width:111.5pt;height:22.65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" fillcolor="white [3201]" strokeweight=".5pt">
                <v:textbox>
                  <w:txbxContent>
                    <w:p w14:paraId="56321185" w14:textId="77777777" w:rsidR="001C7ABF" w:rsidRDefault="001C7ABF" w:rsidP="00F47177">
                      <w:pPr>
                        <w:jc w:val="center"/>
                      </w:pPr>
                      <w:r>
                        <w:rPr>
                          <w:rFonts w:hint="eastAsia"/>
                        </w:rPr>
                        <w:t>随机森林预测</w:t>
                      </w:r>
                    </w:p>
                    <w:p w14:paraId="59D6FC6C" w14:textId="77777777" w:rsidR="001C7ABF" w:rsidRDefault="001C7ABF" w:rsidP="00F47177">
                      <w:pPr>
                        <w:jc w:val="center"/>
                      </w:pPr>
                      <w:r>
                        <w:rPr>
                          <w:rFonts w:hint="eastAsia"/>
                        </w:rPr>
                        <w:t>最终预测值</w:t>
                      </w:r>
                    </w:p>
                  </w:txbxContent>
                </v:textbox>
                <w10:wrap anchorx="margin"/>
              </v:shape>
            </w:pict>
          </mc:Fallback>
        </mc:AlternateContent>
      </w:r>
    </w:p>
    <w:p w14:paraId="05EA77E0" w14:textId="77777777" w:rsidR="00F47177" w:rsidRDefault="00F47177" w:rsidP="00995178">
      <w:pPr>
        <w:pStyle w:val="Caption"/>
        <w:jc w:val="center"/>
      </w:pPr>
    </w:p>
    <w:p w14:paraId="0F0576DD" w14:textId="77777777" w:rsidR="00F47177" w:rsidRDefault="00F47177" w:rsidP="00995178">
      <w:pPr>
        <w:pStyle w:val="Caption"/>
        <w:jc w:val="center"/>
      </w:pPr>
    </w:p>
    <w:p w14:paraId="5FADAF62" w14:textId="77777777" w:rsidR="00F47177" w:rsidRDefault="00F47177" w:rsidP="00995178">
      <w:pPr>
        <w:pStyle w:val="Caption"/>
        <w:jc w:val="center"/>
      </w:pPr>
    </w:p>
    <w:p w14:paraId="252E3E29" w14:textId="77777777" w:rsidR="00F47177" w:rsidRDefault="00F47177" w:rsidP="00995178">
      <w:pPr>
        <w:pStyle w:val="Caption"/>
        <w:jc w:val="center"/>
      </w:pPr>
    </w:p>
    <w:p w14:paraId="7A137286" w14:textId="77777777" w:rsidR="00F47177" w:rsidRDefault="00F47177" w:rsidP="00995178">
      <w:pPr>
        <w:pStyle w:val="Caption"/>
        <w:jc w:val="center"/>
      </w:pPr>
    </w:p>
    <w:p w14:paraId="571D7165" w14:textId="77777777" w:rsidR="00995178" w:rsidRDefault="00995178" w:rsidP="00995178">
      <w:pPr>
        <w:pStyle w:val="Caption"/>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367AD">
        <w:rPr>
          <w:noProof/>
        </w:rPr>
        <w:t>1</w:t>
      </w:r>
      <w:r>
        <w:fldChar w:fldCharType="end"/>
      </w:r>
      <w:r>
        <w:t>实证研究过程的流程图</w:t>
      </w:r>
    </w:p>
    <w:p w14:paraId="1F940D21" w14:textId="77777777" w:rsidR="00995178" w:rsidRPr="00995178" w:rsidRDefault="00995178" w:rsidP="00995178"/>
    <w:p w14:paraId="0DC871E0" w14:textId="77777777" w:rsidR="00DE0DF4" w:rsidRPr="00DE0DF4" w:rsidRDefault="00DE0DF4" w:rsidP="00DE0DF4">
      <w:pPr>
        <w:rPr>
          <w:b/>
          <w:szCs w:val="21"/>
        </w:rPr>
      </w:pPr>
      <w:r w:rsidRPr="00DE0DF4">
        <w:rPr>
          <w:b/>
          <w:szCs w:val="21"/>
        </w:rPr>
        <w:t>3.</w:t>
      </w:r>
      <w:r>
        <w:rPr>
          <w:b/>
          <w:szCs w:val="21"/>
        </w:rPr>
        <w:t>2</w:t>
      </w:r>
      <w:r w:rsidR="00F45ED0">
        <w:rPr>
          <w:b/>
          <w:szCs w:val="21"/>
        </w:rPr>
        <w:t xml:space="preserve"> </w:t>
      </w:r>
      <w:r w:rsidRPr="00DE0DF4">
        <w:rPr>
          <w:b/>
          <w:szCs w:val="21"/>
        </w:rPr>
        <w:t>实证研究过程</w:t>
      </w:r>
    </w:p>
    <w:p w14:paraId="5DC54B68" w14:textId="77777777" w:rsidR="00EC2DFC" w:rsidRDefault="00431B49" w:rsidP="00DE0DF4">
      <w:pPr>
        <w:autoSpaceDE w:val="0"/>
        <w:autoSpaceDN w:val="0"/>
        <w:adjustRightInd w:val="0"/>
        <w:ind w:firstLineChars="200" w:firstLine="400"/>
        <w:jc w:val="left"/>
        <w:rPr>
          <w:rFonts w:ascii="Times New Roman" w:hAnsi="Times New Roman" w:cs="Times New Roman"/>
          <w:kern w:val="0"/>
          <w:sz w:val="20"/>
          <w:szCs w:val="20"/>
        </w:rPr>
      </w:pPr>
      <w:r>
        <w:rPr>
          <w:rFonts w:ascii="Times New Roman" w:hAnsi="Times New Roman" w:cs="Times New Roman"/>
          <w:kern w:val="0"/>
          <w:sz w:val="20"/>
          <w:szCs w:val="20"/>
        </w:rPr>
        <w:t>我们选择从</w:t>
      </w:r>
      <w:r>
        <w:rPr>
          <w:rFonts w:ascii="Times New Roman" w:hAnsi="Times New Roman" w:cs="Times New Roman" w:hint="eastAsia"/>
          <w:kern w:val="0"/>
          <w:sz w:val="20"/>
          <w:szCs w:val="20"/>
        </w:rPr>
        <w:t>2010</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1</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4</w:t>
      </w:r>
      <w:r>
        <w:rPr>
          <w:rFonts w:ascii="Times New Roman" w:hAnsi="Times New Roman" w:cs="Times New Roman" w:hint="eastAsia"/>
          <w:kern w:val="0"/>
          <w:sz w:val="20"/>
          <w:szCs w:val="20"/>
        </w:rPr>
        <w:t>日到</w:t>
      </w:r>
      <w:r>
        <w:rPr>
          <w:rFonts w:ascii="Times New Roman" w:hAnsi="Times New Roman" w:cs="Times New Roman" w:hint="eastAsia"/>
          <w:kern w:val="0"/>
          <w:sz w:val="20"/>
          <w:szCs w:val="20"/>
        </w:rPr>
        <w:t>2014</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12</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31</w:t>
      </w:r>
      <w:r>
        <w:rPr>
          <w:rFonts w:ascii="Times New Roman" w:hAnsi="Times New Roman" w:cs="Times New Roman" w:hint="eastAsia"/>
          <w:kern w:val="0"/>
          <w:sz w:val="20"/>
          <w:szCs w:val="20"/>
        </w:rPr>
        <w:t>日的深圳综指的收盘价作为研究对象，一共是</w:t>
      </w:r>
      <w:r>
        <w:rPr>
          <w:rFonts w:ascii="Times New Roman" w:hAnsi="Times New Roman" w:cs="Times New Roman" w:hint="eastAsia"/>
          <w:kern w:val="0"/>
          <w:sz w:val="20"/>
          <w:szCs w:val="20"/>
        </w:rPr>
        <w:t>1212</w:t>
      </w:r>
      <w:r>
        <w:rPr>
          <w:rFonts w:ascii="Times New Roman" w:hAnsi="Times New Roman" w:cs="Times New Roman" w:hint="eastAsia"/>
          <w:kern w:val="0"/>
          <w:sz w:val="20"/>
          <w:szCs w:val="20"/>
        </w:rPr>
        <w:t>个数据（数据来源是</w:t>
      </w:r>
      <w:r>
        <w:rPr>
          <w:rFonts w:ascii="Times New Roman" w:hAnsi="Times New Roman" w:cs="Times New Roman" w:hint="eastAsia"/>
          <w:kern w:val="0"/>
          <w:sz w:val="20"/>
          <w:szCs w:val="20"/>
        </w:rPr>
        <w:t>Wind</w:t>
      </w:r>
      <w:r w:rsidR="003067D9">
        <w:rPr>
          <w:rFonts w:ascii="Times New Roman" w:hAnsi="Times New Roman" w:cs="Times New Roman" w:hint="eastAsia"/>
          <w:kern w:val="0"/>
          <w:sz w:val="20"/>
          <w:szCs w:val="20"/>
        </w:rPr>
        <w:t>资讯</w:t>
      </w:r>
      <w:r w:rsidR="00D17666">
        <w:rPr>
          <w:rFonts w:ascii="Times New Roman" w:hAnsi="Times New Roman" w:cs="Times New Roman" w:hint="eastAsia"/>
          <w:kern w:val="0"/>
          <w:sz w:val="20"/>
          <w:szCs w:val="20"/>
        </w:rPr>
        <w:t>金融</w:t>
      </w:r>
      <w:r>
        <w:rPr>
          <w:rFonts w:ascii="Times New Roman" w:hAnsi="Times New Roman" w:cs="Times New Roman" w:hint="eastAsia"/>
          <w:kern w:val="0"/>
          <w:sz w:val="20"/>
          <w:szCs w:val="20"/>
        </w:rPr>
        <w:t>终端）。</w:t>
      </w:r>
      <w:r w:rsidR="00DE0DF4">
        <w:rPr>
          <w:rFonts w:ascii="Times New Roman" w:hAnsi="Times New Roman" w:cs="Times New Roman"/>
          <w:kern w:val="0"/>
          <w:sz w:val="20"/>
          <w:szCs w:val="20"/>
        </w:rPr>
        <w:t>令原始序列为</w:t>
      </w:r>
      <w:r w:rsidR="00DE0DF4" w:rsidRPr="004120A8">
        <w:rPr>
          <w:position w:val="-10"/>
        </w:rPr>
        <w:object w:dxaOrig="440" w:dyaOrig="320" w14:anchorId="734D2310">
          <v:shape id="_x0000_i1102" type="#_x0000_t75" style="width:22.1pt;height:16.45pt" o:ole="">
            <v:imagedata r:id="rId158" o:title=""/>
          </v:shape>
          <o:OLEObject Type="Embed" ProgID="Equation.DSMT4" ShapeID="_x0000_i1102" DrawAspect="Content" ObjectID="_1550408675" r:id="rId159"/>
        </w:object>
      </w:r>
      <w:r w:rsidR="00DE0DF4" w:rsidRPr="00DE0DF4">
        <w:rPr>
          <w:rFonts w:ascii="Times New Roman" w:hAnsi="Times New Roman" w:cs="Times New Roman"/>
          <w:kern w:val="0"/>
          <w:sz w:val="20"/>
          <w:szCs w:val="20"/>
        </w:rPr>
        <w:t xml:space="preserve"> </w:t>
      </w:r>
      <w:r w:rsidR="00DE0DF4">
        <w:rPr>
          <w:rFonts w:ascii="Times New Roman" w:hAnsi="Times New Roman" w:cs="Times New Roman" w:hint="eastAsia"/>
          <w:kern w:val="0"/>
          <w:sz w:val="20"/>
          <w:szCs w:val="20"/>
        </w:rPr>
        <w:t>，</w:t>
      </w:r>
      <w:r w:rsidR="00DE0DF4">
        <w:rPr>
          <w:rFonts w:ascii="Times New Roman" w:hAnsi="Times New Roman" w:cs="Times New Roman"/>
          <w:kern w:val="0"/>
          <w:sz w:val="20"/>
          <w:szCs w:val="20"/>
        </w:rPr>
        <w:t>然后用</w:t>
      </w:r>
      <w:r w:rsidR="00DE0DF4" w:rsidRPr="004120A8">
        <w:rPr>
          <w:position w:val="-10"/>
        </w:rPr>
        <w:object w:dxaOrig="440" w:dyaOrig="320" w14:anchorId="71470BEE">
          <v:shape id="_x0000_i1103" type="#_x0000_t75" style="width:22.1pt;height:16.45pt" o:ole="">
            <v:imagedata r:id="rId160" o:title=""/>
          </v:shape>
          <o:OLEObject Type="Embed" ProgID="Equation.DSMT4" ShapeID="_x0000_i1103" DrawAspect="Content" ObjectID="_1550408676" r:id="rId161"/>
        </w:object>
      </w:r>
      <w:r w:rsidR="00DE0DF4" w:rsidRPr="00DE0DF4">
        <w:rPr>
          <w:rFonts w:ascii="Times New Roman" w:hAnsi="Times New Roman" w:cs="Times New Roman"/>
          <w:kern w:val="0"/>
          <w:sz w:val="20"/>
          <w:szCs w:val="20"/>
        </w:rPr>
        <w:t xml:space="preserve"> </w:t>
      </w:r>
      <w:r w:rsidR="00DE0DF4">
        <w:rPr>
          <w:rFonts w:ascii="Times New Roman" w:hAnsi="Times New Roman" w:cs="Times New Roman"/>
          <w:kern w:val="0"/>
          <w:sz w:val="20"/>
          <w:szCs w:val="20"/>
        </w:rPr>
        <w:t>来进行相位空间</w:t>
      </w:r>
      <w:r w:rsidR="007D0FFC">
        <w:rPr>
          <w:rFonts w:ascii="Times New Roman" w:hAnsi="Times New Roman" w:cs="Times New Roman" w:hint="eastAsia"/>
          <w:kern w:val="0"/>
          <w:sz w:val="20"/>
          <w:szCs w:val="20"/>
        </w:rPr>
        <w:t>构建。在相位空间构建</w:t>
      </w:r>
      <w:r w:rsidR="00DE0DF4">
        <w:rPr>
          <w:rFonts w:ascii="Times New Roman" w:hAnsi="Times New Roman" w:cs="Times New Roman" w:hint="eastAsia"/>
          <w:kern w:val="0"/>
          <w:sz w:val="20"/>
          <w:szCs w:val="20"/>
        </w:rPr>
        <w:t>中，嵌入维的选择是非常重要的，</w:t>
      </w:r>
      <w:r w:rsidR="00701724">
        <w:rPr>
          <w:rFonts w:ascii="Times New Roman" w:hAnsi="Times New Roman" w:cs="Times New Roman" w:hint="eastAsia"/>
          <w:kern w:val="0"/>
          <w:sz w:val="20"/>
          <w:szCs w:val="20"/>
        </w:rPr>
        <w:t>因为它需要足够大，但不能超出原始序列长度的一半由此我们可以从原始序列中获得</w:t>
      </w:r>
      <w:r w:rsidR="00D23C49">
        <w:rPr>
          <w:rFonts w:ascii="Times New Roman" w:hAnsi="Times New Roman" w:cs="Times New Roman" w:hint="eastAsia"/>
          <w:kern w:val="0"/>
          <w:sz w:val="20"/>
          <w:szCs w:val="20"/>
        </w:rPr>
        <w:t>几乎</w:t>
      </w:r>
      <w:r w:rsidR="00701724">
        <w:rPr>
          <w:rFonts w:ascii="Times New Roman" w:hAnsi="Times New Roman" w:cs="Times New Roman" w:hint="eastAsia"/>
          <w:kern w:val="0"/>
          <w:sz w:val="20"/>
          <w:szCs w:val="20"/>
        </w:rPr>
        <w:t>所有的信息。特别地，如果我们知道原始序列的周期维数，嵌入维数的数量应该是周期维数的一个</w:t>
      </w:r>
      <w:r w:rsidR="000C04BC">
        <w:rPr>
          <w:rFonts w:ascii="Times New Roman" w:hAnsi="Times New Roman" w:cs="Times New Roman" w:hint="eastAsia"/>
          <w:kern w:val="0"/>
          <w:sz w:val="20"/>
          <w:szCs w:val="20"/>
        </w:rPr>
        <w:t>公倍数</w:t>
      </w:r>
      <w:r w:rsidR="00701724">
        <w:rPr>
          <w:rFonts w:ascii="Times New Roman" w:hAnsi="Times New Roman" w:cs="Times New Roman" w:hint="eastAsia"/>
          <w:kern w:val="0"/>
          <w:sz w:val="20"/>
          <w:szCs w:val="20"/>
        </w:rPr>
        <w:t>；如果存在不同的周期维数，则嵌入维数应该</w:t>
      </w:r>
      <w:r w:rsidR="00B057B5">
        <w:rPr>
          <w:rFonts w:ascii="Times New Roman" w:hAnsi="Times New Roman" w:cs="Times New Roman" w:hint="eastAsia"/>
          <w:kern w:val="0"/>
          <w:sz w:val="20"/>
          <w:szCs w:val="20"/>
        </w:rPr>
        <w:t>是所有</w:t>
      </w:r>
      <w:r w:rsidR="00701724">
        <w:rPr>
          <w:rFonts w:ascii="Times New Roman" w:hAnsi="Times New Roman" w:cs="Times New Roman" w:hint="eastAsia"/>
          <w:kern w:val="0"/>
          <w:sz w:val="20"/>
          <w:szCs w:val="20"/>
        </w:rPr>
        <w:t>周期维数</w:t>
      </w:r>
      <w:r w:rsidR="00B057B5">
        <w:rPr>
          <w:rFonts w:ascii="Times New Roman" w:hAnsi="Times New Roman" w:cs="Times New Roman" w:hint="eastAsia"/>
          <w:kern w:val="0"/>
          <w:sz w:val="20"/>
          <w:szCs w:val="20"/>
        </w:rPr>
        <w:t>的公倍数</w:t>
      </w:r>
      <w:r w:rsidR="00701724">
        <w:rPr>
          <w:rFonts w:ascii="Times New Roman" w:hAnsi="Times New Roman" w:cs="Times New Roman" w:hint="eastAsia"/>
          <w:kern w:val="0"/>
          <w:sz w:val="20"/>
          <w:szCs w:val="20"/>
        </w:rPr>
        <w:t>。实际操作中，三分之一或者四分之一长度的原始序列会被选择来从</w:t>
      </w:r>
      <w:r w:rsidR="001C185B">
        <w:rPr>
          <w:rFonts w:ascii="Times New Roman" w:hAnsi="Times New Roman" w:cs="Times New Roman" w:hint="eastAsia"/>
          <w:kern w:val="0"/>
          <w:sz w:val="20"/>
          <w:szCs w:val="20"/>
        </w:rPr>
        <w:t>原始序列中获得所有的信息。这篇文章选择原始序列</w:t>
      </w:r>
      <w:r>
        <w:rPr>
          <w:rFonts w:ascii="Times New Roman" w:hAnsi="Times New Roman" w:cs="Times New Roman" w:hint="eastAsia"/>
          <w:kern w:val="0"/>
          <w:sz w:val="20"/>
          <w:szCs w:val="20"/>
        </w:rPr>
        <w:t>约</w:t>
      </w:r>
      <w:r>
        <w:rPr>
          <w:rFonts w:ascii="Times New Roman" w:hAnsi="Times New Roman" w:cs="Times New Roman" w:hint="eastAsia"/>
          <w:kern w:val="0"/>
          <w:sz w:val="20"/>
          <w:szCs w:val="20"/>
        </w:rPr>
        <w:t>55%</w:t>
      </w:r>
      <w:r>
        <w:rPr>
          <w:rFonts w:ascii="Times New Roman" w:hAnsi="Times New Roman" w:cs="Times New Roman" w:hint="eastAsia"/>
          <w:kern w:val="0"/>
          <w:sz w:val="20"/>
          <w:szCs w:val="20"/>
        </w:rPr>
        <w:t>的长度（</w:t>
      </w:r>
      <w:r>
        <w:rPr>
          <w:rFonts w:ascii="Times New Roman" w:hAnsi="Times New Roman" w:cs="Times New Roman" w:hint="eastAsia"/>
          <w:kern w:val="0"/>
          <w:sz w:val="20"/>
          <w:szCs w:val="20"/>
        </w:rPr>
        <w:t>668</w:t>
      </w:r>
      <w:r>
        <w:rPr>
          <w:rFonts w:ascii="Times New Roman" w:hAnsi="Times New Roman" w:cs="Times New Roman" w:hint="eastAsia"/>
          <w:kern w:val="0"/>
          <w:sz w:val="20"/>
          <w:szCs w:val="20"/>
        </w:rPr>
        <w:t>）作为</w:t>
      </w:r>
      <w:r w:rsidR="007E5840">
        <w:rPr>
          <w:rFonts w:ascii="Times New Roman" w:hAnsi="Times New Roman" w:cs="Times New Roman" w:hint="eastAsia"/>
          <w:kern w:val="0"/>
          <w:sz w:val="20"/>
          <w:szCs w:val="20"/>
        </w:rPr>
        <w:t>嵌入维数</w:t>
      </w:r>
      <w:r w:rsidR="00701724">
        <w:rPr>
          <w:rFonts w:ascii="Times New Roman" w:hAnsi="Times New Roman" w:cs="Times New Roman" w:hint="eastAsia"/>
          <w:kern w:val="0"/>
          <w:sz w:val="20"/>
          <w:szCs w:val="20"/>
        </w:rPr>
        <w:t>，</w:t>
      </w:r>
      <w:r>
        <w:rPr>
          <w:rFonts w:ascii="Times New Roman" w:hAnsi="Times New Roman" w:cs="Times New Roman" w:hint="eastAsia"/>
          <w:kern w:val="0"/>
          <w:sz w:val="20"/>
          <w:szCs w:val="20"/>
        </w:rPr>
        <w:t>选择约</w:t>
      </w:r>
      <w:r>
        <w:rPr>
          <w:rFonts w:ascii="Times New Roman" w:hAnsi="Times New Roman" w:cs="Times New Roman" w:hint="eastAsia"/>
          <w:kern w:val="0"/>
          <w:sz w:val="20"/>
          <w:szCs w:val="20"/>
        </w:rPr>
        <w:t>44%</w:t>
      </w:r>
      <w:r>
        <w:rPr>
          <w:rFonts w:ascii="Times New Roman" w:hAnsi="Times New Roman" w:cs="Times New Roman" w:hint="eastAsia"/>
          <w:kern w:val="0"/>
          <w:sz w:val="20"/>
          <w:szCs w:val="20"/>
        </w:rPr>
        <w:t>的长度（</w:t>
      </w:r>
      <w:r>
        <w:rPr>
          <w:rFonts w:ascii="Times New Roman" w:hAnsi="Times New Roman" w:cs="Times New Roman" w:hint="eastAsia"/>
          <w:kern w:val="0"/>
          <w:sz w:val="20"/>
          <w:szCs w:val="20"/>
        </w:rPr>
        <w:t>545</w:t>
      </w:r>
      <w:r>
        <w:rPr>
          <w:rFonts w:ascii="Times New Roman" w:hAnsi="Times New Roman" w:cs="Times New Roman" w:hint="eastAsia"/>
          <w:kern w:val="0"/>
          <w:sz w:val="20"/>
          <w:szCs w:val="20"/>
        </w:rPr>
        <w:t>）作为</w:t>
      </w:r>
      <w:r w:rsidR="007E5840">
        <w:rPr>
          <w:rFonts w:ascii="Times New Roman" w:hAnsi="Times New Roman" w:cs="Times New Roman" w:hint="eastAsia"/>
          <w:kern w:val="0"/>
          <w:sz w:val="20"/>
          <w:szCs w:val="20"/>
        </w:rPr>
        <w:t>窗口长度</w:t>
      </w:r>
      <w:r w:rsidR="00DC3775">
        <w:rPr>
          <w:rFonts w:ascii="Times New Roman" w:hAnsi="Times New Roman" w:cs="Times New Roman" w:hint="eastAsia"/>
          <w:kern w:val="0"/>
          <w:sz w:val="20"/>
          <w:szCs w:val="20"/>
        </w:rPr>
        <w:t>。</w:t>
      </w:r>
      <w:r w:rsidR="00701724">
        <w:rPr>
          <w:rFonts w:ascii="Times New Roman" w:hAnsi="Times New Roman" w:cs="Times New Roman" w:hint="eastAsia"/>
          <w:kern w:val="0"/>
          <w:sz w:val="20"/>
          <w:szCs w:val="20"/>
        </w:rPr>
        <w:t>通过</w:t>
      </w:r>
      <w:r w:rsidR="00701724" w:rsidRPr="004120A8">
        <w:rPr>
          <w:position w:val="-6"/>
        </w:rPr>
        <w:object w:dxaOrig="520" w:dyaOrig="279" w14:anchorId="4DA191B0">
          <v:shape id="_x0000_i1104" type="#_x0000_t75" style="width:26.65pt;height:13.6pt" o:ole="">
            <v:imagedata r:id="rId162" o:title=""/>
          </v:shape>
          <o:OLEObject Type="Embed" ProgID="Equation.DSMT4" ShapeID="_x0000_i1104" DrawAspect="Content" ObjectID="_1550408677" r:id="rId163"/>
        </w:object>
      </w:r>
      <w:r w:rsidR="00701724">
        <w:rPr>
          <w:rFonts w:ascii="Times New Roman" w:hAnsi="Times New Roman" w:cs="Times New Roman" w:hint="eastAsia"/>
          <w:kern w:val="0"/>
          <w:sz w:val="20"/>
          <w:szCs w:val="20"/>
        </w:rPr>
        <w:t>分解轨迹矩阵来获得奇异值矩阵，然后构造出这些奇异值的奇异熵增量的图像，如图</w:t>
      </w:r>
      <w:r w:rsidR="00701724">
        <w:rPr>
          <w:rFonts w:ascii="Times New Roman" w:hAnsi="Times New Roman" w:cs="Times New Roman" w:hint="eastAsia"/>
          <w:kern w:val="0"/>
          <w:sz w:val="20"/>
          <w:szCs w:val="20"/>
        </w:rPr>
        <w:t>2</w:t>
      </w:r>
      <w:r w:rsidR="00701724">
        <w:rPr>
          <w:rFonts w:ascii="Times New Roman" w:hAnsi="Times New Roman" w:cs="Times New Roman" w:hint="eastAsia"/>
          <w:kern w:val="0"/>
          <w:sz w:val="20"/>
          <w:szCs w:val="20"/>
        </w:rPr>
        <w:t>所示：</w:t>
      </w:r>
    </w:p>
    <w:p w14:paraId="74EAB4FC" w14:textId="77777777" w:rsidR="00995178" w:rsidRDefault="00635383" w:rsidP="00995178">
      <w:pPr>
        <w:keepNext/>
        <w:autoSpaceDE w:val="0"/>
        <w:autoSpaceDN w:val="0"/>
        <w:adjustRightInd w:val="0"/>
        <w:ind w:firstLineChars="200" w:firstLine="420"/>
        <w:jc w:val="left"/>
      </w:pPr>
      <w:r>
        <w:rPr>
          <w:noProof/>
        </w:rPr>
        <w:lastRenderedPageBreak/>
        <w:drawing>
          <wp:inline distT="0" distB="0" distL="0" distR="0" wp14:anchorId="4A5ED9E3" wp14:editId="33D9C836">
            <wp:extent cx="5047488" cy="2809037"/>
            <wp:effectExtent l="0" t="0" r="1270" b="1079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r>
        <w:rPr>
          <w:noProof/>
        </w:rPr>
        <w:t xml:space="preserve"> </w:t>
      </w:r>
    </w:p>
    <w:p w14:paraId="6B2E3070" w14:textId="77777777" w:rsidR="00701724" w:rsidRDefault="00995178" w:rsidP="00995178">
      <w:pPr>
        <w:pStyle w:val="Caption"/>
        <w:jc w:val="center"/>
        <w:rPr>
          <w:rFonts w:ascii="Times New Roman" w:hAnsi="Times New Roman" w:cs="Times New Roman"/>
          <w:kern w:val="0"/>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367AD">
        <w:rPr>
          <w:noProof/>
        </w:rPr>
        <w:t>2</w:t>
      </w:r>
      <w:r>
        <w:fldChar w:fldCharType="end"/>
      </w:r>
      <w:r>
        <w:t xml:space="preserve"> </w:t>
      </w:r>
      <w:r>
        <w:t>奇异熵增量</w:t>
      </w:r>
    </w:p>
    <w:p w14:paraId="6605337E" w14:textId="77777777" w:rsidR="00B978BC" w:rsidRDefault="00B978BC" w:rsidP="00701724">
      <w:pPr>
        <w:autoSpaceDE w:val="0"/>
        <w:autoSpaceDN w:val="0"/>
        <w:adjustRightInd w:val="0"/>
        <w:ind w:firstLineChars="200" w:firstLine="400"/>
        <w:jc w:val="left"/>
        <w:rPr>
          <w:rFonts w:ascii="Times New Roman" w:hAnsi="Times New Roman" w:cs="Times New Roman"/>
          <w:kern w:val="0"/>
          <w:sz w:val="20"/>
          <w:szCs w:val="20"/>
        </w:rPr>
      </w:pPr>
    </w:p>
    <w:p w14:paraId="70955DE2" w14:textId="77777777" w:rsidR="000366A9" w:rsidRDefault="00701724" w:rsidP="000366A9">
      <w:pPr>
        <w:pStyle w:val="Caption"/>
        <w:ind w:firstLineChars="200" w:firstLine="400"/>
        <w:jc w:val="left"/>
        <w:rPr>
          <w:rFonts w:ascii="Times New Roman" w:eastAsiaTheme="minorEastAsia" w:hAnsi="Times New Roman" w:cs="Times New Roman"/>
          <w:kern w:val="0"/>
        </w:rPr>
      </w:pPr>
      <w:r w:rsidRPr="000366A9">
        <w:rPr>
          <w:rFonts w:ascii="Times New Roman" w:eastAsiaTheme="minorEastAsia" w:hAnsi="Times New Roman" w:cs="Times New Roman"/>
          <w:kern w:val="0"/>
        </w:rPr>
        <w:t>由图</w:t>
      </w:r>
      <w:r w:rsidRPr="000366A9">
        <w:rPr>
          <w:rFonts w:ascii="Times New Roman" w:eastAsiaTheme="minorEastAsia" w:hAnsi="Times New Roman" w:cs="Times New Roman" w:hint="eastAsia"/>
          <w:kern w:val="0"/>
        </w:rPr>
        <w:t>2</w:t>
      </w:r>
      <w:r w:rsidRPr="000366A9">
        <w:rPr>
          <w:rFonts w:ascii="Times New Roman" w:eastAsiaTheme="minorEastAsia" w:hAnsi="Times New Roman" w:cs="Times New Roman" w:hint="eastAsia"/>
          <w:kern w:val="0"/>
        </w:rPr>
        <w:t>我们可以看到，当阶数达到</w:t>
      </w:r>
      <w:r w:rsidRPr="000366A9">
        <w:rPr>
          <w:rFonts w:ascii="Times New Roman" w:eastAsiaTheme="minorEastAsia" w:hAnsi="Times New Roman" w:cs="Times New Roman" w:hint="eastAsia"/>
          <w:kern w:val="0"/>
        </w:rPr>
        <w:t>50</w:t>
      </w:r>
      <w:r w:rsidRPr="000366A9">
        <w:rPr>
          <w:rFonts w:ascii="Times New Roman" w:eastAsiaTheme="minorEastAsia" w:hAnsi="Times New Roman" w:cs="Times New Roman" w:hint="eastAsia"/>
          <w:kern w:val="0"/>
        </w:rPr>
        <w:t>时，</w:t>
      </w:r>
      <w:r w:rsidR="001F2CA9" w:rsidRPr="000366A9">
        <w:rPr>
          <w:rFonts w:ascii="Times New Roman" w:eastAsiaTheme="minorEastAsia" w:hAnsi="Times New Roman" w:cs="Times New Roman" w:hint="eastAsia"/>
          <w:kern w:val="0"/>
        </w:rPr>
        <w:t>奇异熵的增量的改变变得很少，有效信息饱和。重构阶数超过</w:t>
      </w:r>
      <w:r w:rsidR="001F2CA9" w:rsidRPr="000366A9">
        <w:rPr>
          <w:rFonts w:ascii="Times New Roman" w:eastAsiaTheme="minorEastAsia" w:hAnsi="Times New Roman" w:cs="Times New Roman" w:hint="eastAsia"/>
          <w:kern w:val="0"/>
        </w:rPr>
        <w:t>50</w:t>
      </w:r>
      <w:r w:rsidR="001F2CA9" w:rsidRPr="000366A9">
        <w:rPr>
          <w:rFonts w:ascii="Times New Roman" w:eastAsiaTheme="minorEastAsia" w:hAnsi="Times New Roman" w:cs="Times New Roman" w:hint="eastAsia"/>
          <w:kern w:val="0"/>
        </w:rPr>
        <w:t>的奇异值</w:t>
      </w:r>
      <w:r w:rsidR="00FB4C91" w:rsidRPr="000366A9">
        <w:rPr>
          <w:rFonts w:ascii="Times New Roman" w:eastAsiaTheme="minorEastAsia" w:hAnsi="Times New Roman" w:cs="Times New Roman" w:hint="eastAsia"/>
          <w:kern w:val="0"/>
        </w:rPr>
        <w:t>作为噪音项</w:t>
      </w:r>
      <w:r w:rsidR="00FB4C91" w:rsidRPr="000366A9">
        <w:rPr>
          <w:rFonts w:ascii="Times New Roman" w:eastAsiaTheme="minorEastAsia" w:hAnsi="Times New Roman" w:cs="Times New Roman"/>
          <w:kern w:val="0"/>
        </w:rPr>
        <w:object w:dxaOrig="520" w:dyaOrig="360" w14:anchorId="44E284ED">
          <v:shape id="_x0000_i1105" type="#_x0000_t75" style="width:26.65pt;height:18.15pt" o:ole="">
            <v:imagedata r:id="rId165" o:title=""/>
          </v:shape>
          <o:OLEObject Type="Embed" ProgID="Equation.DSMT4" ShapeID="_x0000_i1105" DrawAspect="Content" ObjectID="_1550408678" r:id="rId166"/>
        </w:object>
      </w:r>
      <w:r w:rsidR="00FB4C91" w:rsidRPr="000366A9">
        <w:rPr>
          <w:rFonts w:ascii="Times New Roman" w:eastAsiaTheme="minorEastAsia" w:hAnsi="Times New Roman" w:cs="Times New Roman" w:hint="eastAsia"/>
          <w:kern w:val="0"/>
        </w:rPr>
        <w:t>；由图还可以推得</w:t>
      </w:r>
      <w:r w:rsidR="00FB4C91" w:rsidRPr="000366A9">
        <w:rPr>
          <w:rFonts w:ascii="Times New Roman" w:eastAsiaTheme="minorEastAsia" w:hAnsi="Times New Roman" w:cs="Times New Roman"/>
          <w:kern w:val="0"/>
        </w:rPr>
        <w:t>第一个奇异值包含序列最基本的信息</w:t>
      </w:r>
      <w:r w:rsidR="00FB4C91" w:rsidRPr="000366A9">
        <w:rPr>
          <w:rFonts w:ascii="Times New Roman" w:eastAsiaTheme="minorEastAsia" w:hAnsi="Times New Roman" w:cs="Times New Roman" w:hint="eastAsia"/>
          <w:kern w:val="0"/>
        </w:rPr>
        <w:t>，</w:t>
      </w:r>
      <w:r w:rsidR="00FB4C91" w:rsidRPr="000366A9">
        <w:rPr>
          <w:rFonts w:ascii="Times New Roman" w:eastAsiaTheme="minorEastAsia" w:hAnsi="Times New Roman" w:cs="Times New Roman"/>
          <w:kern w:val="0"/>
        </w:rPr>
        <w:t>用它来重构出趋势项</w:t>
      </w:r>
      <w:r w:rsidR="00FB4C91" w:rsidRPr="000366A9">
        <w:rPr>
          <w:rFonts w:ascii="Times New Roman" w:eastAsiaTheme="minorEastAsia" w:hAnsi="Times New Roman" w:cs="Times New Roman"/>
          <w:kern w:val="0"/>
        </w:rPr>
        <w:object w:dxaOrig="499" w:dyaOrig="360" w14:anchorId="4112529C">
          <v:shape id="_x0000_i1106" type="#_x0000_t75" style="width:24.4pt;height:18.15pt" o:ole="">
            <v:imagedata r:id="rId167" o:title=""/>
          </v:shape>
          <o:OLEObject Type="Embed" ProgID="Equation.DSMT4" ShapeID="_x0000_i1106" DrawAspect="Content" ObjectID="_1550408679" r:id="rId168"/>
        </w:object>
      </w:r>
      <w:r w:rsidRPr="000366A9">
        <w:rPr>
          <w:rFonts w:ascii="Times New Roman" w:eastAsiaTheme="minorEastAsia" w:hAnsi="Times New Roman" w:cs="Times New Roman"/>
          <w:kern w:val="0"/>
        </w:rPr>
        <w:t xml:space="preserve"> </w:t>
      </w:r>
      <w:r w:rsidR="00FB4C91" w:rsidRPr="000366A9">
        <w:rPr>
          <w:rFonts w:ascii="Times New Roman" w:eastAsiaTheme="minorEastAsia" w:hAnsi="Times New Roman" w:cs="Times New Roman" w:hint="eastAsia"/>
          <w:kern w:val="0"/>
        </w:rPr>
        <w:t>；</w:t>
      </w:r>
      <w:r w:rsidR="00FB4C91" w:rsidRPr="000366A9">
        <w:rPr>
          <w:rFonts w:ascii="Times New Roman" w:eastAsiaTheme="minorEastAsia" w:hAnsi="Times New Roman" w:cs="Times New Roman"/>
          <w:kern w:val="0"/>
        </w:rPr>
        <w:t>剩下的阶数为</w:t>
      </w:r>
      <w:r w:rsidR="00FB4C91" w:rsidRPr="000366A9">
        <w:rPr>
          <w:rFonts w:ascii="Times New Roman" w:eastAsiaTheme="minorEastAsia" w:hAnsi="Times New Roman" w:cs="Times New Roman" w:hint="eastAsia"/>
          <w:kern w:val="0"/>
        </w:rPr>
        <w:t>2-</w:t>
      </w:r>
      <w:r w:rsidR="00FB4C91" w:rsidRPr="000366A9">
        <w:rPr>
          <w:rFonts w:ascii="Times New Roman" w:eastAsiaTheme="minorEastAsia" w:hAnsi="Times New Roman" w:cs="Times New Roman"/>
          <w:kern w:val="0"/>
        </w:rPr>
        <w:t>50</w:t>
      </w:r>
      <w:r w:rsidR="00FB4C91" w:rsidRPr="000366A9">
        <w:rPr>
          <w:rFonts w:ascii="Times New Roman" w:eastAsiaTheme="minorEastAsia" w:hAnsi="Times New Roman" w:cs="Times New Roman"/>
          <w:kern w:val="0"/>
        </w:rPr>
        <w:t>的奇异值就作为市场波动项</w:t>
      </w:r>
      <w:r w:rsidR="00FB4C91" w:rsidRPr="000366A9">
        <w:rPr>
          <w:rFonts w:ascii="Times New Roman" w:eastAsiaTheme="minorEastAsia" w:hAnsi="Times New Roman" w:cs="Times New Roman"/>
          <w:kern w:val="0"/>
        </w:rPr>
        <w:object w:dxaOrig="540" w:dyaOrig="360" w14:anchorId="76F814B1">
          <v:shape id="_x0000_i1107" type="#_x0000_t75" style="width:26.65pt;height:18.15pt" o:ole="">
            <v:imagedata r:id="rId169" o:title=""/>
          </v:shape>
          <o:OLEObject Type="Embed" ProgID="Equation.DSMT4" ShapeID="_x0000_i1107" DrawAspect="Content" ObjectID="_1550408680" r:id="rId170"/>
        </w:object>
      </w:r>
      <w:r w:rsidR="00FB4C91" w:rsidRPr="000366A9">
        <w:rPr>
          <w:rFonts w:ascii="Times New Roman" w:eastAsiaTheme="minorEastAsia" w:hAnsi="Times New Roman" w:cs="Times New Roman"/>
          <w:kern w:val="0"/>
        </w:rPr>
        <w:t xml:space="preserve"> </w:t>
      </w:r>
      <w:r w:rsidR="00FB4C91" w:rsidRPr="000366A9">
        <w:rPr>
          <w:rFonts w:ascii="Times New Roman" w:eastAsiaTheme="minorEastAsia" w:hAnsi="Times New Roman" w:cs="Times New Roman" w:hint="eastAsia"/>
          <w:kern w:val="0"/>
        </w:rPr>
        <w:t>。</w:t>
      </w:r>
      <w:r w:rsidR="00FB4C91" w:rsidRPr="000366A9">
        <w:rPr>
          <w:rFonts w:ascii="Times New Roman" w:eastAsiaTheme="minorEastAsia" w:hAnsi="Times New Roman" w:cs="Times New Roman"/>
          <w:kern w:val="0"/>
        </w:rPr>
        <w:t>然后</w:t>
      </w:r>
      <w:r w:rsidR="00110155">
        <w:rPr>
          <w:rFonts w:ascii="Times New Roman" w:eastAsiaTheme="minorEastAsia" w:hAnsi="Times New Roman" w:cs="Times New Roman" w:hint="eastAsia"/>
          <w:kern w:val="0"/>
        </w:rPr>
        <w:t>可以</w:t>
      </w:r>
      <w:r w:rsidR="00FB4C91" w:rsidRPr="000366A9">
        <w:rPr>
          <w:rFonts w:ascii="Times New Roman" w:eastAsiaTheme="minorEastAsia" w:hAnsi="Times New Roman" w:cs="Times New Roman"/>
          <w:kern w:val="0"/>
        </w:rPr>
        <w:t>得到一个</w:t>
      </w:r>
      <w:r w:rsidR="00FB4C91" w:rsidRPr="000366A9">
        <w:rPr>
          <w:rFonts w:ascii="Times New Roman" w:eastAsiaTheme="minorEastAsia" w:hAnsi="Times New Roman" w:cs="Times New Roman"/>
          <w:kern w:val="0"/>
        </w:rPr>
        <w:object w:dxaOrig="1579" w:dyaOrig="360" w14:anchorId="263ECB54">
          <v:shape id="_x0000_i1108" type="#_x0000_t75" style="width:78.8pt;height:18.15pt" o:ole="">
            <v:imagedata r:id="rId171" o:title=""/>
          </v:shape>
          <o:OLEObject Type="Embed" ProgID="Equation.DSMT4" ShapeID="_x0000_i1108" DrawAspect="Content" ObjectID="_1550408681" r:id="rId172"/>
        </w:object>
      </w:r>
      <w:r w:rsidR="00110155">
        <w:rPr>
          <w:rFonts w:ascii="Times New Roman" w:eastAsiaTheme="minorEastAsia" w:hAnsi="Times New Roman" w:cs="Times New Roman"/>
          <w:kern w:val="0"/>
        </w:rPr>
        <w:t>和原始序列</w:t>
      </w:r>
      <w:r w:rsidR="00FB4C91" w:rsidRPr="000366A9">
        <w:rPr>
          <w:rFonts w:ascii="Times New Roman" w:eastAsiaTheme="minorEastAsia" w:hAnsi="Times New Roman" w:cs="Times New Roman"/>
          <w:kern w:val="0"/>
        </w:rPr>
        <w:t>对比</w:t>
      </w:r>
      <w:r w:rsidR="00110155">
        <w:rPr>
          <w:rFonts w:ascii="Times New Roman" w:eastAsiaTheme="minorEastAsia" w:hAnsi="Times New Roman" w:cs="Times New Roman"/>
          <w:kern w:val="0"/>
        </w:rPr>
        <w:t>的图象</w:t>
      </w:r>
      <w:r w:rsidR="00FB4C91" w:rsidRPr="000366A9">
        <w:rPr>
          <w:rFonts w:ascii="Times New Roman" w:eastAsiaTheme="minorEastAsia" w:hAnsi="Times New Roman" w:cs="Times New Roman"/>
          <w:kern w:val="0"/>
        </w:rPr>
        <w:t>如</w:t>
      </w:r>
      <w:r w:rsidR="00B978BC" w:rsidRPr="000366A9">
        <w:rPr>
          <w:rFonts w:ascii="Times New Roman" w:eastAsiaTheme="minorEastAsia" w:hAnsi="Times New Roman" w:cs="Times New Roman"/>
          <w:kern w:val="0"/>
        </w:rPr>
        <w:t>图</w:t>
      </w:r>
      <w:r w:rsidR="00B978BC" w:rsidRPr="000366A9">
        <w:rPr>
          <w:rFonts w:ascii="Times New Roman" w:eastAsiaTheme="minorEastAsia" w:hAnsi="Times New Roman" w:cs="Times New Roman" w:hint="eastAsia"/>
          <w:kern w:val="0"/>
        </w:rPr>
        <w:t>3</w:t>
      </w:r>
      <w:r w:rsidR="00FB4C91" w:rsidRPr="000366A9">
        <w:rPr>
          <w:rFonts w:ascii="Times New Roman" w:eastAsiaTheme="minorEastAsia" w:hAnsi="Times New Roman" w:cs="Times New Roman" w:hint="eastAsia"/>
          <w:kern w:val="0"/>
        </w:rPr>
        <w:t>：</w:t>
      </w:r>
    </w:p>
    <w:p w14:paraId="2D3FA3A2" w14:textId="77777777" w:rsidR="00F87F32" w:rsidRPr="00F87F32" w:rsidRDefault="00F87F32" w:rsidP="00F87F32">
      <w:bookmarkStart w:id="2" w:name="_GoBack"/>
      <w:bookmarkEnd w:id="2"/>
    </w:p>
    <w:p w14:paraId="7D75537E" w14:textId="77777777" w:rsidR="000366A9" w:rsidRPr="000366A9" w:rsidRDefault="007116C5" w:rsidP="000366A9">
      <w:r>
        <w:rPr>
          <w:noProof/>
        </w:rPr>
        <w:drawing>
          <wp:inline distT="0" distB="0" distL="0" distR="0" wp14:anchorId="520B2743" wp14:editId="10EE15B3">
            <wp:extent cx="5274310" cy="3672840"/>
            <wp:effectExtent l="0" t="0" r="2540" b="381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1910FA38" w14:textId="77777777" w:rsidR="00FB4C91" w:rsidRDefault="00D35314" w:rsidP="00995178">
      <w:pPr>
        <w:pStyle w:val="Caption"/>
        <w:jc w:val="center"/>
      </w:pPr>
      <w:r>
        <w:rPr>
          <w:noProof/>
        </w:rPr>
        <w:lastRenderedPageBreak/>
        <w:t xml:space="preserve"> </w:t>
      </w:r>
      <w:r w:rsidR="001306CF">
        <w:rPr>
          <w:noProof/>
        </w:rPr>
        <w:t xml:space="preserve"> </w:t>
      </w:r>
      <w:r w:rsidR="00995178">
        <w:rPr>
          <w:rFonts w:hint="eastAsia"/>
        </w:rPr>
        <w:t>图表</w:t>
      </w:r>
      <w:r w:rsidR="00995178">
        <w:rPr>
          <w:rFonts w:hint="eastAsia"/>
        </w:rPr>
        <w:t xml:space="preserve"> </w:t>
      </w:r>
      <w:r w:rsidR="00995178">
        <w:fldChar w:fldCharType="begin"/>
      </w:r>
      <w:r w:rsidR="00995178">
        <w:instrText xml:space="preserve"> </w:instrText>
      </w:r>
      <w:r w:rsidR="00995178">
        <w:rPr>
          <w:rFonts w:hint="eastAsia"/>
        </w:rPr>
        <w:instrText xml:space="preserve">SEQ </w:instrText>
      </w:r>
      <w:r w:rsidR="00995178">
        <w:rPr>
          <w:rFonts w:hint="eastAsia"/>
        </w:rPr>
        <w:instrText>图表</w:instrText>
      </w:r>
      <w:r w:rsidR="00995178">
        <w:rPr>
          <w:rFonts w:hint="eastAsia"/>
        </w:rPr>
        <w:instrText xml:space="preserve"> \* ARABIC</w:instrText>
      </w:r>
      <w:r w:rsidR="00995178">
        <w:instrText xml:space="preserve"> </w:instrText>
      </w:r>
      <w:r w:rsidR="00995178">
        <w:fldChar w:fldCharType="separate"/>
      </w:r>
      <w:r w:rsidR="006367AD">
        <w:rPr>
          <w:noProof/>
        </w:rPr>
        <w:t>3</w:t>
      </w:r>
      <w:r w:rsidR="00995178">
        <w:fldChar w:fldCharType="end"/>
      </w:r>
      <w:r w:rsidR="00995178">
        <w:t xml:space="preserve"> </w:t>
      </w:r>
      <w:r w:rsidR="00995178">
        <w:t>原始序列和分解项</w:t>
      </w:r>
    </w:p>
    <w:p w14:paraId="3B5BEA1F" w14:textId="77777777" w:rsidR="00995178" w:rsidRPr="00887434" w:rsidRDefault="00995178" w:rsidP="00995178"/>
    <w:p w14:paraId="50316E71" w14:textId="77777777" w:rsidR="00995178" w:rsidRPr="00887434" w:rsidRDefault="00995178" w:rsidP="00887434">
      <w:pPr>
        <w:rPr>
          <w:b/>
          <w:szCs w:val="21"/>
        </w:rPr>
      </w:pPr>
      <w:r w:rsidRPr="00887434">
        <w:rPr>
          <w:b/>
          <w:szCs w:val="21"/>
        </w:rPr>
        <w:t>3.</w:t>
      </w:r>
      <w:r w:rsidR="00887434" w:rsidRPr="00887434">
        <w:rPr>
          <w:b/>
          <w:szCs w:val="21"/>
        </w:rPr>
        <w:t>2</w:t>
      </w:r>
      <w:r w:rsidRPr="00887434">
        <w:rPr>
          <w:b/>
          <w:szCs w:val="21"/>
        </w:rPr>
        <w:t>.1</w:t>
      </w:r>
      <w:r w:rsidR="00F45ED0">
        <w:rPr>
          <w:b/>
          <w:szCs w:val="21"/>
        </w:rPr>
        <w:t xml:space="preserve"> </w:t>
      </w:r>
      <w:r w:rsidR="00887434" w:rsidRPr="00887434">
        <w:rPr>
          <w:b/>
          <w:szCs w:val="21"/>
        </w:rPr>
        <w:t>分解项的经济含义分析</w:t>
      </w:r>
    </w:p>
    <w:p w14:paraId="1366D453" w14:textId="77777777" w:rsidR="00995178" w:rsidRDefault="00107378" w:rsidP="007065AC">
      <w:pPr>
        <w:autoSpaceDE w:val="0"/>
        <w:autoSpaceDN w:val="0"/>
        <w:adjustRightInd w:val="0"/>
        <w:ind w:firstLineChars="200" w:firstLine="400"/>
        <w:jc w:val="left"/>
        <w:rPr>
          <w:rFonts w:ascii="Times New Roman" w:hAnsi="Times New Roman" w:cs="Times New Roman"/>
          <w:kern w:val="0"/>
          <w:sz w:val="20"/>
          <w:szCs w:val="20"/>
        </w:rPr>
      </w:pPr>
      <w:r>
        <w:rPr>
          <w:rFonts w:ascii="Times New Roman" w:hAnsi="Times New Roman" w:cs="Times New Roman" w:hint="eastAsia"/>
          <w:kern w:val="0"/>
          <w:sz w:val="20"/>
          <w:szCs w:val="20"/>
        </w:rPr>
        <w:t>利用</w:t>
      </w:r>
      <w:r w:rsidRPr="003D2196">
        <w:rPr>
          <w:position w:val="-6"/>
        </w:rPr>
        <w:object w:dxaOrig="600" w:dyaOrig="279" w14:anchorId="18C33E22">
          <v:shape id="_x0000_i1109" type="#_x0000_t75" style="width:30.05pt;height:14.15pt" o:ole="">
            <v:imagedata r:id="rId174" o:title=""/>
          </v:shape>
          <o:OLEObject Type="Embed" ProgID="Equation.DSMT4" ShapeID="_x0000_i1109" DrawAspect="Content" ObjectID="_1550408682" r:id="rId175"/>
        </w:object>
      </w:r>
      <w:r w:rsidRPr="00107378">
        <w:rPr>
          <w:rFonts w:ascii="Times New Roman" w:hAnsi="Times New Roman" w:cs="Times New Roman"/>
          <w:kern w:val="0"/>
          <w:sz w:val="20"/>
          <w:szCs w:val="20"/>
        </w:rPr>
        <w:t>统计学软件</w:t>
      </w:r>
      <w:r w:rsidRPr="00107378">
        <w:rPr>
          <w:rFonts w:ascii="Times New Roman" w:hAnsi="Times New Roman" w:cs="Times New Roman" w:hint="eastAsia"/>
          <w:kern w:val="0"/>
          <w:sz w:val="20"/>
          <w:szCs w:val="20"/>
        </w:rPr>
        <w:t>，</w:t>
      </w:r>
      <w:r w:rsidRPr="00107378">
        <w:rPr>
          <w:rFonts w:ascii="Times New Roman" w:hAnsi="Times New Roman" w:cs="Times New Roman"/>
          <w:kern w:val="0"/>
          <w:sz w:val="20"/>
          <w:szCs w:val="20"/>
        </w:rPr>
        <w:t>可以得到</w:t>
      </w:r>
      <w:r w:rsidR="0082760C">
        <w:rPr>
          <w:rFonts w:ascii="Times New Roman" w:hAnsi="Times New Roman" w:cs="Times New Roman"/>
          <w:kern w:val="0"/>
          <w:sz w:val="20"/>
          <w:szCs w:val="20"/>
        </w:rPr>
        <w:t>趋势项和原始序列</w:t>
      </w:r>
      <w:r>
        <w:rPr>
          <w:rFonts w:ascii="Times New Roman" w:hAnsi="Times New Roman" w:cs="Times New Roman"/>
          <w:kern w:val="0"/>
          <w:sz w:val="20"/>
          <w:szCs w:val="20"/>
        </w:rPr>
        <w:t>之间的</w:t>
      </w:r>
      <w:r w:rsidRPr="00107378">
        <w:rPr>
          <w:rFonts w:ascii="Times New Roman" w:hAnsi="Times New Roman" w:cs="Times New Roman"/>
          <w:kern w:val="0"/>
          <w:sz w:val="20"/>
          <w:szCs w:val="20"/>
        </w:rPr>
        <w:t>皮尔逊相关系数</w:t>
      </w:r>
      <w:r>
        <w:rPr>
          <w:rFonts w:ascii="Times New Roman" w:hAnsi="Times New Roman" w:cs="Times New Roman"/>
          <w:kern w:val="0"/>
          <w:sz w:val="20"/>
          <w:szCs w:val="20"/>
        </w:rPr>
        <w:t>为</w:t>
      </w:r>
      <w:r w:rsidRPr="00107378">
        <w:rPr>
          <w:rFonts w:ascii="Times New Roman" w:hAnsi="Times New Roman" w:cs="Times New Roman"/>
          <w:kern w:val="0"/>
          <w:sz w:val="20"/>
          <w:szCs w:val="20"/>
        </w:rPr>
        <w:t>0.473</w:t>
      </w:r>
      <w:r w:rsidRPr="00107378">
        <w:rPr>
          <w:rFonts w:ascii="Times New Roman" w:hAnsi="Times New Roman" w:cs="Times New Roman" w:hint="eastAsia"/>
          <w:kern w:val="0"/>
          <w:sz w:val="20"/>
          <w:szCs w:val="20"/>
        </w:rPr>
        <w:t>，</w:t>
      </w:r>
      <w:r>
        <w:rPr>
          <w:rFonts w:ascii="Times New Roman" w:hAnsi="Times New Roman" w:cs="Times New Roman" w:hint="eastAsia"/>
          <w:kern w:val="0"/>
          <w:sz w:val="20"/>
          <w:szCs w:val="20"/>
        </w:rPr>
        <w:t>二者</w:t>
      </w:r>
      <w:r>
        <w:rPr>
          <w:rFonts w:ascii="Times New Roman" w:hAnsi="Times New Roman" w:cs="Times New Roman"/>
          <w:kern w:val="0"/>
          <w:sz w:val="20"/>
          <w:szCs w:val="20"/>
        </w:rPr>
        <w:t>具有显著的中等正</w:t>
      </w:r>
      <w:r w:rsidR="0082760C">
        <w:rPr>
          <w:rFonts w:ascii="Times New Roman" w:hAnsi="Times New Roman" w:cs="Times New Roman"/>
          <w:kern w:val="0"/>
          <w:sz w:val="20"/>
          <w:szCs w:val="20"/>
        </w:rPr>
        <w:t>相关性</w:t>
      </w:r>
      <w:r>
        <w:rPr>
          <w:rFonts w:ascii="Times New Roman" w:hAnsi="Times New Roman" w:cs="Times New Roman" w:hint="eastAsia"/>
          <w:kern w:val="0"/>
          <w:sz w:val="20"/>
          <w:szCs w:val="20"/>
        </w:rPr>
        <w:t>，</w:t>
      </w:r>
      <w:r w:rsidR="0082760C">
        <w:rPr>
          <w:rFonts w:ascii="Times New Roman" w:hAnsi="Times New Roman" w:cs="Times New Roman" w:hint="eastAsia"/>
          <w:kern w:val="0"/>
          <w:sz w:val="20"/>
          <w:szCs w:val="20"/>
        </w:rPr>
        <w:t>这表明趋势项</w:t>
      </w:r>
      <w:r w:rsidR="00E22562">
        <w:rPr>
          <w:rFonts w:ascii="Times New Roman" w:hAnsi="Times New Roman" w:cs="Times New Roman" w:hint="eastAsia"/>
          <w:kern w:val="0"/>
          <w:sz w:val="20"/>
          <w:szCs w:val="20"/>
        </w:rPr>
        <w:t>对</w:t>
      </w:r>
      <w:r w:rsidR="00966DDD">
        <w:rPr>
          <w:rFonts w:ascii="Times New Roman" w:hAnsi="Times New Roman" w:cs="Times New Roman" w:hint="eastAsia"/>
          <w:kern w:val="0"/>
          <w:sz w:val="20"/>
          <w:szCs w:val="20"/>
        </w:rPr>
        <w:t>股指</w:t>
      </w:r>
      <w:r w:rsidR="00E22562">
        <w:rPr>
          <w:rFonts w:ascii="Times New Roman" w:hAnsi="Times New Roman" w:cs="Times New Roman" w:hint="eastAsia"/>
          <w:kern w:val="0"/>
          <w:sz w:val="20"/>
          <w:szCs w:val="20"/>
        </w:rPr>
        <w:t>的长期趋势有决定性作用。</w:t>
      </w:r>
      <w:r>
        <w:rPr>
          <w:rFonts w:ascii="Times New Roman" w:hAnsi="Times New Roman" w:cs="Times New Roman" w:hint="eastAsia"/>
          <w:kern w:val="0"/>
          <w:sz w:val="20"/>
          <w:szCs w:val="20"/>
        </w:rPr>
        <w:t>长期趋势与一国的经济环境是密不可分的。经济增长</w:t>
      </w:r>
      <w:r w:rsidR="007065AC">
        <w:rPr>
          <w:rFonts w:ascii="Times New Roman" w:hAnsi="Times New Roman" w:cs="Times New Roman" w:hint="eastAsia"/>
          <w:kern w:val="0"/>
          <w:sz w:val="20"/>
          <w:szCs w:val="20"/>
        </w:rPr>
        <w:t>在某种程度上决定了趋势项的改变，</w:t>
      </w:r>
      <w:r>
        <w:rPr>
          <w:rFonts w:ascii="Times New Roman" w:hAnsi="Times New Roman" w:cs="Times New Roman" w:hint="eastAsia"/>
          <w:kern w:val="0"/>
          <w:sz w:val="20"/>
          <w:szCs w:val="20"/>
        </w:rPr>
        <w:t>相应地，</w:t>
      </w:r>
      <w:r w:rsidR="007065AC">
        <w:rPr>
          <w:rFonts w:ascii="Times New Roman" w:hAnsi="Times New Roman" w:cs="Times New Roman" w:hint="eastAsia"/>
          <w:kern w:val="0"/>
          <w:sz w:val="20"/>
          <w:szCs w:val="20"/>
        </w:rPr>
        <w:t>趋势项的改变也可以反映经济发展中的某些问题。</w:t>
      </w:r>
      <w:r w:rsidR="00AA42C0">
        <w:rPr>
          <w:rFonts w:ascii="Times New Roman" w:hAnsi="Times New Roman" w:cs="Times New Roman" w:hint="eastAsia"/>
          <w:kern w:val="0"/>
          <w:sz w:val="20"/>
          <w:szCs w:val="20"/>
        </w:rPr>
        <w:t>例如，</w:t>
      </w:r>
      <w:r>
        <w:rPr>
          <w:rFonts w:ascii="Times New Roman" w:hAnsi="Times New Roman" w:cs="Times New Roman" w:hint="eastAsia"/>
          <w:kern w:val="0"/>
          <w:sz w:val="20"/>
          <w:szCs w:val="20"/>
        </w:rPr>
        <w:t>自</w:t>
      </w:r>
      <w:r w:rsidR="007065AC">
        <w:rPr>
          <w:rFonts w:ascii="Times New Roman" w:hAnsi="Times New Roman" w:cs="Times New Roman" w:hint="eastAsia"/>
          <w:kern w:val="0"/>
          <w:sz w:val="20"/>
          <w:szCs w:val="20"/>
        </w:rPr>
        <w:t>从</w:t>
      </w:r>
      <w:r w:rsidR="007065AC">
        <w:rPr>
          <w:rFonts w:ascii="Times New Roman" w:hAnsi="Times New Roman" w:cs="Times New Roman" w:hint="eastAsia"/>
          <w:kern w:val="0"/>
          <w:sz w:val="20"/>
          <w:szCs w:val="20"/>
        </w:rPr>
        <w:t>2008</w:t>
      </w:r>
      <w:r w:rsidR="007065AC">
        <w:rPr>
          <w:rFonts w:ascii="Times New Roman" w:hAnsi="Times New Roman" w:cs="Times New Roman" w:hint="eastAsia"/>
          <w:kern w:val="0"/>
          <w:sz w:val="20"/>
          <w:szCs w:val="20"/>
        </w:rPr>
        <w:t>年的金融危机以后，全球股市大挫，包括国内股市和深圳综指。在这次危机以后，政府推行了大量</w:t>
      </w:r>
      <w:r w:rsidR="00B0613C">
        <w:rPr>
          <w:rFonts w:ascii="Times New Roman" w:hAnsi="Times New Roman" w:cs="Times New Roman" w:hint="eastAsia"/>
          <w:kern w:val="0"/>
          <w:sz w:val="20"/>
          <w:szCs w:val="20"/>
        </w:rPr>
        <w:t>刺激</w:t>
      </w:r>
      <w:r w:rsidR="007065AC">
        <w:rPr>
          <w:rFonts w:ascii="Times New Roman" w:hAnsi="Times New Roman" w:cs="Times New Roman" w:hint="eastAsia"/>
          <w:kern w:val="0"/>
          <w:sz w:val="20"/>
          <w:szCs w:val="20"/>
        </w:rPr>
        <w:t>经济的计划。然后，</w:t>
      </w:r>
      <w:r w:rsidR="001306CF">
        <w:rPr>
          <w:rFonts w:ascii="Times New Roman" w:hAnsi="Times New Roman" w:cs="Times New Roman" w:hint="eastAsia"/>
          <w:kern w:val="0"/>
          <w:sz w:val="20"/>
          <w:szCs w:val="20"/>
        </w:rPr>
        <w:t>在</w:t>
      </w:r>
      <w:r w:rsidR="001306CF">
        <w:rPr>
          <w:rFonts w:ascii="Times New Roman" w:hAnsi="Times New Roman" w:cs="Times New Roman" w:hint="eastAsia"/>
          <w:kern w:val="0"/>
          <w:sz w:val="20"/>
          <w:szCs w:val="20"/>
        </w:rPr>
        <w:t>2009</w:t>
      </w:r>
      <w:r w:rsidR="001306CF">
        <w:rPr>
          <w:rFonts w:ascii="Times New Roman" w:hAnsi="Times New Roman" w:cs="Times New Roman" w:hint="eastAsia"/>
          <w:kern w:val="0"/>
          <w:sz w:val="20"/>
          <w:szCs w:val="20"/>
        </w:rPr>
        <w:t>年，</w:t>
      </w:r>
      <w:r w:rsidR="007065AC">
        <w:rPr>
          <w:rFonts w:ascii="Times New Roman" w:hAnsi="Times New Roman" w:cs="Times New Roman" w:hint="eastAsia"/>
          <w:kern w:val="0"/>
          <w:sz w:val="20"/>
          <w:szCs w:val="20"/>
        </w:rPr>
        <w:t>国家的经济开始反弹，股市指数开始上升。</w:t>
      </w:r>
      <w:r w:rsidR="00AA42C0">
        <w:rPr>
          <w:rFonts w:ascii="Times New Roman" w:hAnsi="Times New Roman" w:cs="Times New Roman" w:hint="eastAsia"/>
          <w:kern w:val="0"/>
          <w:sz w:val="20"/>
          <w:szCs w:val="20"/>
        </w:rPr>
        <w:t>然而，</w:t>
      </w:r>
      <w:r w:rsidR="007065AC">
        <w:rPr>
          <w:rFonts w:ascii="Times New Roman" w:hAnsi="Times New Roman" w:cs="Times New Roman" w:hint="eastAsia"/>
          <w:kern w:val="0"/>
          <w:sz w:val="20"/>
          <w:szCs w:val="20"/>
        </w:rPr>
        <w:t>在图像中，趋势项表明深圳综指</w:t>
      </w:r>
      <w:r w:rsidR="001306CF">
        <w:rPr>
          <w:rFonts w:ascii="Times New Roman" w:hAnsi="Times New Roman" w:cs="Times New Roman" w:hint="eastAsia"/>
          <w:kern w:val="0"/>
          <w:sz w:val="20"/>
          <w:szCs w:val="20"/>
        </w:rPr>
        <w:t>在</w:t>
      </w:r>
      <w:r w:rsidR="001306CF">
        <w:rPr>
          <w:rFonts w:ascii="Times New Roman" w:hAnsi="Times New Roman" w:cs="Times New Roman" w:hint="eastAsia"/>
          <w:kern w:val="0"/>
          <w:sz w:val="20"/>
          <w:szCs w:val="20"/>
        </w:rPr>
        <w:t>2010</w:t>
      </w:r>
      <w:r w:rsidR="00AA42C0">
        <w:rPr>
          <w:rFonts w:ascii="Times New Roman" w:hAnsi="Times New Roman" w:cs="Times New Roman" w:hint="eastAsia"/>
          <w:kern w:val="0"/>
          <w:sz w:val="20"/>
          <w:szCs w:val="20"/>
        </w:rPr>
        <w:t>年再次开始</w:t>
      </w:r>
      <w:r w:rsidR="001306CF">
        <w:rPr>
          <w:rFonts w:ascii="Times New Roman" w:hAnsi="Times New Roman" w:cs="Times New Roman" w:hint="eastAsia"/>
          <w:kern w:val="0"/>
          <w:sz w:val="20"/>
          <w:szCs w:val="20"/>
        </w:rPr>
        <w:t>下降</w:t>
      </w:r>
      <w:r w:rsidR="00AA42C0">
        <w:rPr>
          <w:rFonts w:ascii="Times New Roman" w:hAnsi="Times New Roman" w:cs="Times New Roman" w:hint="eastAsia"/>
          <w:kern w:val="0"/>
          <w:sz w:val="20"/>
          <w:szCs w:val="20"/>
        </w:rPr>
        <w:t>。再例如</w:t>
      </w:r>
      <w:r w:rsidR="00AA42C0" w:rsidRPr="00FB3D8F">
        <w:rPr>
          <w:rFonts w:ascii="Times New Roman" w:hAnsi="Times New Roman" w:cs="Times New Roman" w:hint="eastAsia"/>
          <w:kern w:val="0"/>
          <w:sz w:val="20"/>
          <w:szCs w:val="20"/>
        </w:rPr>
        <w:t>中国</w:t>
      </w:r>
      <w:r w:rsidR="00AA42C0" w:rsidRPr="00FB3D8F">
        <w:rPr>
          <w:rFonts w:ascii="Times New Roman" w:hAnsi="Times New Roman" w:cs="Times New Roman" w:hint="eastAsia"/>
          <w:kern w:val="0"/>
          <w:sz w:val="20"/>
          <w:szCs w:val="20"/>
        </w:rPr>
        <w:t>GDP</w:t>
      </w:r>
      <w:r w:rsidR="00AA42C0">
        <w:rPr>
          <w:rFonts w:ascii="Times New Roman" w:hAnsi="Times New Roman" w:cs="Times New Roman" w:hint="eastAsia"/>
          <w:kern w:val="0"/>
          <w:sz w:val="20"/>
          <w:szCs w:val="20"/>
        </w:rPr>
        <w:t>从</w:t>
      </w:r>
      <w:r w:rsidR="00AA42C0" w:rsidRPr="00FB3D8F">
        <w:rPr>
          <w:rFonts w:ascii="Times New Roman" w:hAnsi="Times New Roman" w:cs="Times New Roman" w:hint="eastAsia"/>
          <w:kern w:val="0"/>
          <w:sz w:val="20"/>
          <w:szCs w:val="20"/>
        </w:rPr>
        <w:t>2011</w:t>
      </w:r>
      <w:r w:rsidR="00AA42C0" w:rsidRPr="00FB3D8F">
        <w:rPr>
          <w:rFonts w:ascii="Times New Roman" w:hAnsi="Times New Roman" w:cs="Times New Roman" w:hint="eastAsia"/>
          <w:kern w:val="0"/>
          <w:sz w:val="20"/>
          <w:szCs w:val="20"/>
        </w:rPr>
        <w:t>年的</w:t>
      </w:r>
      <w:r w:rsidR="00AA42C0" w:rsidRPr="00FB3D8F">
        <w:rPr>
          <w:rFonts w:ascii="Times New Roman" w:hAnsi="Times New Roman" w:cs="Times New Roman" w:hint="eastAsia"/>
          <w:kern w:val="0"/>
          <w:sz w:val="20"/>
          <w:szCs w:val="20"/>
        </w:rPr>
        <w:t>9.2%</w:t>
      </w:r>
      <w:r w:rsidR="00AA42C0" w:rsidRPr="00FB3D8F">
        <w:rPr>
          <w:rFonts w:ascii="Times New Roman" w:hAnsi="Times New Roman" w:cs="Times New Roman" w:hint="eastAsia"/>
          <w:kern w:val="0"/>
          <w:sz w:val="20"/>
          <w:szCs w:val="20"/>
        </w:rPr>
        <w:t>直接大幅下降到</w:t>
      </w:r>
      <w:r w:rsidR="00AA42C0" w:rsidRPr="00FB3D8F">
        <w:rPr>
          <w:rFonts w:ascii="Times New Roman" w:hAnsi="Times New Roman" w:cs="Times New Roman" w:hint="eastAsia"/>
          <w:kern w:val="0"/>
          <w:sz w:val="20"/>
          <w:szCs w:val="20"/>
        </w:rPr>
        <w:t>2012</w:t>
      </w:r>
      <w:r w:rsidR="00AA42C0" w:rsidRPr="00FB3D8F">
        <w:rPr>
          <w:rFonts w:ascii="Times New Roman" w:hAnsi="Times New Roman" w:cs="Times New Roman" w:hint="eastAsia"/>
          <w:kern w:val="0"/>
          <w:sz w:val="20"/>
          <w:szCs w:val="20"/>
        </w:rPr>
        <w:t>年的</w:t>
      </w:r>
      <w:r w:rsidR="00AA42C0" w:rsidRPr="00FB3D8F">
        <w:rPr>
          <w:rFonts w:ascii="Times New Roman" w:hAnsi="Times New Roman" w:cs="Times New Roman" w:hint="eastAsia"/>
          <w:kern w:val="0"/>
          <w:sz w:val="20"/>
          <w:szCs w:val="20"/>
        </w:rPr>
        <w:t>7.8%</w:t>
      </w:r>
      <w:r w:rsidR="00AA42C0">
        <w:rPr>
          <w:rFonts w:ascii="Times New Roman" w:hAnsi="Times New Roman" w:cs="Times New Roman" w:hint="eastAsia"/>
          <w:kern w:val="0"/>
          <w:sz w:val="20"/>
          <w:szCs w:val="20"/>
        </w:rPr>
        <w:t>。同时在图像中，趋势项表明深圳综指在</w:t>
      </w:r>
      <w:r w:rsidR="00AA42C0">
        <w:rPr>
          <w:rFonts w:ascii="Times New Roman" w:hAnsi="Times New Roman" w:cs="Times New Roman" w:hint="eastAsia"/>
          <w:kern w:val="0"/>
          <w:sz w:val="20"/>
          <w:szCs w:val="20"/>
        </w:rPr>
        <w:t>2011</w:t>
      </w:r>
      <w:r w:rsidR="00AA42C0">
        <w:rPr>
          <w:rFonts w:ascii="Times New Roman" w:hAnsi="Times New Roman" w:cs="Times New Roman" w:hint="eastAsia"/>
          <w:kern w:val="0"/>
          <w:sz w:val="20"/>
          <w:szCs w:val="20"/>
        </w:rPr>
        <w:t>年开始下降，即使期间略有小幅波动。这</w:t>
      </w:r>
      <w:r>
        <w:rPr>
          <w:rFonts w:ascii="Times New Roman" w:hAnsi="Times New Roman" w:cs="Times New Roman" w:hint="eastAsia"/>
          <w:kern w:val="0"/>
          <w:sz w:val="20"/>
          <w:szCs w:val="20"/>
        </w:rPr>
        <w:t>些</w:t>
      </w:r>
      <w:r w:rsidR="00AA42C0">
        <w:rPr>
          <w:rFonts w:ascii="Times New Roman" w:hAnsi="Times New Roman" w:cs="Times New Roman" w:hint="eastAsia"/>
          <w:kern w:val="0"/>
          <w:sz w:val="20"/>
          <w:szCs w:val="20"/>
        </w:rPr>
        <w:t>都表明</w:t>
      </w:r>
      <w:r w:rsidR="00FB2137">
        <w:rPr>
          <w:rFonts w:ascii="Times New Roman" w:hAnsi="Times New Roman" w:cs="Times New Roman" w:hint="eastAsia"/>
          <w:kern w:val="0"/>
          <w:sz w:val="20"/>
          <w:szCs w:val="20"/>
        </w:rPr>
        <w:t>许多问题</w:t>
      </w:r>
      <w:r>
        <w:rPr>
          <w:rFonts w:ascii="Times New Roman" w:hAnsi="Times New Roman" w:cs="Times New Roman" w:hint="eastAsia"/>
          <w:kern w:val="0"/>
          <w:sz w:val="20"/>
          <w:szCs w:val="20"/>
        </w:rPr>
        <w:t>仍然存在于中国的经济增长中——太热的经济，投资上过多的依赖性，</w:t>
      </w:r>
      <w:r w:rsidR="00EC290E">
        <w:rPr>
          <w:rFonts w:ascii="Times New Roman" w:hAnsi="Times New Roman" w:cs="Times New Roman" w:hint="eastAsia"/>
          <w:kern w:val="0"/>
          <w:sz w:val="20"/>
          <w:szCs w:val="20"/>
        </w:rPr>
        <w:t>并由此导致的</w:t>
      </w:r>
      <w:r>
        <w:rPr>
          <w:rFonts w:ascii="Times New Roman" w:hAnsi="Times New Roman" w:cs="Times New Roman" w:hint="eastAsia"/>
          <w:kern w:val="0"/>
          <w:sz w:val="20"/>
          <w:szCs w:val="20"/>
        </w:rPr>
        <w:t>经济中过多</w:t>
      </w:r>
      <w:r w:rsidR="00FB2137">
        <w:rPr>
          <w:rFonts w:ascii="Times New Roman" w:hAnsi="Times New Roman" w:cs="Times New Roman" w:hint="eastAsia"/>
          <w:kern w:val="0"/>
          <w:sz w:val="20"/>
          <w:szCs w:val="20"/>
        </w:rPr>
        <w:t>的泡沫，股民对于投资的不自信，回归真实增长</w:t>
      </w:r>
      <w:r>
        <w:rPr>
          <w:rFonts w:ascii="Times New Roman" w:hAnsi="Times New Roman" w:cs="Times New Roman" w:hint="eastAsia"/>
          <w:kern w:val="0"/>
          <w:sz w:val="20"/>
          <w:szCs w:val="20"/>
        </w:rPr>
        <w:t>和股指上升到一定程度刺破泡沫</w:t>
      </w:r>
      <w:r w:rsidR="00FB2137">
        <w:rPr>
          <w:rFonts w:ascii="Times New Roman" w:hAnsi="Times New Roman" w:cs="Times New Roman" w:hint="eastAsia"/>
          <w:kern w:val="0"/>
          <w:sz w:val="20"/>
          <w:szCs w:val="20"/>
        </w:rPr>
        <w:t>的必要性。</w:t>
      </w:r>
    </w:p>
    <w:p w14:paraId="6AEC1D83" w14:textId="77777777" w:rsidR="00995178" w:rsidRDefault="00107378" w:rsidP="00F16BD2">
      <w:pPr>
        <w:autoSpaceDE w:val="0"/>
        <w:autoSpaceDN w:val="0"/>
        <w:adjustRightInd w:val="0"/>
        <w:ind w:firstLineChars="200" w:firstLine="400"/>
        <w:jc w:val="left"/>
        <w:rPr>
          <w:rFonts w:ascii="Times New Roman" w:hAnsi="Times New Roman" w:cs="Times New Roman"/>
          <w:kern w:val="0"/>
          <w:sz w:val="20"/>
          <w:szCs w:val="20"/>
        </w:rPr>
      </w:pPr>
      <w:r>
        <w:rPr>
          <w:rFonts w:ascii="Times New Roman" w:hAnsi="Times New Roman" w:cs="Times New Roman" w:hint="eastAsia"/>
          <w:kern w:val="0"/>
          <w:sz w:val="20"/>
          <w:szCs w:val="20"/>
        </w:rPr>
        <w:t>利用</w:t>
      </w:r>
      <w:r w:rsidRPr="003D2196">
        <w:rPr>
          <w:position w:val="-6"/>
        </w:rPr>
        <w:object w:dxaOrig="600" w:dyaOrig="279" w14:anchorId="15336A7B">
          <v:shape id="_x0000_i1110" type="#_x0000_t75" style="width:30.05pt;height:14.15pt" o:ole="">
            <v:imagedata r:id="rId174" o:title=""/>
          </v:shape>
          <o:OLEObject Type="Embed" ProgID="Equation.DSMT4" ShapeID="_x0000_i1110" DrawAspect="Content" ObjectID="_1550408683" r:id="rId176"/>
        </w:object>
      </w:r>
      <w:r w:rsidRPr="00107378">
        <w:rPr>
          <w:rFonts w:ascii="Times New Roman" w:hAnsi="Times New Roman" w:cs="Times New Roman"/>
          <w:kern w:val="0"/>
          <w:sz w:val="20"/>
          <w:szCs w:val="20"/>
        </w:rPr>
        <w:t>统计学软件</w:t>
      </w:r>
      <w:r w:rsidRPr="00107378">
        <w:rPr>
          <w:rFonts w:ascii="Times New Roman" w:hAnsi="Times New Roman" w:cs="Times New Roman" w:hint="eastAsia"/>
          <w:kern w:val="0"/>
          <w:sz w:val="20"/>
          <w:szCs w:val="20"/>
        </w:rPr>
        <w:t>，</w:t>
      </w:r>
      <w:r w:rsidRPr="00107378">
        <w:rPr>
          <w:rFonts w:ascii="Times New Roman" w:hAnsi="Times New Roman" w:cs="Times New Roman"/>
          <w:kern w:val="0"/>
          <w:sz w:val="20"/>
          <w:szCs w:val="20"/>
        </w:rPr>
        <w:t>可以得到</w:t>
      </w:r>
      <w:r>
        <w:rPr>
          <w:rFonts w:ascii="Times New Roman" w:hAnsi="Times New Roman" w:cs="Times New Roman" w:hint="eastAsia"/>
          <w:kern w:val="0"/>
          <w:sz w:val="20"/>
          <w:szCs w:val="20"/>
        </w:rPr>
        <w:t>市场</w:t>
      </w:r>
      <w:r>
        <w:rPr>
          <w:rFonts w:ascii="Times New Roman" w:hAnsi="Times New Roman" w:cs="Times New Roman"/>
          <w:kern w:val="0"/>
          <w:sz w:val="20"/>
          <w:szCs w:val="20"/>
        </w:rPr>
        <w:t>波动项和原始序列之间的</w:t>
      </w:r>
      <w:r w:rsidRPr="00107378">
        <w:rPr>
          <w:rFonts w:ascii="Times New Roman" w:hAnsi="Times New Roman" w:cs="Times New Roman"/>
          <w:kern w:val="0"/>
          <w:sz w:val="20"/>
          <w:szCs w:val="20"/>
        </w:rPr>
        <w:t>皮尔逊相关系数</w:t>
      </w:r>
      <w:r>
        <w:rPr>
          <w:rFonts w:ascii="Times New Roman" w:hAnsi="Times New Roman" w:cs="Times New Roman"/>
          <w:kern w:val="0"/>
          <w:sz w:val="20"/>
          <w:szCs w:val="20"/>
        </w:rPr>
        <w:t>为</w:t>
      </w:r>
      <w:r>
        <w:rPr>
          <w:rFonts w:ascii="Times New Roman" w:hAnsi="Times New Roman" w:cs="Times New Roman"/>
          <w:kern w:val="0"/>
          <w:sz w:val="20"/>
          <w:szCs w:val="20"/>
        </w:rPr>
        <w:t>0.859</w:t>
      </w:r>
      <w:r w:rsidRPr="00107378">
        <w:rPr>
          <w:rFonts w:ascii="Times New Roman" w:hAnsi="Times New Roman" w:cs="Times New Roman" w:hint="eastAsia"/>
          <w:kern w:val="0"/>
          <w:sz w:val="20"/>
          <w:szCs w:val="20"/>
        </w:rPr>
        <w:t>，</w:t>
      </w:r>
      <w:r>
        <w:rPr>
          <w:rFonts w:ascii="Times New Roman" w:hAnsi="Times New Roman" w:cs="Times New Roman" w:hint="eastAsia"/>
          <w:kern w:val="0"/>
          <w:sz w:val="20"/>
          <w:szCs w:val="20"/>
        </w:rPr>
        <w:t>二者</w:t>
      </w:r>
      <w:r>
        <w:rPr>
          <w:rFonts w:ascii="Times New Roman" w:hAnsi="Times New Roman" w:cs="Times New Roman"/>
          <w:kern w:val="0"/>
          <w:sz w:val="20"/>
          <w:szCs w:val="20"/>
        </w:rPr>
        <w:t>具有显著的强正相关性</w:t>
      </w:r>
      <w:r>
        <w:rPr>
          <w:rFonts w:ascii="Times New Roman" w:hAnsi="Times New Roman" w:cs="Times New Roman" w:hint="eastAsia"/>
          <w:kern w:val="0"/>
          <w:sz w:val="20"/>
          <w:szCs w:val="20"/>
        </w:rPr>
        <w:t>，这恰恰反映了中国股市体系的不完善。</w:t>
      </w:r>
      <w:r w:rsidR="00F16BD2">
        <w:rPr>
          <w:rFonts w:ascii="Times New Roman" w:hAnsi="Times New Roman" w:cs="Times New Roman"/>
          <w:kern w:val="0"/>
          <w:sz w:val="20"/>
          <w:szCs w:val="20"/>
        </w:rPr>
        <w:t>股市波动项主要是用来反映中期内</w:t>
      </w:r>
      <w:r w:rsidR="0026447E">
        <w:rPr>
          <w:rFonts w:ascii="Times New Roman" w:hAnsi="Times New Roman" w:cs="Times New Roman"/>
          <w:kern w:val="0"/>
          <w:sz w:val="20"/>
          <w:szCs w:val="20"/>
        </w:rPr>
        <w:t>对股指产生大型冲击的</w:t>
      </w:r>
      <w:r w:rsidR="00F16BD2">
        <w:rPr>
          <w:rFonts w:ascii="Times New Roman" w:hAnsi="Times New Roman" w:cs="Times New Roman"/>
          <w:kern w:val="0"/>
          <w:sz w:val="20"/>
          <w:szCs w:val="20"/>
        </w:rPr>
        <w:t>经济的和非经济的</w:t>
      </w:r>
      <w:r w:rsidR="0026447E">
        <w:rPr>
          <w:rFonts w:ascii="Times New Roman" w:hAnsi="Times New Roman" w:cs="Times New Roman" w:hint="eastAsia"/>
          <w:kern w:val="0"/>
          <w:sz w:val="20"/>
          <w:szCs w:val="20"/>
        </w:rPr>
        <w:t>事件</w:t>
      </w:r>
      <w:r w:rsidR="00F16BD2">
        <w:rPr>
          <w:rFonts w:ascii="Times New Roman" w:hAnsi="Times New Roman" w:cs="Times New Roman"/>
          <w:kern w:val="0"/>
          <w:sz w:val="20"/>
          <w:szCs w:val="20"/>
        </w:rPr>
        <w:t>对于</w:t>
      </w:r>
      <w:r w:rsidR="00966DDD">
        <w:rPr>
          <w:rFonts w:ascii="Times New Roman" w:hAnsi="Times New Roman" w:cs="Times New Roman"/>
          <w:kern w:val="0"/>
          <w:sz w:val="20"/>
          <w:szCs w:val="20"/>
        </w:rPr>
        <w:t>股指</w:t>
      </w:r>
      <w:r w:rsidR="00F16BD2">
        <w:rPr>
          <w:rFonts w:ascii="Times New Roman" w:hAnsi="Times New Roman" w:cs="Times New Roman"/>
          <w:kern w:val="0"/>
          <w:sz w:val="20"/>
          <w:szCs w:val="20"/>
        </w:rPr>
        <w:t>的影响</w:t>
      </w:r>
      <w:r w:rsidR="00F16BD2">
        <w:rPr>
          <w:rFonts w:ascii="Times New Roman" w:hAnsi="Times New Roman" w:cs="Times New Roman" w:hint="eastAsia"/>
          <w:kern w:val="0"/>
          <w:sz w:val="20"/>
          <w:szCs w:val="20"/>
        </w:rPr>
        <w:t>。股市波动项的曲线表明</w:t>
      </w:r>
      <w:r w:rsidR="00E347DE">
        <w:rPr>
          <w:rFonts w:ascii="Times New Roman" w:hAnsi="Times New Roman" w:cs="Times New Roman" w:hint="eastAsia"/>
          <w:kern w:val="0"/>
          <w:sz w:val="20"/>
          <w:szCs w:val="20"/>
        </w:rPr>
        <w:t>从</w:t>
      </w:r>
      <w:r w:rsidR="00E347DE">
        <w:rPr>
          <w:rFonts w:ascii="Times New Roman" w:hAnsi="Times New Roman" w:cs="Times New Roman" w:hint="eastAsia"/>
          <w:kern w:val="0"/>
          <w:sz w:val="20"/>
          <w:szCs w:val="20"/>
        </w:rPr>
        <w:t>2010-</w:t>
      </w:r>
      <w:r w:rsidR="00E347DE">
        <w:rPr>
          <w:rFonts w:ascii="Times New Roman" w:hAnsi="Times New Roman" w:cs="Times New Roman"/>
          <w:kern w:val="0"/>
          <w:sz w:val="20"/>
          <w:szCs w:val="20"/>
        </w:rPr>
        <w:t>2013</w:t>
      </w:r>
      <w:r w:rsidR="00E347DE">
        <w:rPr>
          <w:rFonts w:ascii="Times New Roman" w:hAnsi="Times New Roman" w:cs="Times New Roman"/>
          <w:kern w:val="0"/>
          <w:sz w:val="20"/>
          <w:szCs w:val="20"/>
        </w:rPr>
        <w:t>年股市波动较为平稳</w:t>
      </w:r>
      <w:r w:rsidR="00E347DE">
        <w:rPr>
          <w:rFonts w:ascii="Times New Roman" w:hAnsi="Times New Roman" w:cs="Times New Roman" w:hint="eastAsia"/>
          <w:kern w:val="0"/>
          <w:sz w:val="20"/>
          <w:szCs w:val="20"/>
        </w:rPr>
        <w:t>，</w:t>
      </w:r>
      <w:r w:rsidR="00E347DE">
        <w:rPr>
          <w:rFonts w:ascii="Times New Roman" w:hAnsi="Times New Roman" w:cs="Times New Roman" w:hint="eastAsia"/>
          <w:kern w:val="0"/>
          <w:sz w:val="20"/>
          <w:szCs w:val="20"/>
        </w:rPr>
        <w:t>2013-</w:t>
      </w:r>
      <w:r w:rsidR="00E347DE">
        <w:rPr>
          <w:rFonts w:ascii="Times New Roman" w:hAnsi="Times New Roman" w:cs="Times New Roman"/>
          <w:kern w:val="0"/>
          <w:sz w:val="20"/>
          <w:szCs w:val="20"/>
        </w:rPr>
        <w:t>2014</w:t>
      </w:r>
      <w:r w:rsidR="00E347DE">
        <w:rPr>
          <w:rFonts w:ascii="Times New Roman" w:hAnsi="Times New Roman" w:cs="Times New Roman"/>
          <w:kern w:val="0"/>
          <w:sz w:val="20"/>
          <w:szCs w:val="20"/>
        </w:rPr>
        <w:t>年则波动相对剧烈</w:t>
      </w:r>
      <w:r w:rsidR="00E347DE">
        <w:rPr>
          <w:rFonts w:ascii="Times New Roman" w:hAnsi="Times New Roman" w:cs="Times New Roman" w:hint="eastAsia"/>
          <w:kern w:val="0"/>
          <w:sz w:val="20"/>
          <w:szCs w:val="20"/>
        </w:rPr>
        <w:t>，这表明</w:t>
      </w:r>
      <w:r w:rsidR="004D77D2">
        <w:rPr>
          <w:rFonts w:ascii="Times New Roman" w:hAnsi="Times New Roman" w:cs="Times New Roman" w:hint="eastAsia"/>
          <w:kern w:val="0"/>
          <w:sz w:val="20"/>
          <w:szCs w:val="20"/>
        </w:rPr>
        <w:t>一些</w:t>
      </w:r>
      <w:r w:rsidR="0026447E">
        <w:rPr>
          <w:rFonts w:ascii="Times New Roman" w:hAnsi="Times New Roman" w:cs="Times New Roman" w:hint="eastAsia"/>
          <w:kern w:val="0"/>
          <w:sz w:val="20"/>
          <w:szCs w:val="20"/>
        </w:rPr>
        <w:t>事件对股指产生的冲击往往会持续几个星期到几个月不等，而重大事件的影响</w:t>
      </w:r>
      <w:r w:rsidR="00E347DE">
        <w:rPr>
          <w:rFonts w:ascii="Times New Roman" w:hAnsi="Times New Roman" w:cs="Times New Roman" w:hint="eastAsia"/>
          <w:kern w:val="0"/>
          <w:sz w:val="20"/>
          <w:szCs w:val="20"/>
        </w:rPr>
        <w:t>会持续更长时间。另外，</w:t>
      </w:r>
      <w:r w:rsidR="004D77D2">
        <w:rPr>
          <w:rFonts w:ascii="Times New Roman" w:hAnsi="Times New Roman" w:cs="Times New Roman" w:hint="eastAsia"/>
          <w:kern w:val="0"/>
          <w:sz w:val="20"/>
          <w:szCs w:val="20"/>
        </w:rPr>
        <w:t>在某些时间段内，</w:t>
      </w:r>
      <w:r w:rsidR="00E347DE">
        <w:rPr>
          <w:rFonts w:ascii="Times New Roman" w:hAnsi="Times New Roman" w:cs="Times New Roman" w:hint="eastAsia"/>
          <w:kern w:val="0"/>
          <w:sz w:val="20"/>
          <w:szCs w:val="20"/>
        </w:rPr>
        <w:t>数据</w:t>
      </w:r>
      <w:r w:rsidR="004D77D2">
        <w:rPr>
          <w:rFonts w:ascii="Times New Roman" w:hAnsi="Times New Roman" w:cs="Times New Roman" w:hint="eastAsia"/>
          <w:kern w:val="0"/>
          <w:sz w:val="20"/>
          <w:szCs w:val="20"/>
        </w:rPr>
        <w:t>会</w:t>
      </w:r>
      <w:r w:rsidR="00E347DE">
        <w:rPr>
          <w:rFonts w:ascii="Times New Roman" w:hAnsi="Times New Roman" w:cs="Times New Roman" w:hint="eastAsia"/>
          <w:kern w:val="0"/>
          <w:sz w:val="20"/>
          <w:szCs w:val="20"/>
        </w:rPr>
        <w:t>波动剧烈，表明这些事件对</w:t>
      </w:r>
      <w:r w:rsidR="00966DDD">
        <w:rPr>
          <w:rFonts w:ascii="Times New Roman" w:hAnsi="Times New Roman" w:cs="Times New Roman" w:hint="eastAsia"/>
          <w:kern w:val="0"/>
          <w:sz w:val="20"/>
          <w:szCs w:val="20"/>
        </w:rPr>
        <w:t>股指</w:t>
      </w:r>
      <w:r w:rsidR="004D77D2">
        <w:rPr>
          <w:rFonts w:ascii="Times New Roman" w:hAnsi="Times New Roman" w:cs="Times New Roman" w:hint="eastAsia"/>
          <w:kern w:val="0"/>
          <w:sz w:val="20"/>
          <w:szCs w:val="20"/>
        </w:rPr>
        <w:t>产生了重大的</w:t>
      </w:r>
      <w:r w:rsidR="00E347DE">
        <w:rPr>
          <w:rFonts w:ascii="Times New Roman" w:hAnsi="Times New Roman" w:cs="Times New Roman" w:hint="eastAsia"/>
          <w:kern w:val="0"/>
          <w:sz w:val="20"/>
          <w:szCs w:val="20"/>
        </w:rPr>
        <w:t>的影响</w:t>
      </w:r>
      <w:r w:rsidR="004D77D2">
        <w:rPr>
          <w:rFonts w:ascii="Times New Roman" w:hAnsi="Times New Roman" w:cs="Times New Roman" w:hint="eastAsia"/>
          <w:kern w:val="0"/>
          <w:sz w:val="20"/>
          <w:szCs w:val="20"/>
        </w:rPr>
        <w:t>。在长期趋势项改变缓慢和噪音项波动平稳的情况下</w:t>
      </w:r>
      <w:r w:rsidR="00E347DE">
        <w:rPr>
          <w:rFonts w:ascii="Times New Roman" w:hAnsi="Times New Roman" w:cs="Times New Roman" w:hint="eastAsia"/>
          <w:kern w:val="0"/>
          <w:sz w:val="20"/>
          <w:szCs w:val="20"/>
        </w:rPr>
        <w:t>，中期</w:t>
      </w:r>
      <w:r w:rsidR="00966DDD">
        <w:rPr>
          <w:rFonts w:ascii="Times New Roman" w:hAnsi="Times New Roman" w:cs="Times New Roman" w:hint="eastAsia"/>
          <w:kern w:val="0"/>
          <w:sz w:val="20"/>
          <w:szCs w:val="20"/>
        </w:rPr>
        <w:t>股指</w:t>
      </w:r>
      <w:r w:rsidR="00E347DE">
        <w:rPr>
          <w:rFonts w:ascii="Times New Roman" w:hAnsi="Times New Roman" w:cs="Times New Roman" w:hint="eastAsia"/>
          <w:kern w:val="0"/>
          <w:sz w:val="20"/>
          <w:szCs w:val="20"/>
        </w:rPr>
        <w:t>剧烈波动通常是由于各种各样的事件导致的。</w:t>
      </w:r>
      <w:r w:rsidR="004D77D2">
        <w:rPr>
          <w:rFonts w:ascii="Times New Roman" w:hAnsi="Times New Roman" w:cs="Times New Roman"/>
          <w:kern w:val="0"/>
          <w:sz w:val="20"/>
          <w:szCs w:val="20"/>
        </w:rPr>
        <w:t>这就是深圳综指收盘价原始序列和它分解出来的市场波动项在图像上变化相似的</w:t>
      </w:r>
      <w:r w:rsidR="00E347DE">
        <w:rPr>
          <w:rFonts w:ascii="Times New Roman" w:hAnsi="Times New Roman" w:cs="Times New Roman"/>
          <w:kern w:val="0"/>
          <w:sz w:val="20"/>
          <w:szCs w:val="20"/>
        </w:rPr>
        <w:t>原因</w:t>
      </w:r>
      <w:r w:rsidR="00E347DE">
        <w:rPr>
          <w:rFonts w:ascii="Times New Roman" w:hAnsi="Times New Roman" w:cs="Times New Roman" w:hint="eastAsia"/>
          <w:kern w:val="0"/>
          <w:sz w:val="20"/>
          <w:szCs w:val="20"/>
        </w:rPr>
        <w:t>。</w:t>
      </w:r>
      <w:r w:rsidR="009455DF">
        <w:rPr>
          <w:rFonts w:ascii="Times New Roman" w:hAnsi="Times New Roman" w:cs="Times New Roman"/>
          <w:kern w:val="0"/>
          <w:sz w:val="20"/>
          <w:szCs w:val="20"/>
        </w:rPr>
        <w:t>从原始</w:t>
      </w:r>
      <w:r w:rsidR="00E347DE">
        <w:rPr>
          <w:rFonts w:ascii="Times New Roman" w:hAnsi="Times New Roman" w:cs="Times New Roman"/>
          <w:kern w:val="0"/>
          <w:sz w:val="20"/>
          <w:szCs w:val="20"/>
        </w:rPr>
        <w:t>序列中分解出这些事件对于股指预测是有益的</w:t>
      </w:r>
      <w:r w:rsidR="00F60201">
        <w:rPr>
          <w:rFonts w:ascii="Times New Roman" w:hAnsi="Times New Roman" w:cs="Times New Roman" w:hint="eastAsia"/>
          <w:kern w:val="0"/>
          <w:sz w:val="20"/>
          <w:szCs w:val="20"/>
        </w:rPr>
        <w:t>。</w:t>
      </w:r>
      <w:r w:rsidR="004D77D2">
        <w:rPr>
          <w:rFonts w:ascii="Times New Roman" w:hAnsi="Times New Roman" w:cs="Times New Roman" w:hint="eastAsia"/>
          <w:kern w:val="0"/>
          <w:sz w:val="20"/>
          <w:szCs w:val="20"/>
        </w:rPr>
        <w:t>因为</w:t>
      </w:r>
      <w:r w:rsidR="00F60201">
        <w:rPr>
          <w:rFonts w:ascii="Times New Roman" w:hAnsi="Times New Roman" w:cs="Times New Roman" w:hint="eastAsia"/>
          <w:kern w:val="0"/>
          <w:sz w:val="20"/>
          <w:szCs w:val="20"/>
        </w:rPr>
        <w:t>，</w:t>
      </w:r>
      <w:r w:rsidR="00F60201">
        <w:rPr>
          <w:rFonts w:ascii="Times New Roman" w:hAnsi="Times New Roman" w:cs="Times New Roman"/>
          <w:kern w:val="0"/>
          <w:sz w:val="20"/>
          <w:szCs w:val="20"/>
        </w:rPr>
        <w:t>当类似的事件发生的时候</w:t>
      </w:r>
      <w:r w:rsidR="00F60201">
        <w:rPr>
          <w:rFonts w:ascii="Times New Roman" w:hAnsi="Times New Roman" w:cs="Times New Roman" w:hint="eastAsia"/>
          <w:kern w:val="0"/>
          <w:sz w:val="20"/>
          <w:szCs w:val="20"/>
        </w:rPr>
        <w:t>，</w:t>
      </w:r>
      <w:r w:rsidR="00F60201">
        <w:rPr>
          <w:rFonts w:ascii="Times New Roman" w:hAnsi="Times New Roman" w:cs="Times New Roman"/>
          <w:kern w:val="0"/>
          <w:sz w:val="20"/>
          <w:szCs w:val="20"/>
        </w:rPr>
        <w:t>例如频繁的经济事件或者</w:t>
      </w:r>
      <w:r w:rsidR="004D77D2">
        <w:rPr>
          <w:rFonts w:ascii="Times New Roman" w:hAnsi="Times New Roman" w:cs="Times New Roman"/>
          <w:kern w:val="0"/>
          <w:sz w:val="20"/>
          <w:szCs w:val="20"/>
        </w:rPr>
        <w:t>某些</w:t>
      </w:r>
      <w:r w:rsidR="00F60201">
        <w:rPr>
          <w:rFonts w:ascii="Times New Roman" w:hAnsi="Times New Roman" w:cs="Times New Roman"/>
          <w:kern w:val="0"/>
          <w:sz w:val="20"/>
          <w:szCs w:val="20"/>
        </w:rPr>
        <w:t>特定的非经济事件</w:t>
      </w:r>
      <w:r w:rsidR="00F60201">
        <w:rPr>
          <w:rFonts w:ascii="Times New Roman" w:hAnsi="Times New Roman" w:cs="Times New Roman" w:hint="eastAsia"/>
          <w:kern w:val="0"/>
          <w:sz w:val="20"/>
          <w:szCs w:val="20"/>
        </w:rPr>
        <w:t>，</w:t>
      </w:r>
      <w:r w:rsidR="00F60201">
        <w:rPr>
          <w:rFonts w:ascii="Times New Roman" w:hAnsi="Times New Roman" w:cs="Times New Roman"/>
          <w:kern w:val="0"/>
          <w:sz w:val="20"/>
          <w:szCs w:val="20"/>
        </w:rPr>
        <w:t>我们可以利用过去的相关研究来预测股指的增长或者下跌</w:t>
      </w:r>
      <w:r w:rsidR="00F60201">
        <w:rPr>
          <w:rFonts w:ascii="Times New Roman" w:hAnsi="Times New Roman" w:cs="Times New Roman" w:hint="eastAsia"/>
          <w:kern w:val="0"/>
          <w:sz w:val="20"/>
          <w:szCs w:val="20"/>
        </w:rPr>
        <w:t>。</w:t>
      </w:r>
    </w:p>
    <w:p w14:paraId="7F350E9E" w14:textId="77777777" w:rsidR="00701724" w:rsidRDefault="004D77D2" w:rsidP="008406DE">
      <w:pPr>
        <w:autoSpaceDE w:val="0"/>
        <w:autoSpaceDN w:val="0"/>
        <w:adjustRightInd w:val="0"/>
        <w:ind w:firstLineChars="200" w:firstLine="400"/>
        <w:jc w:val="left"/>
        <w:rPr>
          <w:rFonts w:ascii="Times New Roman" w:hAnsi="Times New Roman" w:cs="Times New Roman"/>
          <w:kern w:val="0"/>
          <w:sz w:val="20"/>
          <w:szCs w:val="20"/>
        </w:rPr>
      </w:pPr>
      <w:r>
        <w:rPr>
          <w:rFonts w:ascii="Times New Roman" w:hAnsi="Times New Roman" w:cs="Times New Roman" w:hint="eastAsia"/>
          <w:kern w:val="0"/>
          <w:sz w:val="20"/>
          <w:szCs w:val="20"/>
        </w:rPr>
        <w:t>利用</w:t>
      </w:r>
      <w:r w:rsidRPr="003D2196">
        <w:rPr>
          <w:position w:val="-6"/>
        </w:rPr>
        <w:object w:dxaOrig="600" w:dyaOrig="279" w14:anchorId="7088B923">
          <v:shape id="_x0000_i1111" type="#_x0000_t75" style="width:30.05pt;height:14.15pt" o:ole="">
            <v:imagedata r:id="rId174" o:title=""/>
          </v:shape>
          <o:OLEObject Type="Embed" ProgID="Equation.DSMT4" ShapeID="_x0000_i1111" DrawAspect="Content" ObjectID="_1550408684" r:id="rId177"/>
        </w:object>
      </w:r>
      <w:r w:rsidRPr="00107378">
        <w:rPr>
          <w:rFonts w:ascii="Times New Roman" w:hAnsi="Times New Roman" w:cs="Times New Roman"/>
          <w:kern w:val="0"/>
          <w:sz w:val="20"/>
          <w:szCs w:val="20"/>
        </w:rPr>
        <w:t>统计学软件</w:t>
      </w:r>
      <w:r w:rsidRPr="00107378">
        <w:rPr>
          <w:rFonts w:ascii="Times New Roman" w:hAnsi="Times New Roman" w:cs="Times New Roman" w:hint="eastAsia"/>
          <w:kern w:val="0"/>
          <w:sz w:val="20"/>
          <w:szCs w:val="20"/>
        </w:rPr>
        <w:t>，</w:t>
      </w:r>
      <w:r w:rsidRPr="00107378">
        <w:rPr>
          <w:rFonts w:ascii="Times New Roman" w:hAnsi="Times New Roman" w:cs="Times New Roman"/>
          <w:kern w:val="0"/>
          <w:sz w:val="20"/>
          <w:szCs w:val="20"/>
        </w:rPr>
        <w:t>可以得到</w:t>
      </w:r>
      <w:r>
        <w:rPr>
          <w:rFonts w:ascii="Times New Roman" w:hAnsi="Times New Roman" w:cs="Times New Roman" w:hint="eastAsia"/>
          <w:kern w:val="0"/>
          <w:sz w:val="20"/>
          <w:szCs w:val="20"/>
        </w:rPr>
        <w:t>噪音</w:t>
      </w:r>
      <w:r>
        <w:rPr>
          <w:rFonts w:ascii="Times New Roman" w:hAnsi="Times New Roman" w:cs="Times New Roman"/>
          <w:kern w:val="0"/>
          <w:sz w:val="20"/>
          <w:szCs w:val="20"/>
        </w:rPr>
        <w:t>项和原始序列之间的</w:t>
      </w:r>
      <w:r w:rsidRPr="00107378">
        <w:rPr>
          <w:rFonts w:ascii="Times New Roman" w:hAnsi="Times New Roman" w:cs="Times New Roman"/>
          <w:kern w:val="0"/>
          <w:sz w:val="20"/>
          <w:szCs w:val="20"/>
        </w:rPr>
        <w:t>皮尔逊相关系数</w:t>
      </w:r>
      <w:r>
        <w:rPr>
          <w:rFonts w:ascii="Times New Roman" w:hAnsi="Times New Roman" w:cs="Times New Roman"/>
          <w:kern w:val="0"/>
          <w:sz w:val="20"/>
          <w:szCs w:val="20"/>
        </w:rPr>
        <w:t>为</w:t>
      </w:r>
      <w:r>
        <w:rPr>
          <w:rFonts w:ascii="Times New Roman" w:hAnsi="Times New Roman" w:cs="Times New Roman"/>
          <w:kern w:val="0"/>
          <w:sz w:val="20"/>
          <w:szCs w:val="20"/>
        </w:rPr>
        <w:t>0.098</w:t>
      </w:r>
      <w:r w:rsidRPr="00107378">
        <w:rPr>
          <w:rFonts w:ascii="Times New Roman" w:hAnsi="Times New Roman" w:cs="Times New Roman" w:hint="eastAsia"/>
          <w:kern w:val="0"/>
          <w:sz w:val="20"/>
          <w:szCs w:val="20"/>
        </w:rPr>
        <w:t>，</w:t>
      </w:r>
      <w:r>
        <w:rPr>
          <w:rFonts w:ascii="Times New Roman" w:hAnsi="Times New Roman" w:cs="Times New Roman" w:hint="eastAsia"/>
          <w:kern w:val="0"/>
          <w:sz w:val="20"/>
          <w:szCs w:val="20"/>
        </w:rPr>
        <w:t>二者</w:t>
      </w:r>
      <w:r>
        <w:rPr>
          <w:rFonts w:ascii="Times New Roman" w:hAnsi="Times New Roman" w:cs="Times New Roman"/>
          <w:kern w:val="0"/>
          <w:sz w:val="20"/>
          <w:szCs w:val="20"/>
        </w:rPr>
        <w:t>具有显著的弱正相关性</w:t>
      </w:r>
      <w:r>
        <w:rPr>
          <w:rFonts w:ascii="Times New Roman" w:hAnsi="Times New Roman" w:cs="Times New Roman" w:hint="eastAsia"/>
          <w:kern w:val="0"/>
          <w:sz w:val="20"/>
          <w:szCs w:val="20"/>
        </w:rPr>
        <w:t>。</w:t>
      </w:r>
      <w:r w:rsidR="008406DE">
        <w:rPr>
          <w:rFonts w:ascii="Times New Roman" w:hAnsi="Times New Roman" w:cs="Times New Roman"/>
          <w:kern w:val="0"/>
          <w:sz w:val="20"/>
          <w:szCs w:val="20"/>
        </w:rPr>
        <w:t>噪音项主要反映</w:t>
      </w:r>
      <w:r w:rsidR="004C64B9">
        <w:rPr>
          <w:rFonts w:ascii="Times New Roman" w:hAnsi="Times New Roman" w:cs="Times New Roman"/>
          <w:kern w:val="0"/>
          <w:sz w:val="20"/>
          <w:szCs w:val="20"/>
        </w:rPr>
        <w:t>了股市在</w:t>
      </w:r>
      <w:r w:rsidR="00966DDD">
        <w:rPr>
          <w:rFonts w:ascii="Times New Roman" w:hAnsi="Times New Roman" w:cs="Times New Roman"/>
          <w:kern w:val="0"/>
          <w:sz w:val="20"/>
          <w:szCs w:val="20"/>
        </w:rPr>
        <w:t>股指</w:t>
      </w:r>
      <w:r w:rsidR="008406DE">
        <w:rPr>
          <w:rFonts w:ascii="Times New Roman" w:hAnsi="Times New Roman" w:cs="Times New Roman"/>
          <w:kern w:val="0"/>
          <w:sz w:val="20"/>
          <w:szCs w:val="20"/>
        </w:rPr>
        <w:t>上全体噪音的影响</w:t>
      </w:r>
      <w:r w:rsidR="008406DE">
        <w:rPr>
          <w:rFonts w:ascii="Times New Roman" w:hAnsi="Times New Roman" w:cs="Times New Roman" w:hint="eastAsia"/>
          <w:kern w:val="0"/>
          <w:sz w:val="20"/>
          <w:szCs w:val="20"/>
        </w:rPr>
        <w:t>。</w:t>
      </w:r>
      <w:r w:rsidR="008406DE">
        <w:rPr>
          <w:rFonts w:ascii="Times New Roman" w:hAnsi="Times New Roman" w:cs="Times New Roman"/>
          <w:kern w:val="0"/>
          <w:sz w:val="20"/>
          <w:szCs w:val="20"/>
        </w:rPr>
        <w:t>中国的股市只有非常短的历史</w:t>
      </w:r>
      <w:r>
        <w:rPr>
          <w:rFonts w:ascii="Times New Roman" w:hAnsi="Times New Roman" w:cs="Times New Roman" w:hint="eastAsia"/>
          <w:kern w:val="0"/>
          <w:sz w:val="20"/>
          <w:szCs w:val="20"/>
        </w:rPr>
        <w:t>，股市规则和规章制度都没有完善。许多</w:t>
      </w:r>
      <w:r w:rsidR="008406DE">
        <w:rPr>
          <w:rFonts w:ascii="Times New Roman" w:hAnsi="Times New Roman" w:cs="Times New Roman" w:hint="eastAsia"/>
          <w:kern w:val="0"/>
          <w:sz w:val="20"/>
          <w:szCs w:val="20"/>
        </w:rPr>
        <w:t>市场参与者缺乏金融经验，甚至存在羊群效应。更糟糕</w:t>
      </w:r>
      <w:r>
        <w:rPr>
          <w:rFonts w:ascii="Times New Roman" w:hAnsi="Times New Roman" w:cs="Times New Roman" w:hint="eastAsia"/>
          <w:kern w:val="0"/>
          <w:sz w:val="20"/>
          <w:szCs w:val="20"/>
        </w:rPr>
        <w:t>的是，中国的股市缺乏透明度，投资者通常没有足够的信息用于投资决策。由噪音项呈现在图像中的曲线可以</w:t>
      </w:r>
      <w:r w:rsidR="008406DE">
        <w:rPr>
          <w:rFonts w:ascii="Times New Roman" w:hAnsi="Times New Roman" w:cs="Times New Roman" w:hint="eastAsia"/>
          <w:kern w:val="0"/>
          <w:sz w:val="20"/>
          <w:szCs w:val="20"/>
        </w:rPr>
        <w:t>看到，</w:t>
      </w:r>
      <w:r w:rsidR="004C64B9">
        <w:rPr>
          <w:rFonts w:ascii="Times New Roman" w:hAnsi="Times New Roman" w:cs="Times New Roman" w:hint="eastAsia"/>
          <w:kern w:val="0"/>
          <w:sz w:val="20"/>
          <w:szCs w:val="20"/>
        </w:rPr>
        <w:t>噪音项在长期和中期内是平稳的，但是在短期内会频繁地波动，</w:t>
      </w:r>
      <w:r>
        <w:rPr>
          <w:rFonts w:ascii="Times New Roman" w:hAnsi="Times New Roman" w:cs="Times New Roman" w:hint="eastAsia"/>
          <w:kern w:val="0"/>
          <w:sz w:val="20"/>
          <w:szCs w:val="20"/>
        </w:rPr>
        <w:t>不过，</w:t>
      </w:r>
      <w:r w:rsidR="004C64B9">
        <w:rPr>
          <w:rFonts w:ascii="Times New Roman" w:hAnsi="Times New Roman" w:cs="Times New Roman" w:hint="eastAsia"/>
          <w:kern w:val="0"/>
          <w:sz w:val="20"/>
          <w:szCs w:val="20"/>
        </w:rPr>
        <w:t>这些波动</w:t>
      </w:r>
      <w:r w:rsidR="00280AF2">
        <w:rPr>
          <w:rFonts w:ascii="Times New Roman" w:hAnsi="Times New Roman" w:cs="Times New Roman" w:hint="eastAsia"/>
          <w:kern w:val="0"/>
          <w:sz w:val="20"/>
          <w:szCs w:val="20"/>
        </w:rPr>
        <w:t>对深圳综指长期趋势的影响相对于</w:t>
      </w:r>
      <w:r w:rsidR="004C64B9">
        <w:rPr>
          <w:rFonts w:ascii="Times New Roman" w:hAnsi="Times New Roman" w:cs="Times New Roman" w:hint="eastAsia"/>
          <w:kern w:val="0"/>
          <w:sz w:val="20"/>
          <w:szCs w:val="20"/>
        </w:rPr>
        <w:t>趋势项，和股市波动项来说是微不足道的。这些噪音项的波动</w:t>
      </w:r>
      <w:r>
        <w:rPr>
          <w:rFonts w:ascii="Times New Roman" w:hAnsi="Times New Roman" w:cs="Times New Roman"/>
          <w:kern w:val="0"/>
          <w:sz w:val="20"/>
          <w:szCs w:val="20"/>
        </w:rPr>
        <w:t>常常是由于</w:t>
      </w:r>
      <w:r w:rsidR="004C64B9">
        <w:rPr>
          <w:rFonts w:ascii="Times New Roman" w:hAnsi="Times New Roman" w:cs="Times New Roman"/>
          <w:kern w:val="0"/>
          <w:sz w:val="20"/>
          <w:szCs w:val="20"/>
        </w:rPr>
        <w:t>短期内</w:t>
      </w:r>
      <w:r w:rsidR="00F16BD2">
        <w:rPr>
          <w:rFonts w:ascii="Times New Roman" w:hAnsi="Times New Roman" w:cs="Times New Roman"/>
          <w:kern w:val="0"/>
          <w:sz w:val="20"/>
          <w:szCs w:val="20"/>
        </w:rPr>
        <w:t>某些特殊</w:t>
      </w:r>
      <w:r w:rsidR="004C64B9">
        <w:rPr>
          <w:rFonts w:ascii="Times New Roman" w:hAnsi="Times New Roman" w:cs="Times New Roman"/>
          <w:kern w:val="0"/>
          <w:sz w:val="20"/>
          <w:szCs w:val="20"/>
        </w:rPr>
        <w:t>事件发生</w:t>
      </w:r>
      <w:r>
        <w:rPr>
          <w:rFonts w:ascii="Times New Roman" w:hAnsi="Times New Roman" w:cs="Times New Roman"/>
          <w:kern w:val="0"/>
          <w:sz w:val="20"/>
          <w:szCs w:val="20"/>
        </w:rPr>
        <w:t>引起的</w:t>
      </w:r>
      <w:r w:rsidR="004C64B9">
        <w:rPr>
          <w:rFonts w:ascii="Times New Roman" w:hAnsi="Times New Roman" w:cs="Times New Roman" w:hint="eastAsia"/>
          <w:kern w:val="0"/>
          <w:sz w:val="20"/>
          <w:szCs w:val="20"/>
        </w:rPr>
        <w:t>。因此，尽管这对于长期和中期的</w:t>
      </w:r>
      <w:r w:rsidR="00966DDD">
        <w:rPr>
          <w:rFonts w:ascii="Times New Roman" w:hAnsi="Times New Roman" w:cs="Times New Roman" w:hint="eastAsia"/>
          <w:kern w:val="0"/>
          <w:sz w:val="20"/>
          <w:szCs w:val="20"/>
        </w:rPr>
        <w:t>股指</w:t>
      </w:r>
      <w:r w:rsidR="004C64B9">
        <w:rPr>
          <w:rFonts w:ascii="Times New Roman" w:hAnsi="Times New Roman" w:cs="Times New Roman" w:hint="eastAsia"/>
          <w:kern w:val="0"/>
          <w:sz w:val="20"/>
          <w:szCs w:val="20"/>
        </w:rPr>
        <w:t>预测来说是可以忽略的，但对于短期的</w:t>
      </w:r>
      <w:r w:rsidR="00966DDD">
        <w:rPr>
          <w:rFonts w:ascii="Times New Roman" w:hAnsi="Times New Roman" w:cs="Times New Roman" w:hint="eastAsia"/>
          <w:kern w:val="0"/>
          <w:sz w:val="20"/>
          <w:szCs w:val="20"/>
        </w:rPr>
        <w:t>股指</w:t>
      </w:r>
      <w:r w:rsidR="004C64B9">
        <w:rPr>
          <w:rFonts w:ascii="Times New Roman" w:hAnsi="Times New Roman" w:cs="Times New Roman" w:hint="eastAsia"/>
          <w:kern w:val="0"/>
          <w:sz w:val="20"/>
          <w:szCs w:val="20"/>
        </w:rPr>
        <w:t>预测来说则是非常重要的。</w:t>
      </w:r>
    </w:p>
    <w:p w14:paraId="317EB01F" w14:textId="77777777" w:rsidR="00431B49" w:rsidRDefault="00431B49" w:rsidP="008406DE">
      <w:pPr>
        <w:autoSpaceDE w:val="0"/>
        <w:autoSpaceDN w:val="0"/>
        <w:adjustRightInd w:val="0"/>
        <w:ind w:firstLineChars="200" w:firstLine="400"/>
        <w:jc w:val="left"/>
        <w:rPr>
          <w:rFonts w:ascii="Times New Roman" w:hAnsi="Times New Roman" w:cs="Times New Roman"/>
          <w:kern w:val="0"/>
          <w:sz w:val="20"/>
          <w:szCs w:val="20"/>
        </w:rPr>
      </w:pPr>
    </w:p>
    <w:p w14:paraId="64375E51" w14:textId="77777777" w:rsidR="00431B49" w:rsidRDefault="00431B49" w:rsidP="00431B49">
      <w:pPr>
        <w:rPr>
          <w:b/>
          <w:szCs w:val="21"/>
        </w:rPr>
      </w:pPr>
      <w:r w:rsidRPr="00887434">
        <w:rPr>
          <w:b/>
          <w:szCs w:val="21"/>
        </w:rPr>
        <w:t>3.2.1</w:t>
      </w:r>
      <w:r w:rsidR="00F45ED0">
        <w:rPr>
          <w:b/>
          <w:szCs w:val="21"/>
        </w:rPr>
        <w:t xml:space="preserve"> </w:t>
      </w:r>
      <w:r>
        <w:rPr>
          <w:rFonts w:hint="eastAsia"/>
          <w:b/>
          <w:szCs w:val="21"/>
        </w:rPr>
        <w:t>随机森林</w:t>
      </w:r>
      <w:r>
        <w:rPr>
          <w:b/>
          <w:szCs w:val="21"/>
        </w:rPr>
        <w:t>预测</w:t>
      </w:r>
    </w:p>
    <w:p w14:paraId="3B2A2716" w14:textId="77777777" w:rsidR="00431B49" w:rsidRPr="00CC3AF4" w:rsidRDefault="00FC12FC" w:rsidP="00FC12FC">
      <w:pPr>
        <w:ind w:firstLine="405"/>
        <w:rPr>
          <w:rFonts w:ascii="Times New Roman" w:hAnsi="Times New Roman" w:cs="Times New Roman"/>
          <w:kern w:val="0"/>
          <w:sz w:val="20"/>
          <w:szCs w:val="20"/>
        </w:rPr>
      </w:pPr>
      <w:r>
        <w:rPr>
          <w:rFonts w:ascii="Times New Roman" w:hAnsi="Times New Roman" w:cs="Times New Roman" w:hint="eastAsia"/>
          <w:kern w:val="0"/>
          <w:sz w:val="20"/>
          <w:szCs w:val="20"/>
        </w:rPr>
        <w:t>通过奇异谱分析（</w:t>
      </w:r>
      <w:r>
        <w:rPr>
          <w:rFonts w:ascii="Times New Roman" w:hAnsi="Times New Roman" w:cs="Times New Roman" w:hint="eastAsia"/>
          <w:kern w:val="0"/>
          <w:sz w:val="20"/>
          <w:szCs w:val="20"/>
        </w:rPr>
        <w:t>SSA</w:t>
      </w:r>
      <w:r>
        <w:rPr>
          <w:rFonts w:ascii="Times New Roman" w:hAnsi="Times New Roman" w:cs="Times New Roman" w:hint="eastAsia"/>
          <w:kern w:val="0"/>
          <w:sz w:val="20"/>
          <w:szCs w:val="20"/>
        </w:rPr>
        <w:t>）我们已经对</w:t>
      </w:r>
      <w:r w:rsidR="00130381">
        <w:rPr>
          <w:rFonts w:ascii="Times New Roman" w:hAnsi="Times New Roman" w:cs="Times New Roman" w:hint="eastAsia"/>
          <w:kern w:val="0"/>
          <w:sz w:val="20"/>
          <w:szCs w:val="20"/>
        </w:rPr>
        <w:t>深圳综指的原始序列进行了分解，得到了</w:t>
      </w:r>
      <w:r w:rsidR="000168C3">
        <w:rPr>
          <w:rFonts w:ascii="Times New Roman" w:hAnsi="Times New Roman" w:cs="Times New Roman" w:hint="eastAsia"/>
          <w:kern w:val="0"/>
          <w:sz w:val="20"/>
          <w:szCs w:val="20"/>
        </w:rPr>
        <w:t>代表原始序列特征的</w:t>
      </w:r>
      <w:r w:rsidR="00130381">
        <w:rPr>
          <w:rFonts w:ascii="Times New Roman" w:hAnsi="Times New Roman" w:cs="Times New Roman" w:hint="eastAsia"/>
          <w:kern w:val="0"/>
          <w:sz w:val="20"/>
          <w:szCs w:val="20"/>
        </w:rPr>
        <w:t>趋势项，市场波动项和噪音项。</w:t>
      </w:r>
      <w:r>
        <w:rPr>
          <w:rFonts w:ascii="Times New Roman" w:hAnsi="Times New Roman" w:cs="Times New Roman" w:hint="eastAsia"/>
          <w:kern w:val="0"/>
          <w:sz w:val="20"/>
          <w:szCs w:val="20"/>
        </w:rPr>
        <w:t>接下来，我们将把这</w:t>
      </w:r>
      <w:r w:rsidR="00CC3AF4">
        <w:rPr>
          <w:rFonts w:ascii="Times New Roman" w:hAnsi="Times New Roman" w:cs="Times New Roman" w:hint="eastAsia"/>
          <w:kern w:val="0"/>
          <w:sz w:val="20"/>
          <w:szCs w:val="20"/>
        </w:rPr>
        <w:t>些特征序列导入到随机森林中，通过随机森林算法对这些数据进行训练和</w:t>
      </w:r>
      <w:r>
        <w:rPr>
          <w:rFonts w:ascii="Times New Roman" w:hAnsi="Times New Roman" w:cs="Times New Roman" w:hint="eastAsia"/>
          <w:kern w:val="0"/>
          <w:sz w:val="20"/>
          <w:szCs w:val="20"/>
        </w:rPr>
        <w:t>测试。</w:t>
      </w:r>
      <w:r w:rsidR="00CC3AF4">
        <w:rPr>
          <w:rFonts w:ascii="Times New Roman" w:hAnsi="Times New Roman" w:cs="Times New Roman" w:hint="eastAsia"/>
          <w:kern w:val="0"/>
          <w:sz w:val="20"/>
          <w:szCs w:val="20"/>
        </w:rPr>
        <w:t>最后，</w:t>
      </w:r>
      <w:r w:rsidR="003F050D">
        <w:rPr>
          <w:rFonts w:ascii="Times New Roman" w:hAnsi="Times New Roman" w:cs="Times New Roman" w:hint="eastAsia"/>
          <w:kern w:val="0"/>
          <w:sz w:val="20"/>
          <w:szCs w:val="20"/>
        </w:rPr>
        <w:t>在考虑金融环境变化的情况下，</w:t>
      </w:r>
      <w:r w:rsidR="00CC3AF4">
        <w:rPr>
          <w:rFonts w:ascii="Times New Roman" w:hAnsi="Times New Roman" w:cs="Times New Roman" w:hint="eastAsia"/>
          <w:kern w:val="0"/>
          <w:sz w:val="20"/>
          <w:szCs w:val="20"/>
        </w:rPr>
        <w:t>我们会利用另一个时间段内的深圳综指同样通过</w:t>
      </w:r>
      <w:proofErr w:type="spellStart"/>
      <w:r w:rsidR="00CC3AF4">
        <w:rPr>
          <w:rFonts w:ascii="Times New Roman" w:hAnsi="Times New Roman" w:cs="Times New Roman" w:hint="eastAsia"/>
          <w:kern w:val="0"/>
          <w:sz w:val="20"/>
          <w:szCs w:val="20"/>
        </w:rPr>
        <w:t>SSA</w:t>
      </w:r>
      <w:proofErr w:type="spellEnd"/>
      <w:r w:rsidR="00CC3AF4">
        <w:rPr>
          <w:rFonts w:ascii="Times New Roman" w:hAnsi="Times New Roman" w:cs="Times New Roman" w:hint="eastAsia"/>
          <w:kern w:val="0"/>
          <w:sz w:val="20"/>
          <w:szCs w:val="20"/>
        </w:rPr>
        <w:t>得到三个相关的特征时间序列后导入随</w:t>
      </w:r>
      <w:r w:rsidR="003F050D">
        <w:rPr>
          <w:rFonts w:ascii="Times New Roman" w:hAnsi="Times New Roman" w:cs="Times New Roman" w:hint="eastAsia"/>
          <w:kern w:val="0"/>
          <w:sz w:val="20"/>
          <w:szCs w:val="20"/>
        </w:rPr>
        <w:t>机森林中检测</w:t>
      </w:r>
      <w:r w:rsidR="00CC3AF4">
        <w:rPr>
          <w:rFonts w:ascii="Times New Roman" w:hAnsi="Times New Roman" w:cs="Times New Roman" w:hint="eastAsia"/>
          <w:kern w:val="0"/>
          <w:sz w:val="20"/>
          <w:szCs w:val="20"/>
        </w:rPr>
        <w:t>随机森林对股指趋势预测的准确性。</w:t>
      </w:r>
    </w:p>
    <w:p w14:paraId="5B2A52C7" w14:textId="77777777" w:rsidR="00FC12FC" w:rsidRDefault="00FC12FC" w:rsidP="00FC12FC">
      <w:pPr>
        <w:ind w:firstLine="405"/>
        <w:rPr>
          <w:rFonts w:ascii="Times New Roman" w:hAnsi="Times New Roman" w:cs="Times New Roman"/>
          <w:kern w:val="0"/>
          <w:sz w:val="20"/>
          <w:szCs w:val="20"/>
        </w:rPr>
      </w:pPr>
      <w:r>
        <w:rPr>
          <w:rFonts w:ascii="Times New Roman" w:hAnsi="Times New Roman" w:cs="Times New Roman"/>
          <w:kern w:val="0"/>
          <w:sz w:val="20"/>
          <w:szCs w:val="20"/>
        </w:rPr>
        <w:t>首先</w:t>
      </w:r>
      <w:r>
        <w:rPr>
          <w:rFonts w:ascii="Times New Roman" w:hAnsi="Times New Roman" w:cs="Times New Roman" w:hint="eastAsia"/>
          <w:kern w:val="0"/>
          <w:sz w:val="20"/>
          <w:szCs w:val="20"/>
        </w:rPr>
        <w:t>，</w:t>
      </w:r>
      <w:r>
        <w:rPr>
          <w:rFonts w:ascii="Times New Roman" w:hAnsi="Times New Roman" w:cs="Times New Roman"/>
          <w:kern w:val="0"/>
          <w:sz w:val="20"/>
          <w:szCs w:val="20"/>
        </w:rPr>
        <w:t>我们</w:t>
      </w:r>
      <w:r w:rsidR="0041526C">
        <w:rPr>
          <w:rFonts w:ascii="Times New Roman" w:hAnsi="Times New Roman" w:cs="Times New Roman"/>
          <w:kern w:val="0"/>
          <w:sz w:val="20"/>
          <w:szCs w:val="20"/>
        </w:rPr>
        <w:t>选取趋势</w:t>
      </w:r>
      <w:r w:rsidR="00A120FC">
        <w:rPr>
          <w:rFonts w:ascii="Times New Roman" w:hAnsi="Times New Roman" w:cs="Times New Roman"/>
          <w:kern w:val="0"/>
          <w:sz w:val="20"/>
          <w:szCs w:val="20"/>
        </w:rPr>
        <w:t>项</w:t>
      </w:r>
      <w:r w:rsidR="0041526C">
        <w:rPr>
          <w:rFonts w:ascii="Times New Roman" w:hAnsi="Times New Roman" w:cs="Times New Roman" w:hint="eastAsia"/>
          <w:kern w:val="0"/>
          <w:sz w:val="20"/>
          <w:szCs w:val="20"/>
        </w:rPr>
        <w:t>，</w:t>
      </w:r>
      <w:r w:rsidR="0041526C">
        <w:rPr>
          <w:rFonts w:ascii="Times New Roman" w:hAnsi="Times New Roman" w:cs="Times New Roman"/>
          <w:kern w:val="0"/>
          <w:sz w:val="20"/>
          <w:szCs w:val="20"/>
        </w:rPr>
        <w:t>市场波动</w:t>
      </w:r>
      <w:r w:rsidR="00A120FC">
        <w:rPr>
          <w:rFonts w:ascii="Times New Roman" w:hAnsi="Times New Roman" w:cs="Times New Roman"/>
          <w:kern w:val="0"/>
          <w:sz w:val="20"/>
          <w:szCs w:val="20"/>
        </w:rPr>
        <w:t>项</w:t>
      </w:r>
      <w:r w:rsidR="0041526C">
        <w:rPr>
          <w:rFonts w:ascii="Times New Roman" w:hAnsi="Times New Roman" w:cs="Times New Roman"/>
          <w:kern w:val="0"/>
          <w:sz w:val="20"/>
          <w:szCs w:val="20"/>
        </w:rPr>
        <w:t>和噪音</w:t>
      </w:r>
      <w:r w:rsidR="00A120FC">
        <w:rPr>
          <w:rFonts w:ascii="Times New Roman" w:hAnsi="Times New Roman" w:cs="Times New Roman"/>
          <w:kern w:val="0"/>
          <w:sz w:val="20"/>
          <w:szCs w:val="20"/>
        </w:rPr>
        <w:t>项</w:t>
      </w:r>
      <w:r w:rsidR="0041526C">
        <w:rPr>
          <w:rFonts w:ascii="Times New Roman" w:hAnsi="Times New Roman" w:cs="Times New Roman"/>
          <w:kern w:val="0"/>
          <w:sz w:val="20"/>
          <w:szCs w:val="20"/>
        </w:rPr>
        <w:t>作为深圳综指收盘价真实值的三个维度的特征</w:t>
      </w:r>
      <w:r w:rsidR="0041526C">
        <w:rPr>
          <w:rFonts w:ascii="Times New Roman" w:hAnsi="Times New Roman" w:cs="Times New Roman" w:hint="eastAsia"/>
          <w:kern w:val="0"/>
          <w:sz w:val="20"/>
          <w:szCs w:val="20"/>
        </w:rPr>
        <w:t>，把总</w:t>
      </w:r>
      <w:r w:rsidR="0041526C">
        <w:rPr>
          <w:rFonts w:ascii="Times New Roman" w:hAnsi="Times New Roman" w:cs="Times New Roman"/>
          <w:kern w:val="0"/>
          <w:sz w:val="20"/>
          <w:szCs w:val="20"/>
        </w:rPr>
        <w:t>共</w:t>
      </w:r>
      <w:r w:rsidR="0041526C">
        <w:rPr>
          <w:rFonts w:ascii="Times New Roman" w:hAnsi="Times New Roman" w:cs="Times New Roman" w:hint="eastAsia"/>
          <w:kern w:val="0"/>
          <w:sz w:val="20"/>
          <w:szCs w:val="20"/>
        </w:rPr>
        <w:t>1212</w:t>
      </w:r>
      <w:r w:rsidR="0041526C">
        <w:rPr>
          <w:rFonts w:ascii="Times New Roman" w:hAnsi="Times New Roman" w:cs="Times New Roman" w:hint="eastAsia"/>
          <w:kern w:val="0"/>
          <w:sz w:val="20"/>
          <w:szCs w:val="20"/>
        </w:rPr>
        <w:t>组样本导入到</w:t>
      </w:r>
      <w:r>
        <w:rPr>
          <w:rFonts w:ascii="Times New Roman" w:hAnsi="Times New Roman" w:cs="Times New Roman" w:hint="eastAsia"/>
          <w:kern w:val="0"/>
          <w:sz w:val="20"/>
          <w:szCs w:val="20"/>
        </w:rPr>
        <w:t>随机森林</w:t>
      </w:r>
      <w:r w:rsidR="00B56F27">
        <w:rPr>
          <w:rFonts w:ascii="Times New Roman" w:hAnsi="Times New Roman" w:cs="Times New Roman" w:hint="eastAsia"/>
          <w:kern w:val="0"/>
          <w:sz w:val="20"/>
          <w:szCs w:val="20"/>
        </w:rPr>
        <w:t>进行训练</w:t>
      </w:r>
      <w:r>
        <w:rPr>
          <w:rFonts w:ascii="Times New Roman" w:hAnsi="Times New Roman" w:cs="Times New Roman" w:hint="eastAsia"/>
          <w:kern w:val="0"/>
          <w:sz w:val="20"/>
          <w:szCs w:val="20"/>
        </w:rPr>
        <w:t>，</w:t>
      </w:r>
      <w:r w:rsidR="00B56F27">
        <w:rPr>
          <w:rFonts w:ascii="Times New Roman" w:hAnsi="Times New Roman" w:cs="Times New Roman" w:hint="eastAsia"/>
          <w:kern w:val="0"/>
          <w:sz w:val="20"/>
          <w:szCs w:val="20"/>
        </w:rPr>
        <w:t>使用初始训练集的</w:t>
      </w:r>
      <w:r w:rsidR="0041526C" w:rsidRPr="003D2196">
        <w:rPr>
          <w:position w:val="-24"/>
        </w:rPr>
        <w:object w:dxaOrig="220" w:dyaOrig="620" w14:anchorId="4833665B">
          <v:shape id="_x0000_i1112" type="#_x0000_t75" style="width:10.75pt;height:30.6pt" o:ole="">
            <v:imagedata r:id="rId178" o:title=""/>
          </v:shape>
          <o:OLEObject Type="Embed" ProgID="Equation.DSMT4" ShapeID="_x0000_i1112" DrawAspect="Content" ObjectID="_1550408685" r:id="rId179"/>
        </w:object>
      </w:r>
      <w:r w:rsidR="0041526C" w:rsidRPr="0041526C">
        <w:rPr>
          <w:rFonts w:ascii="Times New Roman" w:hAnsi="Times New Roman" w:cs="Times New Roman" w:hint="eastAsia"/>
          <w:kern w:val="0"/>
          <w:sz w:val="20"/>
          <w:szCs w:val="20"/>
        </w:rPr>
        <w:t>（</w:t>
      </w:r>
      <w:r w:rsidR="0041526C">
        <w:rPr>
          <w:rFonts w:ascii="Times New Roman" w:hAnsi="Times New Roman" w:cs="Times New Roman" w:hint="eastAsia"/>
          <w:kern w:val="0"/>
          <w:sz w:val="20"/>
          <w:szCs w:val="20"/>
        </w:rPr>
        <w:t>约</w:t>
      </w:r>
      <w:r w:rsidR="0041526C">
        <w:rPr>
          <w:rFonts w:ascii="Times New Roman" w:hAnsi="Times New Roman" w:cs="Times New Roman" w:hint="eastAsia"/>
          <w:kern w:val="0"/>
          <w:sz w:val="20"/>
          <w:szCs w:val="20"/>
        </w:rPr>
        <w:t>1010</w:t>
      </w:r>
      <w:r w:rsidR="0041526C">
        <w:rPr>
          <w:rFonts w:ascii="Times New Roman" w:hAnsi="Times New Roman" w:cs="Times New Roman" w:hint="eastAsia"/>
          <w:kern w:val="0"/>
          <w:sz w:val="20"/>
          <w:szCs w:val="20"/>
        </w:rPr>
        <w:t>个样本</w:t>
      </w:r>
      <w:r w:rsidR="0041526C" w:rsidRPr="0041526C">
        <w:rPr>
          <w:rFonts w:ascii="Times New Roman" w:hAnsi="Times New Roman" w:cs="Times New Roman" w:hint="eastAsia"/>
          <w:kern w:val="0"/>
          <w:sz w:val="20"/>
          <w:szCs w:val="20"/>
        </w:rPr>
        <w:t>）</w:t>
      </w:r>
      <w:r w:rsidR="0041526C">
        <w:rPr>
          <w:rFonts w:ascii="Times New Roman" w:hAnsi="Times New Roman" w:cs="Times New Roman" w:hint="eastAsia"/>
          <w:kern w:val="0"/>
          <w:sz w:val="20"/>
          <w:szCs w:val="20"/>
        </w:rPr>
        <w:t>作为</w:t>
      </w:r>
      <w:r w:rsidR="00B56F27">
        <w:rPr>
          <w:rFonts w:ascii="Times New Roman" w:hAnsi="Times New Roman" w:cs="Times New Roman" w:hint="eastAsia"/>
          <w:kern w:val="0"/>
          <w:sz w:val="20"/>
          <w:szCs w:val="20"/>
        </w:rPr>
        <w:t>训练对象，则</w:t>
      </w:r>
      <w:r w:rsidR="0041526C">
        <w:rPr>
          <w:rFonts w:ascii="Times New Roman" w:hAnsi="Times New Roman" w:cs="Times New Roman" w:hint="eastAsia"/>
          <w:kern w:val="0"/>
          <w:sz w:val="20"/>
          <w:szCs w:val="20"/>
        </w:rPr>
        <w:t>剩下的</w:t>
      </w:r>
      <w:r w:rsidR="0041526C" w:rsidRPr="003D2196">
        <w:rPr>
          <w:position w:val="-24"/>
        </w:rPr>
        <w:object w:dxaOrig="220" w:dyaOrig="620" w14:anchorId="76EA8799">
          <v:shape id="_x0000_i1113" type="#_x0000_t75" style="width:10.75pt;height:30.6pt" o:ole="">
            <v:imagedata r:id="rId180" o:title=""/>
          </v:shape>
          <o:OLEObject Type="Embed" ProgID="Equation.DSMT4" ShapeID="_x0000_i1113" DrawAspect="Content" ObjectID="_1550408686" r:id="rId181"/>
        </w:object>
      </w:r>
      <w:r w:rsidR="0041526C" w:rsidRPr="0041526C">
        <w:rPr>
          <w:rFonts w:ascii="Times New Roman" w:hAnsi="Times New Roman" w:cs="Times New Roman" w:hint="eastAsia"/>
          <w:kern w:val="0"/>
          <w:sz w:val="20"/>
          <w:szCs w:val="20"/>
        </w:rPr>
        <w:t>（</w:t>
      </w:r>
      <w:r w:rsidR="0041526C">
        <w:rPr>
          <w:rFonts w:ascii="Times New Roman" w:hAnsi="Times New Roman" w:cs="Times New Roman" w:hint="eastAsia"/>
          <w:kern w:val="0"/>
          <w:sz w:val="20"/>
          <w:szCs w:val="20"/>
        </w:rPr>
        <w:t>约</w:t>
      </w:r>
      <w:r w:rsidR="0041526C">
        <w:rPr>
          <w:rFonts w:ascii="Times New Roman" w:hAnsi="Times New Roman" w:cs="Times New Roman" w:hint="eastAsia"/>
          <w:kern w:val="0"/>
          <w:sz w:val="20"/>
          <w:szCs w:val="20"/>
        </w:rPr>
        <w:t>202</w:t>
      </w:r>
      <w:r w:rsidR="0041526C">
        <w:rPr>
          <w:rFonts w:ascii="Times New Roman" w:hAnsi="Times New Roman" w:cs="Times New Roman" w:hint="eastAsia"/>
          <w:kern w:val="0"/>
          <w:sz w:val="20"/>
          <w:szCs w:val="20"/>
        </w:rPr>
        <w:t>个样本</w:t>
      </w:r>
      <w:r w:rsidR="0041526C" w:rsidRPr="0041526C">
        <w:rPr>
          <w:rFonts w:ascii="Times New Roman" w:hAnsi="Times New Roman" w:cs="Times New Roman" w:hint="eastAsia"/>
          <w:kern w:val="0"/>
          <w:sz w:val="20"/>
          <w:szCs w:val="20"/>
        </w:rPr>
        <w:t>）</w:t>
      </w:r>
      <w:r w:rsidR="00B56F27">
        <w:rPr>
          <w:rFonts w:ascii="Times New Roman" w:hAnsi="Times New Roman" w:cs="Times New Roman" w:hint="eastAsia"/>
          <w:kern w:val="0"/>
          <w:sz w:val="20"/>
          <w:szCs w:val="20"/>
        </w:rPr>
        <w:t>可用作训练集来对泛化性能进行“包外估计”</w:t>
      </w:r>
      <w:r w:rsidR="0041526C">
        <w:rPr>
          <w:rFonts w:ascii="Times New Roman" w:hAnsi="Times New Roman" w:cs="Times New Roman" w:hint="eastAsia"/>
          <w:kern w:val="0"/>
          <w:sz w:val="20"/>
          <w:szCs w:val="20"/>
        </w:rPr>
        <w:t>，得到的测试对象的预测值与真实值对比如下图：</w:t>
      </w:r>
    </w:p>
    <w:p w14:paraId="01B689B1" w14:textId="77777777" w:rsidR="00DC3659" w:rsidRDefault="0041526C" w:rsidP="00DC3659">
      <w:pPr>
        <w:pStyle w:val="Caption"/>
        <w:jc w:val="center"/>
      </w:pPr>
      <w:r>
        <w:rPr>
          <w:rFonts w:ascii="Times New Roman" w:hAnsi="Times New Roman" w:cs="Times New Roman" w:hint="eastAsia"/>
          <w:noProof/>
          <w:kern w:val="0"/>
        </w:rPr>
        <w:lastRenderedPageBreak/>
        <w:drawing>
          <wp:inline distT="0" distB="0" distL="0" distR="0" wp14:anchorId="1E60F0EB" wp14:editId="0807366D">
            <wp:extent cx="4958575" cy="371206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测试.jpg"/>
                    <pic:cNvPicPr/>
                  </pic:nvPicPr>
                  <pic:blipFill>
                    <a:blip r:embed="rId182">
                      <a:extLst>
                        <a:ext uri="{28A0092B-C50C-407E-A947-70E740481C1C}">
                          <a14:useLocalDpi xmlns:a14="http://schemas.microsoft.com/office/drawing/2010/main" val="0"/>
                        </a:ext>
                      </a:extLst>
                    </a:blip>
                    <a:stretch>
                      <a:fillRect/>
                    </a:stretch>
                  </pic:blipFill>
                  <pic:spPr>
                    <a:xfrm>
                      <a:off x="0" y="0"/>
                      <a:ext cx="4967944" cy="3719079"/>
                    </a:xfrm>
                    <a:prstGeom prst="rect">
                      <a:avLst/>
                    </a:prstGeom>
                  </pic:spPr>
                </pic:pic>
              </a:graphicData>
            </a:graphic>
          </wp:inline>
        </w:drawing>
      </w:r>
    </w:p>
    <w:p w14:paraId="52CD0645" w14:textId="77777777" w:rsidR="0041526C" w:rsidRDefault="00DC3659" w:rsidP="00DC3659">
      <w:pPr>
        <w:pStyle w:val="Caption"/>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367AD">
        <w:rPr>
          <w:noProof/>
        </w:rPr>
        <w:t>4</w:t>
      </w:r>
      <w:r>
        <w:fldChar w:fldCharType="end"/>
      </w:r>
      <w:r>
        <w:t>随机森林测试对象预测值与真实值比较</w:t>
      </w:r>
    </w:p>
    <w:p w14:paraId="1E765D09" w14:textId="77777777" w:rsidR="00DC3659" w:rsidRPr="00DC3659" w:rsidRDefault="00DC3659" w:rsidP="00DC3659"/>
    <w:p w14:paraId="3DDBF631" w14:textId="77777777" w:rsidR="00460328" w:rsidRDefault="00DC3659" w:rsidP="00DC3659">
      <w:pPr>
        <w:autoSpaceDE w:val="0"/>
        <w:autoSpaceDN w:val="0"/>
        <w:adjustRightInd w:val="0"/>
        <w:ind w:firstLine="405"/>
        <w:jc w:val="left"/>
        <w:rPr>
          <w:rFonts w:ascii="Times New Roman" w:hAnsi="Times New Roman" w:cs="Times New Roman"/>
          <w:kern w:val="0"/>
          <w:sz w:val="20"/>
          <w:szCs w:val="20"/>
        </w:rPr>
      </w:pPr>
      <w:r>
        <w:rPr>
          <w:rFonts w:ascii="Times New Roman" w:hAnsi="Times New Roman" w:cs="Times New Roman" w:hint="eastAsia"/>
          <w:kern w:val="0"/>
          <w:sz w:val="20"/>
          <w:szCs w:val="20"/>
        </w:rPr>
        <w:t>从图中我们可以看出，预测值与真实值的图像拟合度极高，说明随机森林的算法表现十分良好。由此说明，</w:t>
      </w:r>
      <w:r w:rsidR="003C1E7D">
        <w:rPr>
          <w:rFonts w:ascii="Times New Roman" w:hAnsi="Times New Roman" w:cs="Times New Roman" w:hint="eastAsia"/>
          <w:kern w:val="0"/>
          <w:sz w:val="20"/>
          <w:szCs w:val="20"/>
        </w:rPr>
        <w:t>只要股市所处的大环境没有发生重大变化，</w:t>
      </w:r>
      <w:r w:rsidR="008C5DA2">
        <w:rPr>
          <w:rFonts w:ascii="Times New Roman" w:hAnsi="Times New Roman" w:cs="Times New Roman" w:hint="eastAsia"/>
          <w:kern w:val="0"/>
          <w:sz w:val="20"/>
          <w:szCs w:val="20"/>
        </w:rPr>
        <w:t>如果我们</w:t>
      </w:r>
      <w:r>
        <w:rPr>
          <w:rFonts w:ascii="Times New Roman" w:hAnsi="Times New Roman" w:cs="Times New Roman" w:hint="eastAsia"/>
          <w:kern w:val="0"/>
          <w:sz w:val="20"/>
          <w:szCs w:val="20"/>
        </w:rPr>
        <w:t>可以通过一系列经济的或者非经济的事件，通过与历史事件比较，准确地判定出长期特征趋势项，中期特征市场波动项和短期特征噪音项的取值，就可以对股指的涨跌趋势作出较为精准的</w:t>
      </w:r>
      <w:r w:rsidR="007C4DB0">
        <w:rPr>
          <w:rFonts w:ascii="Times New Roman" w:hAnsi="Times New Roman" w:cs="Times New Roman" w:hint="eastAsia"/>
          <w:kern w:val="0"/>
          <w:sz w:val="20"/>
          <w:szCs w:val="20"/>
        </w:rPr>
        <w:t>预测</w:t>
      </w:r>
      <w:r>
        <w:rPr>
          <w:rFonts w:ascii="Times New Roman" w:hAnsi="Times New Roman" w:cs="Times New Roman" w:hint="eastAsia"/>
          <w:kern w:val="0"/>
          <w:sz w:val="20"/>
          <w:szCs w:val="20"/>
        </w:rPr>
        <w:t>。</w:t>
      </w:r>
    </w:p>
    <w:p w14:paraId="3A807A10" w14:textId="77777777" w:rsidR="00DC3659" w:rsidRDefault="00DC3659" w:rsidP="00DC3659">
      <w:pPr>
        <w:autoSpaceDE w:val="0"/>
        <w:autoSpaceDN w:val="0"/>
        <w:adjustRightInd w:val="0"/>
        <w:ind w:firstLine="405"/>
        <w:jc w:val="left"/>
        <w:rPr>
          <w:rFonts w:ascii="Times New Roman" w:hAnsi="Times New Roman" w:cs="Times New Roman"/>
          <w:kern w:val="0"/>
          <w:sz w:val="20"/>
          <w:szCs w:val="20"/>
        </w:rPr>
      </w:pPr>
      <w:r>
        <w:rPr>
          <w:rFonts w:ascii="Times New Roman" w:hAnsi="Times New Roman" w:cs="Times New Roman"/>
          <w:kern w:val="0"/>
          <w:sz w:val="20"/>
          <w:szCs w:val="20"/>
        </w:rPr>
        <w:t>下面我们选取</w:t>
      </w:r>
      <w:r>
        <w:rPr>
          <w:rFonts w:ascii="Times New Roman" w:hAnsi="Times New Roman" w:cs="Times New Roman" w:hint="eastAsia"/>
          <w:kern w:val="0"/>
          <w:sz w:val="20"/>
          <w:szCs w:val="20"/>
        </w:rPr>
        <w:t>2015</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1</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5</w:t>
      </w:r>
      <w:r>
        <w:rPr>
          <w:rFonts w:ascii="Times New Roman" w:hAnsi="Times New Roman" w:cs="Times New Roman" w:hint="eastAsia"/>
          <w:kern w:val="0"/>
          <w:sz w:val="20"/>
          <w:szCs w:val="20"/>
        </w:rPr>
        <w:t>号到</w:t>
      </w:r>
      <w:r>
        <w:rPr>
          <w:rFonts w:ascii="Times New Roman" w:hAnsi="Times New Roman" w:cs="Times New Roman" w:hint="eastAsia"/>
          <w:kern w:val="0"/>
          <w:sz w:val="20"/>
          <w:szCs w:val="20"/>
        </w:rPr>
        <w:t>2016</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6</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30</w:t>
      </w:r>
      <w:r>
        <w:rPr>
          <w:rFonts w:ascii="Times New Roman" w:hAnsi="Times New Roman" w:cs="Times New Roman" w:hint="eastAsia"/>
          <w:kern w:val="0"/>
          <w:sz w:val="20"/>
          <w:szCs w:val="20"/>
        </w:rPr>
        <w:t>号深圳综指的收盘价作为</w:t>
      </w:r>
      <w:r w:rsidR="0014502A">
        <w:rPr>
          <w:rFonts w:ascii="Times New Roman" w:hAnsi="Times New Roman" w:cs="Times New Roman" w:hint="eastAsia"/>
          <w:kern w:val="0"/>
          <w:sz w:val="20"/>
          <w:szCs w:val="20"/>
        </w:rPr>
        <w:t>新的</w:t>
      </w:r>
      <w:r>
        <w:rPr>
          <w:rFonts w:ascii="Times New Roman" w:hAnsi="Times New Roman" w:cs="Times New Roman" w:hint="eastAsia"/>
          <w:kern w:val="0"/>
          <w:sz w:val="20"/>
          <w:szCs w:val="20"/>
        </w:rPr>
        <w:t>原始</w:t>
      </w:r>
      <w:r w:rsidR="0014502A">
        <w:rPr>
          <w:rFonts w:ascii="Times New Roman" w:hAnsi="Times New Roman" w:cs="Times New Roman" w:hint="eastAsia"/>
          <w:kern w:val="0"/>
          <w:sz w:val="20"/>
          <w:szCs w:val="20"/>
        </w:rPr>
        <w:t>时间</w:t>
      </w:r>
      <w:r>
        <w:rPr>
          <w:rFonts w:ascii="Times New Roman" w:hAnsi="Times New Roman" w:cs="Times New Roman" w:hint="eastAsia"/>
          <w:kern w:val="0"/>
          <w:sz w:val="20"/>
          <w:szCs w:val="20"/>
        </w:rPr>
        <w:t>序列，同样通过奇异谱分析（</w:t>
      </w:r>
      <w:r>
        <w:rPr>
          <w:rFonts w:ascii="Times New Roman" w:hAnsi="Times New Roman" w:cs="Times New Roman" w:hint="eastAsia"/>
          <w:kern w:val="0"/>
          <w:sz w:val="20"/>
          <w:szCs w:val="20"/>
        </w:rPr>
        <w:t>SSA</w:t>
      </w:r>
      <w:r>
        <w:rPr>
          <w:rFonts w:ascii="Times New Roman" w:hAnsi="Times New Roman" w:cs="Times New Roman" w:hint="eastAsia"/>
          <w:kern w:val="0"/>
          <w:sz w:val="20"/>
          <w:szCs w:val="20"/>
        </w:rPr>
        <w:t>）提取出它的特征序列，</w:t>
      </w:r>
      <w:r w:rsidR="00B4789A">
        <w:rPr>
          <w:rFonts w:ascii="Times New Roman" w:hAnsi="Times New Roman" w:cs="Times New Roman" w:hint="eastAsia"/>
          <w:kern w:val="0"/>
          <w:sz w:val="20"/>
          <w:szCs w:val="20"/>
        </w:rPr>
        <w:t>包括趋势项，市场波动项和噪音项，</w:t>
      </w:r>
      <w:r>
        <w:rPr>
          <w:rFonts w:ascii="Times New Roman" w:hAnsi="Times New Roman" w:cs="Times New Roman" w:hint="eastAsia"/>
          <w:kern w:val="0"/>
          <w:sz w:val="20"/>
          <w:szCs w:val="20"/>
        </w:rPr>
        <w:t>导入到随机森林中作为预测的输入对象，由此可以得到对应时间段内的预测数值。</w:t>
      </w:r>
    </w:p>
    <w:p w14:paraId="6DD77D7E" w14:textId="77777777" w:rsidR="00DC3659" w:rsidRDefault="00DC3659" w:rsidP="00DC3659">
      <w:pPr>
        <w:autoSpaceDE w:val="0"/>
        <w:autoSpaceDN w:val="0"/>
        <w:adjustRightInd w:val="0"/>
        <w:ind w:firstLine="405"/>
        <w:jc w:val="left"/>
        <w:rPr>
          <w:rFonts w:ascii="Times New Roman" w:hAnsi="Times New Roman" w:cs="Times New Roman"/>
          <w:kern w:val="0"/>
          <w:sz w:val="20"/>
          <w:szCs w:val="20"/>
        </w:rPr>
      </w:pPr>
      <w:r>
        <w:rPr>
          <w:rFonts w:ascii="Times New Roman" w:hAnsi="Times New Roman" w:cs="Times New Roman"/>
          <w:kern w:val="0"/>
          <w:sz w:val="20"/>
          <w:szCs w:val="20"/>
        </w:rPr>
        <w:t>具体得到的图像如下图</w:t>
      </w:r>
      <w:r>
        <w:rPr>
          <w:rFonts w:ascii="Times New Roman" w:hAnsi="Times New Roman" w:cs="Times New Roman" w:hint="eastAsia"/>
          <w:kern w:val="0"/>
          <w:sz w:val="20"/>
          <w:szCs w:val="20"/>
        </w:rPr>
        <w:t>：</w:t>
      </w:r>
    </w:p>
    <w:p w14:paraId="7EF64820" w14:textId="77777777" w:rsidR="00DC3659" w:rsidRPr="00DC3659" w:rsidRDefault="0028637E" w:rsidP="00DC3659">
      <w:pPr>
        <w:autoSpaceDE w:val="0"/>
        <w:autoSpaceDN w:val="0"/>
        <w:adjustRightInd w:val="0"/>
        <w:ind w:firstLine="405"/>
        <w:jc w:val="left"/>
        <w:rPr>
          <w:rFonts w:ascii="Times New Roman" w:hAnsi="Times New Roman" w:cs="Times New Roman"/>
          <w:kern w:val="0"/>
          <w:sz w:val="20"/>
          <w:szCs w:val="20"/>
        </w:rPr>
      </w:pPr>
      <w:r>
        <w:rPr>
          <w:noProof/>
        </w:rPr>
        <w:lastRenderedPageBreak/>
        <w:drawing>
          <wp:inline distT="0" distB="0" distL="0" distR="0" wp14:anchorId="17BF98EA" wp14:editId="2C5A0E05">
            <wp:extent cx="5274310" cy="3710305"/>
            <wp:effectExtent l="0" t="0" r="2540" b="44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4939EF7B" w14:textId="77777777" w:rsidR="00460328" w:rsidRDefault="00F51A7F" w:rsidP="00F51A7F">
      <w:pPr>
        <w:pStyle w:val="Caption"/>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367AD">
        <w:rPr>
          <w:noProof/>
        </w:rPr>
        <w:t>5</w:t>
      </w:r>
      <w:r>
        <w:fldChar w:fldCharType="end"/>
      </w:r>
      <w:r>
        <w:t>深圳综指股票价格指数预测值和真实值对比</w:t>
      </w:r>
    </w:p>
    <w:p w14:paraId="4EA52543" w14:textId="77777777" w:rsidR="00EC1EF8" w:rsidRPr="00EC1EF8" w:rsidRDefault="00EC1EF8" w:rsidP="00EC1EF8"/>
    <w:p w14:paraId="3093648A" w14:textId="77777777" w:rsidR="0052466F" w:rsidRPr="00276B08" w:rsidRDefault="00EC1EF8" w:rsidP="0052466F">
      <w:pPr>
        <w:ind w:firstLine="405"/>
        <w:rPr>
          <w:rFonts w:ascii="Times New Roman" w:hAnsi="Times New Roman" w:cs="Times New Roman"/>
          <w:color w:val="000000" w:themeColor="text1"/>
          <w:kern w:val="0"/>
          <w:sz w:val="20"/>
          <w:szCs w:val="20"/>
        </w:rPr>
      </w:pPr>
      <w:r>
        <w:rPr>
          <w:rFonts w:ascii="Times New Roman" w:hAnsi="Times New Roman" w:cs="Times New Roman"/>
          <w:kern w:val="0"/>
          <w:sz w:val="20"/>
          <w:szCs w:val="20"/>
        </w:rPr>
        <w:t>把通过相同随机森林算法得到的深圳综指的预测值与真实值对比</w:t>
      </w:r>
      <w:r>
        <w:rPr>
          <w:rFonts w:ascii="Times New Roman" w:hAnsi="Times New Roman" w:cs="Times New Roman" w:hint="eastAsia"/>
          <w:kern w:val="0"/>
          <w:sz w:val="20"/>
          <w:szCs w:val="20"/>
        </w:rPr>
        <w:t>，</w:t>
      </w:r>
      <w:r>
        <w:rPr>
          <w:rFonts w:ascii="Times New Roman" w:hAnsi="Times New Roman" w:cs="Times New Roman"/>
          <w:kern w:val="0"/>
          <w:sz w:val="20"/>
          <w:szCs w:val="20"/>
        </w:rPr>
        <w:t>通过图像可以看出</w:t>
      </w:r>
      <w:r>
        <w:rPr>
          <w:rFonts w:ascii="Times New Roman" w:hAnsi="Times New Roman" w:cs="Times New Roman" w:hint="eastAsia"/>
          <w:kern w:val="0"/>
          <w:sz w:val="20"/>
          <w:szCs w:val="20"/>
        </w:rPr>
        <w:t>，</w:t>
      </w:r>
      <w:r>
        <w:rPr>
          <w:rFonts w:ascii="Times New Roman" w:hAnsi="Times New Roman" w:cs="Times New Roman"/>
          <w:kern w:val="0"/>
          <w:sz w:val="20"/>
          <w:szCs w:val="20"/>
        </w:rPr>
        <w:t>二者在波动上具有相当强程度的一致性</w:t>
      </w:r>
      <w:r>
        <w:rPr>
          <w:rFonts w:ascii="Times New Roman" w:hAnsi="Times New Roman" w:cs="Times New Roman" w:hint="eastAsia"/>
          <w:kern w:val="0"/>
          <w:sz w:val="20"/>
          <w:szCs w:val="20"/>
        </w:rPr>
        <w:t>。</w:t>
      </w:r>
      <w:r w:rsidR="0052466F" w:rsidRPr="00276B08">
        <w:rPr>
          <w:rFonts w:ascii="Times New Roman" w:hAnsi="Times New Roman" w:cs="Times New Roman" w:hint="eastAsia"/>
          <w:color w:val="000000" w:themeColor="text1"/>
          <w:kern w:val="0"/>
          <w:sz w:val="20"/>
          <w:szCs w:val="20"/>
        </w:rPr>
        <w:t>其中，测试结果的精确度与预测结果的精确度差别在于，测试的样本集来自于与训练集相同的</w:t>
      </w:r>
      <w:r w:rsidR="0052466F" w:rsidRPr="00276B08">
        <w:rPr>
          <w:rFonts w:ascii="Times New Roman" w:hAnsi="Times New Roman" w:cs="Times New Roman" w:hint="eastAsia"/>
          <w:color w:val="000000" w:themeColor="text1"/>
          <w:kern w:val="0"/>
          <w:sz w:val="20"/>
          <w:szCs w:val="20"/>
        </w:rPr>
        <w:t>SSA</w:t>
      </w:r>
      <w:r w:rsidR="0052466F" w:rsidRPr="00276B08">
        <w:rPr>
          <w:rFonts w:ascii="Times New Roman" w:hAnsi="Times New Roman" w:cs="Times New Roman" w:hint="eastAsia"/>
          <w:color w:val="000000" w:themeColor="text1"/>
          <w:kern w:val="0"/>
          <w:sz w:val="20"/>
          <w:szCs w:val="20"/>
        </w:rPr>
        <w:t>过程，</w:t>
      </w:r>
      <w:r w:rsidR="00EA6A45" w:rsidRPr="00276B08">
        <w:rPr>
          <w:rFonts w:ascii="Times New Roman" w:hAnsi="Times New Roman" w:cs="Times New Roman" w:hint="eastAsia"/>
          <w:color w:val="000000" w:themeColor="text1"/>
          <w:kern w:val="0"/>
          <w:sz w:val="20"/>
          <w:szCs w:val="20"/>
        </w:rPr>
        <w:t>而预测的样本集是独立于测试和预测的样本集而通过单独通过</w:t>
      </w:r>
      <w:r w:rsidR="00EA6A45" w:rsidRPr="00276B08">
        <w:rPr>
          <w:rFonts w:ascii="Times New Roman" w:hAnsi="Times New Roman" w:cs="Times New Roman" w:hint="eastAsia"/>
          <w:color w:val="000000" w:themeColor="text1"/>
          <w:kern w:val="0"/>
          <w:sz w:val="20"/>
          <w:szCs w:val="20"/>
        </w:rPr>
        <w:t>SSA</w:t>
      </w:r>
      <w:r w:rsidR="00EA6A45" w:rsidRPr="00276B08">
        <w:rPr>
          <w:rFonts w:ascii="Times New Roman" w:hAnsi="Times New Roman" w:cs="Times New Roman" w:hint="eastAsia"/>
          <w:color w:val="000000" w:themeColor="text1"/>
          <w:kern w:val="0"/>
          <w:sz w:val="20"/>
          <w:szCs w:val="20"/>
        </w:rPr>
        <w:t>得到的</w:t>
      </w:r>
      <w:r w:rsidR="00EA6A45">
        <w:rPr>
          <w:rFonts w:ascii="Times New Roman" w:hAnsi="Times New Roman" w:cs="Times New Roman" w:hint="eastAsia"/>
          <w:color w:val="000000" w:themeColor="text1"/>
          <w:kern w:val="0"/>
          <w:sz w:val="20"/>
          <w:szCs w:val="20"/>
        </w:rPr>
        <w:t>。</w:t>
      </w:r>
      <w:r w:rsidR="00EA6A45">
        <w:rPr>
          <w:rFonts w:ascii="Times New Roman" w:hAnsi="Times New Roman" w:cs="Times New Roman"/>
          <w:color w:val="000000" w:themeColor="text1"/>
          <w:kern w:val="0"/>
          <w:sz w:val="20"/>
          <w:szCs w:val="20"/>
        </w:rPr>
        <w:t>所以</w:t>
      </w:r>
      <w:r w:rsidR="00544551">
        <w:rPr>
          <w:rFonts w:ascii="Times New Roman" w:hAnsi="Times New Roman" w:cs="Times New Roman" w:hint="eastAsia"/>
          <w:color w:val="000000" w:themeColor="text1"/>
          <w:kern w:val="0"/>
          <w:sz w:val="20"/>
          <w:szCs w:val="20"/>
        </w:rPr>
        <w:t>，</w:t>
      </w:r>
      <w:r w:rsidR="00F17AE9" w:rsidRPr="00276B08">
        <w:rPr>
          <w:rFonts w:ascii="Times New Roman" w:hAnsi="Times New Roman" w:cs="Times New Roman" w:hint="eastAsia"/>
          <w:color w:val="000000" w:themeColor="text1"/>
          <w:kern w:val="0"/>
          <w:sz w:val="20"/>
          <w:szCs w:val="20"/>
        </w:rPr>
        <w:t>在</w:t>
      </w:r>
      <w:r w:rsidR="00F17AE9" w:rsidRPr="00276B08">
        <w:rPr>
          <w:rFonts w:ascii="Times New Roman" w:hAnsi="Times New Roman" w:cs="Times New Roman" w:hint="eastAsia"/>
          <w:color w:val="000000" w:themeColor="text1"/>
          <w:kern w:val="0"/>
          <w:sz w:val="20"/>
          <w:szCs w:val="20"/>
        </w:rPr>
        <w:t>SVD</w:t>
      </w:r>
      <w:r w:rsidR="00F17AE9" w:rsidRPr="00276B08">
        <w:rPr>
          <w:rFonts w:ascii="Times New Roman" w:hAnsi="Times New Roman" w:cs="Times New Roman" w:hint="eastAsia"/>
          <w:color w:val="000000" w:themeColor="text1"/>
          <w:kern w:val="0"/>
          <w:sz w:val="20"/>
          <w:szCs w:val="20"/>
        </w:rPr>
        <w:t>分解时</w:t>
      </w:r>
      <w:r w:rsidR="00150D5B">
        <w:rPr>
          <w:rFonts w:ascii="Times New Roman" w:hAnsi="Times New Roman" w:cs="Times New Roman" w:hint="eastAsia"/>
          <w:color w:val="000000" w:themeColor="text1"/>
          <w:kern w:val="0"/>
          <w:sz w:val="20"/>
          <w:szCs w:val="20"/>
        </w:rPr>
        <w:t>，</w:t>
      </w:r>
      <w:r w:rsidR="00EA6A45">
        <w:rPr>
          <w:rFonts w:ascii="Times New Roman" w:hAnsi="Times New Roman" w:cs="Times New Roman"/>
          <w:color w:val="000000" w:themeColor="text1"/>
          <w:kern w:val="0"/>
          <w:sz w:val="20"/>
          <w:szCs w:val="20"/>
        </w:rPr>
        <w:t>训练集和测试集</w:t>
      </w:r>
      <w:r w:rsidR="0052466F" w:rsidRPr="00276B08">
        <w:rPr>
          <w:rFonts w:ascii="Times New Roman" w:hAnsi="Times New Roman" w:cs="Times New Roman" w:hint="eastAsia"/>
          <w:color w:val="000000" w:themeColor="text1"/>
          <w:kern w:val="0"/>
          <w:sz w:val="20"/>
          <w:szCs w:val="20"/>
        </w:rPr>
        <w:t>具有相同的矩阵</w:t>
      </w:r>
      <w:r w:rsidR="0052466F" w:rsidRPr="00276B08">
        <w:rPr>
          <w:rFonts w:ascii="Times New Roman" w:hAnsi="Times New Roman" w:cs="Times New Roman" w:hint="eastAsia"/>
          <w:color w:val="000000" w:themeColor="text1"/>
          <w:kern w:val="0"/>
          <w:sz w:val="20"/>
          <w:szCs w:val="20"/>
        </w:rPr>
        <w:t>U</w:t>
      </w:r>
      <w:r w:rsidR="0052466F" w:rsidRPr="00276B08">
        <w:rPr>
          <w:rFonts w:ascii="Times New Roman" w:hAnsi="Times New Roman" w:cs="Times New Roman" w:hint="eastAsia"/>
          <w:color w:val="000000" w:themeColor="text1"/>
          <w:kern w:val="0"/>
          <w:sz w:val="20"/>
          <w:szCs w:val="20"/>
        </w:rPr>
        <w:t>和</w:t>
      </w:r>
      <w:r w:rsidR="0052466F" w:rsidRPr="00276B08">
        <w:rPr>
          <w:rFonts w:ascii="Times New Roman" w:hAnsi="Times New Roman" w:cs="Times New Roman" w:hint="eastAsia"/>
          <w:color w:val="000000" w:themeColor="text1"/>
          <w:kern w:val="0"/>
          <w:sz w:val="20"/>
          <w:szCs w:val="20"/>
        </w:rPr>
        <w:t>V</w:t>
      </w:r>
      <w:r w:rsidR="0052466F" w:rsidRPr="00276B08">
        <w:rPr>
          <w:rFonts w:ascii="Times New Roman" w:hAnsi="Times New Roman" w:cs="Times New Roman" w:hint="eastAsia"/>
          <w:color w:val="000000" w:themeColor="text1"/>
          <w:kern w:val="0"/>
          <w:sz w:val="20"/>
          <w:szCs w:val="20"/>
        </w:rPr>
        <w:t>，</w:t>
      </w:r>
      <w:r w:rsidR="00EA6A45">
        <w:rPr>
          <w:rFonts w:ascii="Times New Roman" w:hAnsi="Times New Roman" w:cs="Times New Roman" w:hint="eastAsia"/>
          <w:color w:val="000000" w:themeColor="text1"/>
          <w:kern w:val="0"/>
          <w:sz w:val="20"/>
          <w:szCs w:val="20"/>
        </w:rPr>
        <w:t>而预测集</w:t>
      </w:r>
      <w:r w:rsidR="0052466F" w:rsidRPr="00276B08">
        <w:rPr>
          <w:rFonts w:ascii="Times New Roman" w:hAnsi="Times New Roman" w:cs="Times New Roman" w:hint="eastAsia"/>
          <w:color w:val="000000" w:themeColor="text1"/>
          <w:kern w:val="0"/>
          <w:sz w:val="20"/>
          <w:szCs w:val="20"/>
        </w:rPr>
        <w:t>具有不同的矩阵</w:t>
      </w:r>
      <w:r w:rsidR="00EA6A45">
        <w:rPr>
          <w:rFonts w:ascii="Times New Roman" w:hAnsi="Times New Roman" w:cs="Times New Roman" w:hint="eastAsia"/>
          <w:color w:val="000000" w:themeColor="text1"/>
          <w:kern w:val="0"/>
          <w:sz w:val="20"/>
          <w:szCs w:val="20"/>
        </w:rPr>
        <w:t>。</w:t>
      </w:r>
      <w:r w:rsidR="00894E3B">
        <w:rPr>
          <w:rFonts w:ascii="Times New Roman" w:hAnsi="Times New Roman" w:cs="Times New Roman" w:hint="eastAsia"/>
          <w:color w:val="000000" w:themeColor="text1"/>
          <w:kern w:val="0"/>
          <w:sz w:val="20"/>
          <w:szCs w:val="20"/>
        </w:rPr>
        <w:t>长期来看，</w:t>
      </w:r>
      <w:r w:rsidR="00EA6A45">
        <w:rPr>
          <w:rFonts w:ascii="Times New Roman" w:hAnsi="Times New Roman" w:cs="Times New Roman" w:hint="eastAsia"/>
          <w:color w:val="000000" w:themeColor="text1"/>
          <w:kern w:val="0"/>
          <w:sz w:val="20"/>
          <w:szCs w:val="20"/>
        </w:rPr>
        <w:t>我们</w:t>
      </w:r>
      <w:r w:rsidR="0052466F" w:rsidRPr="00276B08">
        <w:rPr>
          <w:rFonts w:ascii="Times New Roman" w:hAnsi="Times New Roman" w:cs="Times New Roman" w:hint="eastAsia"/>
          <w:color w:val="000000" w:themeColor="text1"/>
          <w:kern w:val="0"/>
          <w:sz w:val="20"/>
          <w:szCs w:val="20"/>
        </w:rPr>
        <w:t>可以</w:t>
      </w:r>
      <w:r w:rsidR="00C07C52">
        <w:rPr>
          <w:rFonts w:ascii="Times New Roman" w:hAnsi="Times New Roman" w:cs="Times New Roman" w:hint="eastAsia"/>
          <w:color w:val="000000" w:themeColor="text1"/>
          <w:kern w:val="0"/>
          <w:sz w:val="20"/>
          <w:szCs w:val="20"/>
        </w:rPr>
        <w:t>视</w:t>
      </w:r>
      <w:r w:rsidR="0052466F" w:rsidRPr="00276B08">
        <w:rPr>
          <w:rFonts w:ascii="Times New Roman" w:hAnsi="Times New Roman" w:cs="Times New Roman" w:hint="eastAsia"/>
          <w:color w:val="000000" w:themeColor="text1"/>
          <w:kern w:val="0"/>
          <w:sz w:val="20"/>
          <w:szCs w:val="20"/>
        </w:rPr>
        <w:t>测试集与训练集来自于相同的金融环境，而预测集与训练集来自于不同的金融环境。</w:t>
      </w:r>
    </w:p>
    <w:p w14:paraId="2184DCE0" w14:textId="77777777" w:rsidR="00F51A7F" w:rsidRPr="00F51A7F" w:rsidRDefault="00EC1EF8" w:rsidP="0052466F">
      <w:pPr>
        <w:ind w:firstLine="405"/>
        <w:rPr>
          <w:rFonts w:ascii="Times New Roman" w:hAnsi="Times New Roman" w:cs="Times New Roman"/>
          <w:kern w:val="0"/>
          <w:sz w:val="20"/>
          <w:szCs w:val="20"/>
        </w:rPr>
      </w:pPr>
      <w:r>
        <w:rPr>
          <w:rFonts w:ascii="Times New Roman" w:hAnsi="Times New Roman" w:cs="Times New Roman" w:hint="eastAsia"/>
          <w:kern w:val="0"/>
          <w:sz w:val="20"/>
          <w:szCs w:val="20"/>
        </w:rPr>
        <w:t>在</w:t>
      </w:r>
      <w:r>
        <w:rPr>
          <w:rFonts w:ascii="Times New Roman" w:hAnsi="Times New Roman" w:cs="Times New Roman" w:hint="eastAsia"/>
          <w:kern w:val="0"/>
          <w:sz w:val="20"/>
          <w:szCs w:val="20"/>
        </w:rPr>
        <w:t>2015</w:t>
      </w:r>
      <w:r>
        <w:rPr>
          <w:rFonts w:ascii="Times New Roman" w:hAnsi="Times New Roman" w:cs="Times New Roman" w:hint="eastAsia"/>
          <w:kern w:val="0"/>
          <w:sz w:val="20"/>
          <w:szCs w:val="20"/>
        </w:rPr>
        <w:t>年，中国金融市场可以说</w:t>
      </w:r>
      <w:r w:rsidRPr="00EC1EF8">
        <w:rPr>
          <w:rFonts w:ascii="Times New Roman" w:hAnsi="Times New Roman" w:cs="Times New Roman" w:hint="eastAsia"/>
          <w:kern w:val="0"/>
          <w:sz w:val="20"/>
          <w:szCs w:val="20"/>
        </w:rPr>
        <w:t>险象环生，不仅经历了</w:t>
      </w:r>
      <w:r w:rsidRPr="00EC1EF8">
        <w:rPr>
          <w:rFonts w:ascii="Times New Roman" w:hAnsi="Times New Roman" w:cs="Times New Roman" w:hint="eastAsia"/>
          <w:kern w:val="0"/>
          <w:sz w:val="20"/>
          <w:szCs w:val="20"/>
        </w:rPr>
        <w:t>A</w:t>
      </w:r>
      <w:r w:rsidRPr="00EC1EF8">
        <w:rPr>
          <w:rFonts w:ascii="Times New Roman" w:hAnsi="Times New Roman" w:cs="Times New Roman" w:hint="eastAsia"/>
          <w:kern w:val="0"/>
          <w:sz w:val="20"/>
          <w:szCs w:val="20"/>
        </w:rPr>
        <w:t>股市场的千股震荡、指数的巨大振幅</w:t>
      </w:r>
      <w:r w:rsidR="005704FA">
        <w:rPr>
          <w:rFonts w:ascii="Times New Roman" w:hAnsi="Times New Roman" w:cs="Times New Roman" w:hint="eastAsia"/>
          <w:kern w:val="0"/>
          <w:sz w:val="20"/>
          <w:szCs w:val="20"/>
        </w:rPr>
        <w:t>、股市走势</w:t>
      </w:r>
      <w:r>
        <w:rPr>
          <w:rFonts w:ascii="Times New Roman" w:hAnsi="Times New Roman" w:cs="Times New Roman" w:hint="eastAsia"/>
          <w:kern w:val="0"/>
          <w:sz w:val="20"/>
          <w:szCs w:val="20"/>
        </w:rPr>
        <w:t>大涨后大跌</w:t>
      </w:r>
      <w:r w:rsidR="000801FC" w:rsidRPr="00EC1EF8">
        <w:rPr>
          <w:rFonts w:ascii="Times New Roman" w:hAnsi="Times New Roman" w:cs="Times New Roman" w:hint="eastAsia"/>
          <w:kern w:val="0"/>
          <w:sz w:val="20"/>
          <w:szCs w:val="20"/>
        </w:rPr>
        <w:t>、央行数次的降息降准</w:t>
      </w:r>
      <w:r>
        <w:rPr>
          <w:rFonts w:ascii="Times New Roman" w:hAnsi="Times New Roman" w:cs="Times New Roman" w:hint="eastAsia"/>
          <w:kern w:val="0"/>
          <w:sz w:val="20"/>
          <w:szCs w:val="20"/>
        </w:rPr>
        <w:t>，同时还迎来了互联网金融的蓬勃发展。考虑到金融市场本身的复杂性，排除这些史无前例的特殊事件的影响后，我们可以看到预测值的涨跌与真实值呈现</w:t>
      </w:r>
      <w:r w:rsidR="00926390">
        <w:rPr>
          <w:rFonts w:ascii="Times New Roman" w:hAnsi="Times New Roman" w:cs="Times New Roman" w:hint="eastAsia"/>
          <w:kern w:val="0"/>
          <w:sz w:val="20"/>
          <w:szCs w:val="20"/>
        </w:rPr>
        <w:t>相似的</w:t>
      </w:r>
      <w:r>
        <w:rPr>
          <w:rFonts w:ascii="Times New Roman" w:hAnsi="Times New Roman" w:cs="Times New Roman" w:hint="eastAsia"/>
          <w:kern w:val="0"/>
          <w:sz w:val="20"/>
          <w:szCs w:val="20"/>
        </w:rPr>
        <w:t>趋势，由此可以得到，</w:t>
      </w:r>
      <w:r w:rsidR="0024616B">
        <w:rPr>
          <w:rFonts w:ascii="Times New Roman" w:hAnsi="Times New Roman" w:cs="Times New Roman" w:hint="eastAsia"/>
          <w:kern w:val="0"/>
          <w:sz w:val="20"/>
          <w:szCs w:val="20"/>
        </w:rPr>
        <w:t>尽管通过</w:t>
      </w:r>
      <w:r w:rsidR="0024616B">
        <w:rPr>
          <w:rFonts w:ascii="Times New Roman" w:hAnsi="Times New Roman" w:cs="Times New Roman" w:hint="eastAsia"/>
          <w:kern w:val="0"/>
          <w:sz w:val="20"/>
          <w:szCs w:val="20"/>
        </w:rPr>
        <w:t>SSA</w:t>
      </w:r>
      <w:r w:rsidR="0024616B">
        <w:rPr>
          <w:rFonts w:ascii="Times New Roman" w:hAnsi="Times New Roman" w:cs="Times New Roman" w:hint="eastAsia"/>
          <w:kern w:val="0"/>
          <w:sz w:val="20"/>
          <w:szCs w:val="20"/>
        </w:rPr>
        <w:t>分析提取出的特征序列在预测时会受到环境变化的限制而影响</w:t>
      </w:r>
      <w:r w:rsidR="005C7361">
        <w:rPr>
          <w:rFonts w:ascii="Times New Roman" w:hAnsi="Times New Roman" w:cs="Times New Roman" w:hint="eastAsia"/>
          <w:kern w:val="0"/>
          <w:sz w:val="20"/>
          <w:szCs w:val="20"/>
        </w:rPr>
        <w:t>数值的精确</w:t>
      </w:r>
      <w:r w:rsidR="0024616B">
        <w:rPr>
          <w:rFonts w:ascii="Times New Roman" w:hAnsi="Times New Roman" w:cs="Times New Roman" w:hint="eastAsia"/>
          <w:kern w:val="0"/>
          <w:sz w:val="20"/>
          <w:szCs w:val="20"/>
        </w:rPr>
        <w:t>预测效果，但</w:t>
      </w:r>
      <w:r w:rsidR="00A47E81">
        <w:rPr>
          <w:rFonts w:ascii="Times New Roman" w:hAnsi="Times New Roman" w:cs="Times New Roman" w:hint="eastAsia"/>
          <w:kern w:val="0"/>
          <w:sz w:val="20"/>
          <w:szCs w:val="20"/>
        </w:rPr>
        <w:t>通过</w:t>
      </w:r>
      <w:r w:rsidR="00A47E81">
        <w:rPr>
          <w:rFonts w:ascii="Times New Roman" w:hAnsi="Times New Roman" w:cs="Times New Roman" w:hint="eastAsia"/>
          <w:kern w:val="0"/>
          <w:sz w:val="20"/>
          <w:szCs w:val="20"/>
        </w:rPr>
        <w:t>SSA</w:t>
      </w:r>
      <w:r w:rsidR="00A47E81">
        <w:rPr>
          <w:rFonts w:ascii="Times New Roman" w:hAnsi="Times New Roman" w:cs="Times New Roman" w:hint="eastAsia"/>
          <w:kern w:val="0"/>
          <w:sz w:val="20"/>
          <w:szCs w:val="20"/>
        </w:rPr>
        <w:t>分解出特征序列后再引入到</w:t>
      </w:r>
      <w:r>
        <w:rPr>
          <w:rFonts w:ascii="Times New Roman" w:hAnsi="Times New Roman" w:cs="Times New Roman" w:hint="eastAsia"/>
          <w:kern w:val="0"/>
          <w:sz w:val="20"/>
          <w:szCs w:val="20"/>
        </w:rPr>
        <w:t>随机森林</w:t>
      </w:r>
      <w:r w:rsidR="00A47E81">
        <w:rPr>
          <w:rFonts w:ascii="Times New Roman" w:hAnsi="Times New Roman" w:cs="Times New Roman" w:hint="eastAsia"/>
          <w:kern w:val="0"/>
          <w:sz w:val="20"/>
          <w:szCs w:val="20"/>
        </w:rPr>
        <w:t>中进行预测</w:t>
      </w:r>
      <w:r>
        <w:rPr>
          <w:rFonts w:ascii="Times New Roman" w:hAnsi="Times New Roman" w:cs="Times New Roman" w:hint="eastAsia"/>
          <w:kern w:val="0"/>
          <w:sz w:val="20"/>
          <w:szCs w:val="20"/>
        </w:rPr>
        <w:t>的确对于股指涨跌</w:t>
      </w:r>
      <w:r w:rsidR="007007A7">
        <w:rPr>
          <w:rFonts w:ascii="Times New Roman" w:hAnsi="Times New Roman" w:cs="Times New Roman" w:hint="eastAsia"/>
          <w:kern w:val="0"/>
          <w:sz w:val="20"/>
          <w:szCs w:val="20"/>
        </w:rPr>
        <w:t>趋势</w:t>
      </w:r>
      <w:r>
        <w:rPr>
          <w:rFonts w:ascii="Times New Roman" w:hAnsi="Times New Roman" w:cs="Times New Roman" w:hint="eastAsia"/>
          <w:kern w:val="0"/>
          <w:sz w:val="20"/>
          <w:szCs w:val="20"/>
        </w:rPr>
        <w:t>预测具有良好的指导作用。</w:t>
      </w:r>
    </w:p>
    <w:p w14:paraId="011A2F95" w14:textId="77777777" w:rsidR="00F51A7F" w:rsidRPr="00F51A7F" w:rsidRDefault="00F51A7F" w:rsidP="00F51A7F"/>
    <w:p w14:paraId="64A00F10" w14:textId="77777777" w:rsidR="00673B54" w:rsidRPr="00673B54" w:rsidRDefault="00460328" w:rsidP="00673B54">
      <w:pPr>
        <w:autoSpaceDE w:val="0"/>
        <w:autoSpaceDN w:val="0"/>
        <w:adjustRightInd w:val="0"/>
        <w:jc w:val="left"/>
        <w:rPr>
          <w:rFonts w:ascii="Times New Roman" w:hAnsi="Times New Roman" w:cs="Times New Roman"/>
          <w:b/>
          <w:bCs/>
          <w:kern w:val="0"/>
          <w:sz w:val="20"/>
          <w:szCs w:val="20"/>
        </w:rPr>
      </w:pPr>
      <w:r w:rsidRPr="00673B54">
        <w:rPr>
          <w:rFonts w:ascii="Times New Roman" w:hAnsi="Times New Roman" w:cs="Times New Roman" w:hint="eastAsia"/>
          <w:b/>
          <w:bCs/>
          <w:kern w:val="0"/>
          <w:sz w:val="20"/>
          <w:szCs w:val="20"/>
        </w:rPr>
        <w:t>4</w:t>
      </w:r>
      <w:r w:rsidRPr="00673B54">
        <w:rPr>
          <w:rFonts w:ascii="Times New Roman" w:hAnsi="Times New Roman" w:cs="Times New Roman" w:hint="eastAsia"/>
          <w:b/>
          <w:bCs/>
          <w:kern w:val="0"/>
          <w:sz w:val="20"/>
          <w:szCs w:val="20"/>
        </w:rPr>
        <w:t>．结论</w:t>
      </w:r>
    </w:p>
    <w:p w14:paraId="6B6ED1E5" w14:textId="77777777" w:rsidR="000C5622" w:rsidRDefault="00B34983" w:rsidP="00713027">
      <w:pPr>
        <w:ind w:firstLineChars="200" w:firstLine="400"/>
        <w:rPr>
          <w:rFonts w:ascii="Times New Roman" w:hAnsi="Times New Roman" w:cs="Times New Roman"/>
          <w:kern w:val="0"/>
          <w:sz w:val="20"/>
          <w:szCs w:val="20"/>
        </w:rPr>
      </w:pPr>
      <w:r>
        <w:rPr>
          <w:rFonts w:ascii="Times New Roman" w:hAnsi="Times New Roman" w:cs="Times New Roman" w:hint="eastAsia"/>
          <w:kern w:val="0"/>
          <w:sz w:val="20"/>
          <w:szCs w:val="20"/>
        </w:rPr>
        <w:t>本文选择了</w:t>
      </w:r>
      <w:r w:rsidR="00673B54">
        <w:rPr>
          <w:rFonts w:ascii="Times New Roman" w:hAnsi="Times New Roman" w:cs="Times New Roman" w:hint="eastAsia"/>
          <w:kern w:val="0"/>
          <w:sz w:val="20"/>
          <w:szCs w:val="20"/>
        </w:rPr>
        <w:t>2010</w:t>
      </w:r>
      <w:r w:rsidR="00673B54">
        <w:rPr>
          <w:rFonts w:ascii="Times New Roman" w:hAnsi="Times New Roman" w:cs="Times New Roman" w:hint="eastAsia"/>
          <w:kern w:val="0"/>
          <w:sz w:val="20"/>
          <w:szCs w:val="20"/>
        </w:rPr>
        <w:t>年</w:t>
      </w:r>
      <w:r w:rsidR="008354A5">
        <w:rPr>
          <w:rFonts w:ascii="Times New Roman" w:hAnsi="Times New Roman" w:cs="Times New Roman" w:hint="eastAsia"/>
          <w:kern w:val="0"/>
          <w:sz w:val="20"/>
          <w:szCs w:val="20"/>
        </w:rPr>
        <w:t>1</w:t>
      </w:r>
      <w:r w:rsidR="008354A5">
        <w:rPr>
          <w:rFonts w:ascii="Times New Roman" w:hAnsi="Times New Roman" w:cs="Times New Roman" w:hint="eastAsia"/>
          <w:kern w:val="0"/>
          <w:sz w:val="20"/>
          <w:szCs w:val="20"/>
        </w:rPr>
        <w:t>月</w:t>
      </w:r>
      <w:r w:rsidR="008354A5">
        <w:rPr>
          <w:rFonts w:ascii="Times New Roman" w:hAnsi="Times New Roman" w:cs="Times New Roman" w:hint="eastAsia"/>
          <w:kern w:val="0"/>
          <w:sz w:val="20"/>
          <w:szCs w:val="20"/>
        </w:rPr>
        <w:t>4</w:t>
      </w:r>
      <w:r w:rsidR="008354A5">
        <w:rPr>
          <w:rFonts w:ascii="Times New Roman" w:hAnsi="Times New Roman" w:cs="Times New Roman" w:hint="eastAsia"/>
          <w:kern w:val="0"/>
          <w:sz w:val="20"/>
          <w:szCs w:val="20"/>
        </w:rPr>
        <w:t>号到</w:t>
      </w:r>
      <w:r w:rsidR="008354A5">
        <w:rPr>
          <w:rFonts w:ascii="Times New Roman" w:hAnsi="Times New Roman" w:cs="Times New Roman" w:hint="eastAsia"/>
          <w:kern w:val="0"/>
          <w:sz w:val="20"/>
          <w:szCs w:val="20"/>
        </w:rPr>
        <w:t>2014</w:t>
      </w:r>
      <w:r w:rsidR="008354A5">
        <w:rPr>
          <w:rFonts w:ascii="Times New Roman" w:hAnsi="Times New Roman" w:cs="Times New Roman" w:hint="eastAsia"/>
          <w:kern w:val="0"/>
          <w:sz w:val="20"/>
          <w:szCs w:val="20"/>
        </w:rPr>
        <w:t>年</w:t>
      </w:r>
      <w:r w:rsidR="008354A5">
        <w:rPr>
          <w:rFonts w:ascii="Times New Roman" w:hAnsi="Times New Roman" w:cs="Times New Roman" w:hint="eastAsia"/>
          <w:kern w:val="0"/>
          <w:sz w:val="20"/>
          <w:szCs w:val="20"/>
        </w:rPr>
        <w:t>12</w:t>
      </w:r>
      <w:r w:rsidR="008354A5">
        <w:rPr>
          <w:rFonts w:ascii="Times New Roman" w:hAnsi="Times New Roman" w:cs="Times New Roman" w:hint="eastAsia"/>
          <w:kern w:val="0"/>
          <w:sz w:val="20"/>
          <w:szCs w:val="20"/>
        </w:rPr>
        <w:t>月</w:t>
      </w:r>
      <w:r w:rsidR="008354A5">
        <w:rPr>
          <w:rFonts w:ascii="Times New Roman" w:hAnsi="Times New Roman" w:cs="Times New Roman" w:hint="eastAsia"/>
          <w:kern w:val="0"/>
          <w:sz w:val="20"/>
          <w:szCs w:val="20"/>
        </w:rPr>
        <w:t>31</w:t>
      </w:r>
      <w:r w:rsidR="008354A5">
        <w:rPr>
          <w:rFonts w:ascii="Times New Roman" w:hAnsi="Times New Roman" w:cs="Times New Roman" w:hint="eastAsia"/>
          <w:kern w:val="0"/>
          <w:sz w:val="20"/>
          <w:szCs w:val="20"/>
        </w:rPr>
        <w:t>号的深圳综指收盘价数据</w:t>
      </w:r>
      <w:r>
        <w:rPr>
          <w:rFonts w:ascii="Times New Roman" w:hAnsi="Times New Roman" w:cs="Times New Roman" w:hint="eastAsia"/>
          <w:kern w:val="0"/>
          <w:sz w:val="20"/>
          <w:szCs w:val="20"/>
        </w:rPr>
        <w:t>作为原始序列</w:t>
      </w:r>
      <w:r w:rsidR="008354A5">
        <w:rPr>
          <w:rFonts w:ascii="Times New Roman" w:hAnsi="Times New Roman" w:cs="Times New Roman" w:hint="eastAsia"/>
          <w:kern w:val="0"/>
          <w:sz w:val="20"/>
          <w:szCs w:val="20"/>
        </w:rPr>
        <w:t>，</w:t>
      </w:r>
      <w:r w:rsidR="00493D87">
        <w:rPr>
          <w:rFonts w:ascii="Times New Roman" w:hAnsi="Times New Roman" w:cs="Times New Roman" w:hint="eastAsia"/>
          <w:kern w:val="0"/>
          <w:sz w:val="20"/>
          <w:szCs w:val="20"/>
        </w:rPr>
        <w:t>通过</w:t>
      </w:r>
      <w:r w:rsidR="00493D87">
        <w:rPr>
          <w:rFonts w:ascii="Times New Roman" w:hAnsi="Times New Roman" w:cs="Times New Roman" w:hint="eastAsia"/>
          <w:kern w:val="0"/>
          <w:sz w:val="20"/>
          <w:szCs w:val="20"/>
        </w:rPr>
        <w:t>SVD</w:t>
      </w:r>
      <w:r w:rsidR="008354A5">
        <w:rPr>
          <w:rFonts w:ascii="Times New Roman" w:hAnsi="Times New Roman" w:cs="Times New Roman" w:hint="eastAsia"/>
          <w:kern w:val="0"/>
          <w:sz w:val="20"/>
          <w:szCs w:val="20"/>
        </w:rPr>
        <w:t>分解为趋势项，股价波动项和噪音项</w:t>
      </w:r>
      <w:r>
        <w:rPr>
          <w:rFonts w:ascii="Times New Roman" w:hAnsi="Times New Roman" w:cs="Times New Roman" w:hint="eastAsia"/>
          <w:kern w:val="0"/>
          <w:sz w:val="20"/>
          <w:szCs w:val="20"/>
        </w:rPr>
        <w:t>，然后在不同的时间维度上来研究其</w:t>
      </w:r>
      <w:r w:rsidR="00493D87">
        <w:rPr>
          <w:rFonts w:ascii="Times New Roman" w:hAnsi="Times New Roman" w:cs="Times New Roman" w:hint="eastAsia"/>
          <w:kern w:val="0"/>
          <w:sz w:val="20"/>
          <w:szCs w:val="20"/>
        </w:rPr>
        <w:t>特征。研究结果表明，趋势项在长期中对于股指有决定性作用，因为趋势项与中国的经济状况密切相关，它也能在一定程度上反映国家的经济状况；明显的波动几乎是由于各种各样的事件的冲击所导致的</w:t>
      </w:r>
      <w:r w:rsidR="00713027">
        <w:rPr>
          <w:rFonts w:ascii="Times New Roman" w:hAnsi="Times New Roman" w:cs="Times New Roman" w:hint="eastAsia"/>
          <w:kern w:val="0"/>
          <w:sz w:val="20"/>
          <w:szCs w:val="20"/>
        </w:rPr>
        <w:t>，并且这些事件对股指的影响通常会持续一段时间，从几周到几个月不等。而且，对过去事件的分析有利于提高分析的准确性。股指的局部变化是由于噪音交易者导致的，</w:t>
      </w:r>
      <w:r w:rsidR="00713027">
        <w:rPr>
          <w:rFonts w:ascii="Times New Roman" w:hAnsi="Times New Roman" w:cs="Times New Roman"/>
          <w:kern w:val="0"/>
          <w:sz w:val="20"/>
          <w:szCs w:val="20"/>
        </w:rPr>
        <w:t>尽管他们不能对</w:t>
      </w:r>
      <w:r w:rsidR="000909D7">
        <w:rPr>
          <w:rFonts w:ascii="Times New Roman" w:hAnsi="Times New Roman" w:cs="Times New Roman" w:hint="eastAsia"/>
          <w:kern w:val="0"/>
          <w:sz w:val="20"/>
          <w:szCs w:val="20"/>
        </w:rPr>
        <w:t>股指</w:t>
      </w:r>
      <w:r w:rsidR="00713027">
        <w:rPr>
          <w:rFonts w:ascii="Times New Roman" w:hAnsi="Times New Roman" w:cs="Times New Roman"/>
          <w:kern w:val="0"/>
          <w:sz w:val="20"/>
          <w:szCs w:val="20"/>
        </w:rPr>
        <w:t>的长期趋势造成影响</w:t>
      </w:r>
      <w:r w:rsidR="00713027">
        <w:rPr>
          <w:rFonts w:ascii="Times New Roman" w:hAnsi="Times New Roman" w:cs="Times New Roman" w:hint="eastAsia"/>
          <w:kern w:val="0"/>
          <w:sz w:val="20"/>
          <w:szCs w:val="20"/>
        </w:rPr>
        <w:t>，</w:t>
      </w:r>
      <w:r w:rsidR="00713027">
        <w:rPr>
          <w:rFonts w:ascii="Times New Roman" w:hAnsi="Times New Roman" w:cs="Times New Roman"/>
          <w:kern w:val="0"/>
          <w:sz w:val="20"/>
          <w:szCs w:val="20"/>
        </w:rPr>
        <w:t>他们在短期预测中起到大作用</w:t>
      </w:r>
      <w:r w:rsidR="00713027">
        <w:rPr>
          <w:rFonts w:ascii="Times New Roman" w:hAnsi="Times New Roman" w:cs="Times New Roman" w:hint="eastAsia"/>
          <w:kern w:val="0"/>
          <w:sz w:val="20"/>
          <w:szCs w:val="20"/>
        </w:rPr>
        <w:t>。</w:t>
      </w:r>
      <w:r>
        <w:rPr>
          <w:rFonts w:ascii="Times New Roman" w:hAnsi="Times New Roman" w:cs="Times New Roman" w:hint="eastAsia"/>
          <w:kern w:val="0"/>
          <w:sz w:val="20"/>
          <w:szCs w:val="20"/>
        </w:rPr>
        <w:t>之后，</w:t>
      </w:r>
      <w:r w:rsidR="00DE1178">
        <w:rPr>
          <w:rFonts w:ascii="Times New Roman" w:hAnsi="Times New Roman" w:cs="Times New Roman" w:hint="eastAsia"/>
          <w:kern w:val="0"/>
          <w:sz w:val="20"/>
          <w:szCs w:val="20"/>
        </w:rPr>
        <w:t>我们利用代表不同特征的奇异值重构出代表原始序列三个特征的时间序列，并且把它们和原始序列一起引入</w:t>
      </w:r>
      <w:r w:rsidR="00A018E9">
        <w:rPr>
          <w:rFonts w:ascii="Times New Roman" w:hAnsi="Times New Roman" w:cs="Times New Roman" w:hint="eastAsia"/>
          <w:kern w:val="0"/>
          <w:sz w:val="20"/>
          <w:szCs w:val="20"/>
        </w:rPr>
        <w:t>到随机森林</w:t>
      </w:r>
      <w:r w:rsidR="00DE1178">
        <w:rPr>
          <w:rFonts w:ascii="Times New Roman" w:hAnsi="Times New Roman" w:cs="Times New Roman" w:hint="eastAsia"/>
          <w:kern w:val="0"/>
          <w:sz w:val="20"/>
          <w:szCs w:val="20"/>
        </w:rPr>
        <w:t>算法</w:t>
      </w:r>
      <w:r w:rsidR="00A018E9">
        <w:rPr>
          <w:rFonts w:ascii="Times New Roman" w:hAnsi="Times New Roman" w:cs="Times New Roman" w:hint="eastAsia"/>
          <w:kern w:val="0"/>
          <w:sz w:val="20"/>
          <w:szCs w:val="20"/>
        </w:rPr>
        <w:t>中</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lastRenderedPageBreak/>
        <w:t>随机选择</w:t>
      </w:r>
      <w:r w:rsidR="002929A4">
        <w:rPr>
          <w:rFonts w:ascii="Times New Roman" w:hAnsi="Times New Roman" w:cs="Times New Roman" w:hint="eastAsia"/>
          <w:kern w:val="0"/>
          <w:sz w:val="20"/>
          <w:szCs w:val="20"/>
        </w:rPr>
        <w:t>样本的</w:t>
      </w:r>
      <w:r w:rsidRPr="003D2196">
        <w:rPr>
          <w:position w:val="-24"/>
        </w:rPr>
        <w:object w:dxaOrig="220" w:dyaOrig="620" w14:anchorId="15D89476">
          <v:shape id="_x0000_i1114" type="#_x0000_t75" style="width:10.75pt;height:30.6pt" o:ole="">
            <v:imagedata r:id="rId184" o:title=""/>
          </v:shape>
          <o:OLEObject Type="Embed" ProgID="Equation.DSMT4" ShapeID="_x0000_i1114" DrawAspect="Content" ObjectID="_1550408687" r:id="rId185"/>
        </w:object>
      </w:r>
      <w:r w:rsidRPr="00B34983">
        <w:rPr>
          <w:rFonts w:ascii="Times New Roman" w:hAnsi="Times New Roman" w:cs="Times New Roman"/>
          <w:kern w:val="0"/>
          <w:sz w:val="20"/>
          <w:szCs w:val="20"/>
        </w:rPr>
        <w:t>作为训练对象</w:t>
      </w:r>
      <w:r w:rsidRPr="00B34983">
        <w:rPr>
          <w:rFonts w:ascii="Times New Roman" w:hAnsi="Times New Roman" w:cs="Times New Roman" w:hint="eastAsia"/>
          <w:kern w:val="0"/>
          <w:sz w:val="20"/>
          <w:szCs w:val="20"/>
        </w:rPr>
        <w:t>，</w:t>
      </w:r>
      <w:r>
        <w:rPr>
          <w:rFonts w:ascii="Times New Roman" w:hAnsi="Times New Roman" w:cs="Times New Roman" w:hint="eastAsia"/>
          <w:kern w:val="0"/>
          <w:sz w:val="20"/>
          <w:szCs w:val="20"/>
        </w:rPr>
        <w:t>剩下的</w:t>
      </w:r>
      <w:r w:rsidRPr="003D2196">
        <w:rPr>
          <w:position w:val="-24"/>
        </w:rPr>
        <w:object w:dxaOrig="220" w:dyaOrig="620" w14:anchorId="30C420A6">
          <v:shape id="_x0000_i1115" type="#_x0000_t75" style="width:10.75pt;height:30.6pt" o:ole="">
            <v:imagedata r:id="rId186" o:title=""/>
          </v:shape>
          <o:OLEObject Type="Embed" ProgID="Equation.DSMT4" ShapeID="_x0000_i1115" DrawAspect="Content" ObjectID="_1550408688" r:id="rId187"/>
        </w:object>
      </w:r>
      <w:r>
        <w:rPr>
          <w:rFonts w:ascii="Times New Roman" w:hAnsi="Times New Roman" w:cs="Times New Roman" w:hint="eastAsia"/>
          <w:kern w:val="0"/>
          <w:sz w:val="20"/>
          <w:szCs w:val="20"/>
        </w:rPr>
        <w:t>作为测试对象，然后</w:t>
      </w:r>
      <w:r w:rsidR="003C1E7D">
        <w:rPr>
          <w:rFonts w:ascii="Times New Roman" w:hAnsi="Times New Roman" w:cs="Times New Roman" w:hint="eastAsia"/>
          <w:kern w:val="0"/>
          <w:sz w:val="20"/>
          <w:szCs w:val="20"/>
        </w:rPr>
        <w:t>同样</w:t>
      </w:r>
      <w:r>
        <w:rPr>
          <w:rFonts w:ascii="Times New Roman" w:hAnsi="Times New Roman" w:cs="Times New Roman" w:hint="eastAsia"/>
          <w:kern w:val="0"/>
          <w:sz w:val="20"/>
          <w:szCs w:val="20"/>
        </w:rPr>
        <w:t>对</w:t>
      </w:r>
      <w:r>
        <w:rPr>
          <w:rFonts w:ascii="Times New Roman" w:hAnsi="Times New Roman" w:cs="Times New Roman" w:hint="eastAsia"/>
          <w:kern w:val="0"/>
          <w:sz w:val="20"/>
          <w:szCs w:val="20"/>
        </w:rPr>
        <w:t>2015</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1</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5</w:t>
      </w:r>
      <w:r>
        <w:rPr>
          <w:rFonts w:ascii="Times New Roman" w:hAnsi="Times New Roman" w:cs="Times New Roman" w:hint="eastAsia"/>
          <w:kern w:val="0"/>
          <w:sz w:val="20"/>
          <w:szCs w:val="20"/>
        </w:rPr>
        <w:t>号到</w:t>
      </w:r>
      <w:r>
        <w:rPr>
          <w:rFonts w:ascii="Times New Roman" w:hAnsi="Times New Roman" w:cs="Times New Roman" w:hint="eastAsia"/>
          <w:kern w:val="0"/>
          <w:sz w:val="20"/>
          <w:szCs w:val="20"/>
        </w:rPr>
        <w:t>2016</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6</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30</w:t>
      </w:r>
      <w:r>
        <w:rPr>
          <w:rFonts w:ascii="Times New Roman" w:hAnsi="Times New Roman" w:cs="Times New Roman" w:hint="eastAsia"/>
          <w:kern w:val="0"/>
          <w:sz w:val="20"/>
          <w:szCs w:val="20"/>
        </w:rPr>
        <w:t>号的深圳综指收盘价数据进行</w:t>
      </w:r>
      <w:r>
        <w:rPr>
          <w:rFonts w:ascii="Times New Roman" w:hAnsi="Times New Roman" w:cs="Times New Roman" w:hint="eastAsia"/>
          <w:kern w:val="0"/>
          <w:sz w:val="20"/>
          <w:szCs w:val="20"/>
        </w:rPr>
        <w:t>SSA</w:t>
      </w:r>
      <w:r>
        <w:rPr>
          <w:rFonts w:ascii="Times New Roman" w:hAnsi="Times New Roman" w:cs="Times New Roman" w:hint="eastAsia"/>
          <w:kern w:val="0"/>
          <w:sz w:val="20"/>
          <w:szCs w:val="20"/>
        </w:rPr>
        <w:t>分解出趋势项</w:t>
      </w:r>
      <w:r w:rsidR="003C1E7D">
        <w:rPr>
          <w:rFonts w:ascii="Times New Roman" w:hAnsi="Times New Roman" w:cs="Times New Roman" w:hint="eastAsia"/>
          <w:kern w:val="0"/>
          <w:sz w:val="20"/>
          <w:szCs w:val="20"/>
        </w:rPr>
        <w:t>，市场波动项和噪音项，导入相同的随机森林算法中进行</w:t>
      </w:r>
      <w:r w:rsidR="00A018E9">
        <w:rPr>
          <w:rFonts w:ascii="Times New Roman" w:hAnsi="Times New Roman" w:cs="Times New Roman" w:hint="eastAsia"/>
          <w:kern w:val="0"/>
          <w:sz w:val="20"/>
          <w:szCs w:val="20"/>
        </w:rPr>
        <w:t>预测。</w:t>
      </w:r>
      <w:r w:rsidR="003C1E7D">
        <w:rPr>
          <w:rFonts w:ascii="Times New Roman" w:hAnsi="Times New Roman" w:cs="Times New Roman" w:hint="eastAsia"/>
          <w:kern w:val="0"/>
          <w:sz w:val="20"/>
          <w:szCs w:val="20"/>
        </w:rPr>
        <w:t>测试结果表明，在</w:t>
      </w:r>
      <w:r w:rsidR="00F95446">
        <w:rPr>
          <w:rFonts w:ascii="Times New Roman" w:hAnsi="Times New Roman" w:cs="Times New Roman" w:hint="eastAsia"/>
          <w:kern w:val="0"/>
          <w:sz w:val="20"/>
          <w:szCs w:val="20"/>
        </w:rPr>
        <w:t>股市所处大环境不变的情况下，通过股市的长期特征，中期特征，和短期特征，随机森林算法即对股指的涨跌具有精确的预测效果。而预测结果表明，即使股市所处的环境发生变化，考虑到金融市场本身的复杂性，</w:t>
      </w:r>
      <w:r w:rsidR="005C7361">
        <w:rPr>
          <w:rFonts w:ascii="Times New Roman" w:hAnsi="Times New Roman" w:cs="Times New Roman" w:hint="eastAsia"/>
          <w:kern w:val="0"/>
          <w:sz w:val="20"/>
          <w:szCs w:val="20"/>
        </w:rPr>
        <w:t>尽管通过</w:t>
      </w:r>
      <w:proofErr w:type="spellStart"/>
      <w:r w:rsidR="005C7361">
        <w:rPr>
          <w:rFonts w:ascii="Times New Roman" w:hAnsi="Times New Roman" w:cs="Times New Roman" w:hint="eastAsia"/>
          <w:kern w:val="0"/>
          <w:sz w:val="20"/>
          <w:szCs w:val="20"/>
        </w:rPr>
        <w:t>SSA</w:t>
      </w:r>
      <w:proofErr w:type="spellEnd"/>
      <w:r w:rsidR="005C7361">
        <w:rPr>
          <w:rFonts w:ascii="Times New Roman" w:hAnsi="Times New Roman" w:cs="Times New Roman" w:hint="eastAsia"/>
          <w:kern w:val="0"/>
          <w:sz w:val="20"/>
          <w:szCs w:val="20"/>
        </w:rPr>
        <w:t>分析提取出的特征序列在预测时会受到环境变化的限制而影响数值的精确预测效果，但通过</w:t>
      </w:r>
      <w:r w:rsidR="005C7361">
        <w:rPr>
          <w:rFonts w:ascii="Times New Roman" w:hAnsi="Times New Roman" w:cs="Times New Roman" w:hint="eastAsia"/>
          <w:kern w:val="0"/>
          <w:sz w:val="20"/>
          <w:szCs w:val="20"/>
        </w:rPr>
        <w:t>SSA</w:t>
      </w:r>
      <w:r w:rsidR="005C7361">
        <w:rPr>
          <w:rFonts w:ascii="Times New Roman" w:hAnsi="Times New Roman" w:cs="Times New Roman" w:hint="eastAsia"/>
          <w:kern w:val="0"/>
          <w:sz w:val="20"/>
          <w:szCs w:val="20"/>
        </w:rPr>
        <w:t>分解出特征序列后再引入到随机森林中的股指分析和预测的方法</w:t>
      </w:r>
      <w:r w:rsidR="00FB2558">
        <w:rPr>
          <w:rFonts w:ascii="Times New Roman" w:hAnsi="Times New Roman" w:cs="Times New Roman" w:hint="eastAsia"/>
          <w:kern w:val="0"/>
          <w:sz w:val="20"/>
          <w:szCs w:val="20"/>
        </w:rPr>
        <w:t>对于股指的涨跌趋势仍然具有卓越</w:t>
      </w:r>
      <w:r w:rsidR="00F95446">
        <w:rPr>
          <w:rFonts w:ascii="Times New Roman" w:hAnsi="Times New Roman" w:cs="Times New Roman" w:hint="eastAsia"/>
          <w:kern w:val="0"/>
          <w:sz w:val="20"/>
          <w:szCs w:val="20"/>
        </w:rPr>
        <w:t>的指导意义。</w:t>
      </w:r>
    </w:p>
    <w:p w14:paraId="157737E1" w14:textId="77777777" w:rsidR="000C5622" w:rsidRDefault="000C5622">
      <w:pPr>
        <w:widowControl/>
        <w:jc w:val="left"/>
        <w:rPr>
          <w:rFonts w:ascii="Times New Roman" w:hAnsi="Times New Roman" w:cs="Times New Roman"/>
          <w:kern w:val="0"/>
          <w:sz w:val="20"/>
          <w:szCs w:val="20"/>
        </w:rPr>
      </w:pPr>
      <w:r>
        <w:rPr>
          <w:rFonts w:ascii="Times New Roman" w:hAnsi="Times New Roman" w:cs="Times New Roman"/>
          <w:kern w:val="0"/>
          <w:sz w:val="20"/>
          <w:szCs w:val="20"/>
        </w:rPr>
        <w:br w:type="page"/>
      </w:r>
    </w:p>
    <w:p w14:paraId="19A7659E" w14:textId="77777777" w:rsidR="00460328" w:rsidRDefault="000C5622" w:rsidP="00713027">
      <w:pPr>
        <w:ind w:firstLineChars="200" w:firstLine="420"/>
        <w:rPr>
          <w:b/>
          <w:szCs w:val="21"/>
        </w:rPr>
      </w:pPr>
      <w:r>
        <w:rPr>
          <w:b/>
          <w:szCs w:val="21"/>
        </w:rPr>
        <w:lastRenderedPageBreak/>
        <w:t>参考文献</w:t>
      </w:r>
      <w:r>
        <w:rPr>
          <w:rFonts w:hint="eastAsia"/>
          <w:b/>
          <w:szCs w:val="21"/>
        </w:rPr>
        <w:t>：</w:t>
      </w:r>
    </w:p>
    <w:p w14:paraId="45F21EB0" w14:textId="77777777" w:rsidR="00B02D20" w:rsidRDefault="00B02D20" w:rsidP="00B02D20">
      <w:pPr>
        <w:ind w:firstLineChars="200" w:firstLine="420"/>
        <w:rPr>
          <w:b/>
          <w:szCs w:val="21"/>
        </w:rPr>
      </w:pPr>
      <w:r>
        <w:rPr>
          <w:rFonts w:hint="eastAsia"/>
          <w:b/>
          <w:szCs w:val="21"/>
        </w:rPr>
        <w:t>Reference</w:t>
      </w:r>
    </w:p>
    <w:p w14:paraId="749019EE" w14:textId="77777777" w:rsidR="00B02D20" w:rsidRDefault="00B02D20" w:rsidP="00B02D20">
      <w:pPr>
        <w:pStyle w:val="ListParagraph"/>
        <w:numPr>
          <w:ilvl w:val="0"/>
          <w:numId w:val="8"/>
        </w:numPr>
        <w:ind w:firstLineChars="0"/>
        <w:rPr>
          <w:szCs w:val="21"/>
        </w:rPr>
      </w:pPr>
      <w:r>
        <w:rPr>
          <w:rFonts w:hint="eastAsia"/>
          <w:szCs w:val="21"/>
        </w:rPr>
        <w:t>C</w:t>
      </w:r>
      <w:r>
        <w:rPr>
          <w:szCs w:val="21"/>
        </w:rPr>
        <w:t xml:space="preserve">heng W, </w:t>
      </w:r>
      <w:proofErr w:type="spellStart"/>
      <w:r>
        <w:rPr>
          <w:szCs w:val="21"/>
        </w:rPr>
        <w:t>Wanger</w:t>
      </w:r>
      <w:proofErr w:type="spellEnd"/>
      <w:r>
        <w:rPr>
          <w:szCs w:val="21"/>
        </w:rPr>
        <w:t xml:space="preserve"> L, Lin CH., Forecasting the 30-year US treasury bond with a system of neural </w:t>
      </w:r>
      <w:proofErr w:type="gramStart"/>
      <w:r>
        <w:rPr>
          <w:szCs w:val="21"/>
        </w:rPr>
        <w:t>networks ,</w:t>
      </w:r>
      <w:proofErr w:type="gramEnd"/>
      <w:r>
        <w:rPr>
          <w:szCs w:val="21"/>
        </w:rPr>
        <w:t xml:space="preserve"> </w:t>
      </w:r>
      <w:r w:rsidRPr="00E25D71">
        <w:rPr>
          <w:i/>
          <w:szCs w:val="21"/>
        </w:rPr>
        <w:t>Journal of Computational Intelligence in Finance</w:t>
      </w:r>
      <w:r>
        <w:rPr>
          <w:szCs w:val="21"/>
        </w:rPr>
        <w:t xml:space="preserve">, 4, </w:t>
      </w:r>
      <w:r w:rsidR="00CC62EB">
        <w:rPr>
          <w:szCs w:val="21"/>
        </w:rPr>
        <w:t>(</w:t>
      </w:r>
      <w:r>
        <w:rPr>
          <w:szCs w:val="21"/>
        </w:rPr>
        <w:t>1996</w:t>
      </w:r>
      <w:r w:rsidR="00CC62EB">
        <w:rPr>
          <w:szCs w:val="21"/>
        </w:rPr>
        <w:t>)</w:t>
      </w:r>
      <w:r>
        <w:rPr>
          <w:szCs w:val="21"/>
        </w:rPr>
        <w:t xml:space="preserve">, </w:t>
      </w:r>
      <w:r w:rsidR="00B54A05">
        <w:rPr>
          <w:szCs w:val="21"/>
        </w:rPr>
        <w:t>pp.</w:t>
      </w:r>
      <w:r>
        <w:rPr>
          <w:szCs w:val="21"/>
        </w:rPr>
        <w:t>10-16</w:t>
      </w:r>
    </w:p>
    <w:p w14:paraId="573FB10D" w14:textId="77777777" w:rsidR="00B02D20" w:rsidRDefault="00B02D20" w:rsidP="00B02D20">
      <w:pPr>
        <w:pStyle w:val="ListParagraph"/>
        <w:numPr>
          <w:ilvl w:val="0"/>
          <w:numId w:val="8"/>
        </w:numPr>
        <w:ind w:firstLineChars="0"/>
        <w:rPr>
          <w:szCs w:val="21"/>
        </w:rPr>
      </w:pPr>
      <w:r>
        <w:rPr>
          <w:szCs w:val="21"/>
        </w:rPr>
        <w:t xml:space="preserve">Sharda R, </w:t>
      </w:r>
      <w:proofErr w:type="spellStart"/>
      <w:r>
        <w:rPr>
          <w:szCs w:val="21"/>
        </w:rPr>
        <w:t>Patil</w:t>
      </w:r>
      <w:proofErr w:type="spellEnd"/>
      <w:r>
        <w:rPr>
          <w:szCs w:val="21"/>
        </w:rPr>
        <w:t xml:space="preserve"> RB. A connectionist approach to time series prediction: an empirical test. In: </w:t>
      </w:r>
      <w:proofErr w:type="spellStart"/>
      <w:r>
        <w:rPr>
          <w:szCs w:val="21"/>
        </w:rPr>
        <w:t>Trippi</w:t>
      </w:r>
      <w:proofErr w:type="spellEnd"/>
      <w:r>
        <w:rPr>
          <w:szCs w:val="21"/>
        </w:rPr>
        <w:t xml:space="preserve">, RR, Turban, E, (Eds.), Neural Networks in Finance and Investing, Chicago: </w:t>
      </w:r>
      <w:proofErr w:type="spellStart"/>
      <w:r>
        <w:rPr>
          <w:szCs w:val="21"/>
        </w:rPr>
        <w:t>Probus</w:t>
      </w:r>
      <w:proofErr w:type="spellEnd"/>
      <w:r>
        <w:rPr>
          <w:szCs w:val="21"/>
        </w:rPr>
        <w:t xml:space="preserve"> Publishing Co., </w:t>
      </w:r>
      <w:r w:rsidR="00CC62EB">
        <w:rPr>
          <w:szCs w:val="21"/>
        </w:rPr>
        <w:t>(</w:t>
      </w:r>
      <w:r>
        <w:rPr>
          <w:szCs w:val="21"/>
        </w:rPr>
        <w:t>1994</w:t>
      </w:r>
      <w:r w:rsidR="00CC62EB">
        <w:rPr>
          <w:szCs w:val="21"/>
        </w:rPr>
        <w:t>)</w:t>
      </w:r>
      <w:r>
        <w:rPr>
          <w:szCs w:val="21"/>
        </w:rPr>
        <w:t>, pp. 451-464.</w:t>
      </w:r>
    </w:p>
    <w:p w14:paraId="417827A6" w14:textId="77777777" w:rsidR="00B02D20" w:rsidRDefault="00DE69A0" w:rsidP="00D43C3C">
      <w:pPr>
        <w:pStyle w:val="ListParagraph"/>
        <w:numPr>
          <w:ilvl w:val="0"/>
          <w:numId w:val="8"/>
        </w:numPr>
        <w:ind w:firstLineChars="0"/>
        <w:rPr>
          <w:szCs w:val="21"/>
        </w:rPr>
      </w:pPr>
      <w:r>
        <w:rPr>
          <w:szCs w:val="21"/>
        </w:rPr>
        <w:t xml:space="preserve">David </w:t>
      </w:r>
      <w:proofErr w:type="spellStart"/>
      <w:r>
        <w:rPr>
          <w:szCs w:val="21"/>
        </w:rPr>
        <w:t>Enke</w:t>
      </w:r>
      <w:proofErr w:type="spellEnd"/>
      <w:r>
        <w:rPr>
          <w:szCs w:val="21"/>
        </w:rPr>
        <w:t xml:space="preserve">, </w:t>
      </w:r>
      <w:proofErr w:type="spellStart"/>
      <w:r w:rsidRPr="00DE69A0">
        <w:rPr>
          <w:szCs w:val="21"/>
        </w:rPr>
        <w:t>Suraphan</w:t>
      </w:r>
      <w:proofErr w:type="spellEnd"/>
      <w:r w:rsidRPr="00DE69A0">
        <w:rPr>
          <w:szCs w:val="21"/>
        </w:rPr>
        <w:t xml:space="preserve"> </w:t>
      </w:r>
      <w:proofErr w:type="spellStart"/>
      <w:r w:rsidRPr="00DE69A0">
        <w:rPr>
          <w:szCs w:val="21"/>
        </w:rPr>
        <w:t>Thawornwong</w:t>
      </w:r>
      <w:proofErr w:type="spellEnd"/>
      <w:r w:rsidR="00B02D20">
        <w:rPr>
          <w:rFonts w:hint="eastAsia"/>
          <w:szCs w:val="21"/>
        </w:rPr>
        <w:t xml:space="preserve">. </w:t>
      </w:r>
      <w:r w:rsidR="00D43C3C" w:rsidRPr="00D43C3C">
        <w:rPr>
          <w:szCs w:val="21"/>
        </w:rPr>
        <w:t>The use of data mining and neural networks for forecasting stock market returns</w:t>
      </w:r>
      <w:r w:rsidR="00D43C3C">
        <w:rPr>
          <w:rFonts w:hint="eastAsia"/>
          <w:szCs w:val="21"/>
        </w:rPr>
        <w:t xml:space="preserve">, </w:t>
      </w:r>
      <w:r w:rsidR="00D43C3C">
        <w:t>E</w:t>
      </w:r>
      <w:r w:rsidR="00B54A05">
        <w:t xml:space="preserve">xpert Systems with Applications, 29, </w:t>
      </w:r>
      <w:r w:rsidR="00D43C3C">
        <w:t>(2005)</w:t>
      </w:r>
      <w:r w:rsidR="00B54A05">
        <w:t>,</w:t>
      </w:r>
      <w:r w:rsidR="00D43C3C">
        <w:t xml:space="preserve"> </w:t>
      </w:r>
      <w:r w:rsidR="00B54A05">
        <w:t>pp.</w:t>
      </w:r>
      <w:r w:rsidR="00D43C3C">
        <w:t>927–940</w:t>
      </w:r>
      <w:r w:rsidR="00B02D20">
        <w:rPr>
          <w:szCs w:val="21"/>
        </w:rPr>
        <w:t>.</w:t>
      </w:r>
    </w:p>
    <w:p w14:paraId="3995E2AC" w14:textId="77777777" w:rsidR="00B02D20" w:rsidRDefault="00B02D20" w:rsidP="00B02D20">
      <w:pPr>
        <w:pStyle w:val="ListParagraph"/>
        <w:numPr>
          <w:ilvl w:val="0"/>
          <w:numId w:val="8"/>
        </w:numPr>
        <w:ind w:firstLineChars="0"/>
        <w:rPr>
          <w:szCs w:val="21"/>
        </w:rPr>
      </w:pPr>
      <w:r>
        <w:rPr>
          <w:szCs w:val="21"/>
        </w:rPr>
        <w:t xml:space="preserve">Mukherjee, S., Osuna, E., </w:t>
      </w:r>
      <w:proofErr w:type="spellStart"/>
      <w:r>
        <w:rPr>
          <w:szCs w:val="21"/>
        </w:rPr>
        <w:t>Girosi</w:t>
      </w:r>
      <w:proofErr w:type="spellEnd"/>
      <w:r>
        <w:rPr>
          <w:szCs w:val="21"/>
        </w:rPr>
        <w:t xml:space="preserve">, F., Nonlinear prediction of chaotic time series using support vector </w:t>
      </w:r>
      <w:proofErr w:type="gramStart"/>
      <w:r>
        <w:rPr>
          <w:szCs w:val="21"/>
        </w:rPr>
        <w:t>machines ,</w:t>
      </w:r>
      <w:proofErr w:type="gramEnd"/>
      <w:r>
        <w:rPr>
          <w:szCs w:val="21"/>
        </w:rPr>
        <w:t xml:space="preserve"> in: Proceedings of the IEEE Workshop on Neural Networks for Signal Processing, Amelia Island, FL, </w:t>
      </w:r>
      <w:r w:rsidR="00CC62EB">
        <w:rPr>
          <w:szCs w:val="21"/>
        </w:rPr>
        <w:t>(</w:t>
      </w:r>
      <w:r>
        <w:rPr>
          <w:szCs w:val="21"/>
        </w:rPr>
        <w:t>1997</w:t>
      </w:r>
      <w:r w:rsidR="00CC62EB">
        <w:rPr>
          <w:szCs w:val="21"/>
        </w:rPr>
        <w:t>)</w:t>
      </w:r>
      <w:r>
        <w:rPr>
          <w:szCs w:val="21"/>
        </w:rPr>
        <w:t xml:space="preserve">, </w:t>
      </w:r>
      <w:r w:rsidR="00B54A05">
        <w:rPr>
          <w:szCs w:val="21"/>
        </w:rPr>
        <w:t>pp.</w:t>
      </w:r>
      <w:r>
        <w:rPr>
          <w:szCs w:val="21"/>
        </w:rPr>
        <w:t>511-520.</w:t>
      </w:r>
    </w:p>
    <w:p w14:paraId="4625B262" w14:textId="77777777" w:rsidR="00B02D20" w:rsidRDefault="00B02D20" w:rsidP="00B02D20">
      <w:pPr>
        <w:pStyle w:val="ListParagraph"/>
        <w:numPr>
          <w:ilvl w:val="0"/>
          <w:numId w:val="8"/>
        </w:numPr>
        <w:ind w:firstLineChars="0"/>
        <w:rPr>
          <w:szCs w:val="21"/>
        </w:rPr>
      </w:pPr>
      <w:proofErr w:type="spellStart"/>
      <w:r>
        <w:rPr>
          <w:szCs w:val="21"/>
        </w:rPr>
        <w:t>Tay</w:t>
      </w:r>
      <w:proofErr w:type="spellEnd"/>
      <w:r>
        <w:rPr>
          <w:szCs w:val="21"/>
        </w:rPr>
        <w:t xml:space="preserve">, F. E. H., Cao, L., Application of support vector machines in financial time series </w:t>
      </w:r>
      <w:proofErr w:type="gramStart"/>
      <w:r>
        <w:rPr>
          <w:szCs w:val="21"/>
        </w:rPr>
        <w:t>forecasting ,</w:t>
      </w:r>
      <w:proofErr w:type="gramEnd"/>
      <w:r>
        <w:rPr>
          <w:szCs w:val="21"/>
        </w:rPr>
        <w:t xml:space="preserve"> Omega, 29, </w:t>
      </w:r>
      <w:r w:rsidR="00CC62EB">
        <w:rPr>
          <w:szCs w:val="21"/>
        </w:rPr>
        <w:t>(</w:t>
      </w:r>
      <w:r>
        <w:rPr>
          <w:szCs w:val="21"/>
        </w:rPr>
        <w:t>2001</w:t>
      </w:r>
      <w:r w:rsidR="00CC62EB">
        <w:rPr>
          <w:szCs w:val="21"/>
        </w:rPr>
        <w:t>)</w:t>
      </w:r>
      <w:r>
        <w:rPr>
          <w:szCs w:val="21"/>
        </w:rPr>
        <w:t xml:space="preserve">, </w:t>
      </w:r>
      <w:r w:rsidR="00B54A05">
        <w:rPr>
          <w:szCs w:val="21"/>
        </w:rPr>
        <w:t>pp.</w:t>
      </w:r>
      <w:r>
        <w:rPr>
          <w:szCs w:val="21"/>
        </w:rPr>
        <w:t>309-317.</w:t>
      </w:r>
    </w:p>
    <w:p w14:paraId="2F392189" w14:textId="77777777" w:rsidR="00B02D20" w:rsidRDefault="00B02D20" w:rsidP="00B02D20">
      <w:pPr>
        <w:pStyle w:val="ListParagraph"/>
        <w:numPr>
          <w:ilvl w:val="0"/>
          <w:numId w:val="8"/>
        </w:numPr>
        <w:ind w:firstLineChars="0"/>
        <w:rPr>
          <w:szCs w:val="21"/>
        </w:rPr>
      </w:pPr>
      <w:r>
        <w:rPr>
          <w:szCs w:val="21"/>
        </w:rPr>
        <w:t xml:space="preserve">Kim, K.J., Financial time series forecasting using support vector </w:t>
      </w:r>
      <w:proofErr w:type="gramStart"/>
      <w:r>
        <w:rPr>
          <w:szCs w:val="21"/>
        </w:rPr>
        <w:t>machines ,</w:t>
      </w:r>
      <w:proofErr w:type="gramEnd"/>
      <w:r>
        <w:rPr>
          <w:szCs w:val="21"/>
        </w:rPr>
        <w:t xml:space="preserve"> </w:t>
      </w:r>
      <w:proofErr w:type="spellStart"/>
      <w:r w:rsidRPr="00D070AF">
        <w:rPr>
          <w:i/>
          <w:szCs w:val="21"/>
        </w:rPr>
        <w:t>Neurocomputing</w:t>
      </w:r>
      <w:proofErr w:type="spellEnd"/>
      <w:r>
        <w:rPr>
          <w:szCs w:val="21"/>
        </w:rPr>
        <w:t xml:space="preserve"> , 55,</w:t>
      </w:r>
      <w:r w:rsidR="00CC62EB">
        <w:rPr>
          <w:szCs w:val="21"/>
        </w:rPr>
        <w:t>(</w:t>
      </w:r>
      <w:r>
        <w:rPr>
          <w:szCs w:val="21"/>
        </w:rPr>
        <w:t>2003</w:t>
      </w:r>
      <w:r w:rsidR="00CC62EB">
        <w:rPr>
          <w:szCs w:val="21"/>
        </w:rPr>
        <w:t>)</w:t>
      </w:r>
      <w:r>
        <w:rPr>
          <w:szCs w:val="21"/>
        </w:rPr>
        <w:t>,</w:t>
      </w:r>
      <w:r w:rsidR="00B54A05">
        <w:rPr>
          <w:szCs w:val="21"/>
        </w:rPr>
        <w:t>pp.</w:t>
      </w:r>
      <w:r>
        <w:rPr>
          <w:szCs w:val="21"/>
        </w:rPr>
        <w:t xml:space="preserve"> 307-319</w:t>
      </w:r>
    </w:p>
    <w:p w14:paraId="3DC846A2" w14:textId="77777777" w:rsidR="00B02D20" w:rsidRDefault="00B02D20" w:rsidP="00B02D20">
      <w:pPr>
        <w:pStyle w:val="ListParagraph"/>
        <w:numPr>
          <w:ilvl w:val="0"/>
          <w:numId w:val="8"/>
        </w:numPr>
        <w:ind w:firstLineChars="0"/>
        <w:rPr>
          <w:szCs w:val="21"/>
        </w:rPr>
      </w:pPr>
      <w:proofErr w:type="spellStart"/>
      <w:r>
        <w:rPr>
          <w:szCs w:val="21"/>
        </w:rPr>
        <w:t>Breiman</w:t>
      </w:r>
      <w:proofErr w:type="spellEnd"/>
      <w:r>
        <w:rPr>
          <w:szCs w:val="21"/>
        </w:rPr>
        <w:t xml:space="preserve">, L., Random </w:t>
      </w:r>
      <w:proofErr w:type="gramStart"/>
      <w:r>
        <w:rPr>
          <w:szCs w:val="21"/>
        </w:rPr>
        <w:t>Forests ,</w:t>
      </w:r>
      <w:proofErr w:type="gramEnd"/>
      <w:r>
        <w:rPr>
          <w:szCs w:val="21"/>
        </w:rPr>
        <w:t xml:space="preserve"> </w:t>
      </w:r>
      <w:r w:rsidRPr="00D070AF">
        <w:rPr>
          <w:i/>
          <w:szCs w:val="21"/>
        </w:rPr>
        <w:t>Machine Learning</w:t>
      </w:r>
      <w:r>
        <w:rPr>
          <w:szCs w:val="21"/>
        </w:rPr>
        <w:t xml:space="preserve">, 45, </w:t>
      </w:r>
      <w:r w:rsidR="00CC62EB">
        <w:rPr>
          <w:szCs w:val="21"/>
        </w:rPr>
        <w:t>(</w:t>
      </w:r>
      <w:r>
        <w:rPr>
          <w:szCs w:val="21"/>
        </w:rPr>
        <w:t>2001</w:t>
      </w:r>
      <w:r w:rsidR="00CC62EB">
        <w:rPr>
          <w:szCs w:val="21"/>
        </w:rPr>
        <w:t>)</w:t>
      </w:r>
      <w:r>
        <w:rPr>
          <w:szCs w:val="21"/>
        </w:rPr>
        <w:t>,</w:t>
      </w:r>
      <w:r w:rsidR="00B54A05">
        <w:rPr>
          <w:szCs w:val="21"/>
        </w:rPr>
        <w:t>pp.</w:t>
      </w:r>
      <w:r>
        <w:rPr>
          <w:szCs w:val="21"/>
        </w:rPr>
        <w:t xml:space="preserve"> 5-32</w:t>
      </w:r>
    </w:p>
    <w:p w14:paraId="474A81BA" w14:textId="77777777" w:rsidR="00B02D20" w:rsidRDefault="00B02D20" w:rsidP="00B02D20">
      <w:pPr>
        <w:pStyle w:val="ListParagraph"/>
        <w:numPr>
          <w:ilvl w:val="0"/>
          <w:numId w:val="8"/>
        </w:numPr>
        <w:ind w:firstLineChars="0"/>
        <w:rPr>
          <w:szCs w:val="21"/>
        </w:rPr>
      </w:pPr>
      <w:r>
        <w:rPr>
          <w:szCs w:val="21"/>
        </w:rPr>
        <w:t xml:space="preserve">Creamer, </w:t>
      </w:r>
      <w:proofErr w:type="gramStart"/>
      <w:r>
        <w:rPr>
          <w:szCs w:val="21"/>
        </w:rPr>
        <w:t>G.G. ,</w:t>
      </w:r>
      <w:proofErr w:type="gramEnd"/>
      <w:r>
        <w:rPr>
          <w:szCs w:val="21"/>
        </w:rPr>
        <w:t xml:space="preserve"> Freund, Y. : Predicting performance and quantifying corporate governance risk for Latin American </w:t>
      </w:r>
      <w:proofErr w:type="spellStart"/>
      <w:r>
        <w:rPr>
          <w:szCs w:val="21"/>
        </w:rPr>
        <w:t>adrs</w:t>
      </w:r>
      <w:proofErr w:type="spellEnd"/>
      <w:r>
        <w:rPr>
          <w:szCs w:val="21"/>
        </w:rPr>
        <w:t xml:space="preserve"> and banks. In: Financial Engineering and Applications. MIT, Cambridge (2004)</w:t>
      </w:r>
    </w:p>
    <w:p w14:paraId="105FA459" w14:textId="77777777" w:rsidR="00B02D20" w:rsidRDefault="00B02D20" w:rsidP="00B02D20">
      <w:pPr>
        <w:pStyle w:val="ListParagraph"/>
        <w:numPr>
          <w:ilvl w:val="0"/>
          <w:numId w:val="8"/>
        </w:numPr>
        <w:ind w:firstLineChars="0"/>
        <w:rPr>
          <w:szCs w:val="21"/>
        </w:rPr>
      </w:pPr>
      <w:proofErr w:type="spellStart"/>
      <w:r>
        <w:rPr>
          <w:szCs w:val="21"/>
        </w:rPr>
        <w:t>Lariviere</w:t>
      </w:r>
      <w:proofErr w:type="spellEnd"/>
      <w:r>
        <w:rPr>
          <w:szCs w:val="21"/>
        </w:rPr>
        <w:t xml:space="preserve">, B., </w:t>
      </w:r>
      <w:proofErr w:type="spellStart"/>
      <w:r>
        <w:rPr>
          <w:szCs w:val="21"/>
        </w:rPr>
        <w:t>Poel</w:t>
      </w:r>
      <w:proofErr w:type="spellEnd"/>
      <w:r>
        <w:rPr>
          <w:szCs w:val="21"/>
        </w:rPr>
        <w:t xml:space="preserve">, D. V. D., Predicting Customer Retention and Profitability by Using Random Forests and Regression Forests </w:t>
      </w:r>
      <w:proofErr w:type="gramStart"/>
      <w:r>
        <w:rPr>
          <w:szCs w:val="21"/>
        </w:rPr>
        <w:t>Techniques ,</w:t>
      </w:r>
      <w:proofErr w:type="gramEnd"/>
      <w:r>
        <w:rPr>
          <w:szCs w:val="21"/>
        </w:rPr>
        <w:t xml:space="preserve"> Working Paper, Department of Marketing, </w:t>
      </w:r>
      <w:proofErr w:type="spellStart"/>
      <w:r>
        <w:rPr>
          <w:szCs w:val="21"/>
        </w:rPr>
        <w:t>Hoveniersberg</w:t>
      </w:r>
      <w:proofErr w:type="spellEnd"/>
      <w:r>
        <w:rPr>
          <w:szCs w:val="21"/>
        </w:rPr>
        <w:t xml:space="preserve"> 24, 9000 Gent, Belgium, </w:t>
      </w:r>
      <w:r w:rsidR="005F75C9">
        <w:rPr>
          <w:szCs w:val="21"/>
        </w:rPr>
        <w:t>(</w:t>
      </w:r>
      <w:r>
        <w:rPr>
          <w:szCs w:val="21"/>
        </w:rPr>
        <w:t>2004</w:t>
      </w:r>
      <w:r w:rsidR="005F75C9">
        <w:rPr>
          <w:szCs w:val="21"/>
        </w:rPr>
        <w:t>)</w:t>
      </w:r>
      <w:r>
        <w:rPr>
          <w:szCs w:val="21"/>
        </w:rPr>
        <w:t>.</w:t>
      </w:r>
    </w:p>
    <w:p w14:paraId="4030B3C3" w14:textId="77777777" w:rsidR="00B02D20" w:rsidRDefault="00B02D20" w:rsidP="00B02D20">
      <w:pPr>
        <w:pStyle w:val="ListParagraph"/>
        <w:numPr>
          <w:ilvl w:val="0"/>
          <w:numId w:val="8"/>
        </w:numPr>
        <w:ind w:firstLineChars="0"/>
        <w:rPr>
          <w:szCs w:val="21"/>
        </w:rPr>
      </w:pPr>
      <w:r>
        <w:rPr>
          <w:szCs w:val="21"/>
        </w:rPr>
        <w:t xml:space="preserve">Wen F, He Z, Dai Z, Yang X. Characteristics of investor’s risk preference for stock markets, </w:t>
      </w:r>
      <w:r w:rsidRPr="00F268A8">
        <w:rPr>
          <w:i/>
          <w:szCs w:val="21"/>
        </w:rPr>
        <w:t>J. Economic Computation and Economic Cybernetics Studies and Research</w:t>
      </w:r>
      <w:r>
        <w:rPr>
          <w:szCs w:val="21"/>
        </w:rPr>
        <w:t xml:space="preserve">, 48(3) (2014) </w:t>
      </w:r>
      <w:r w:rsidR="00B54A05">
        <w:rPr>
          <w:szCs w:val="21"/>
        </w:rPr>
        <w:t>pp.</w:t>
      </w:r>
      <w:r>
        <w:rPr>
          <w:szCs w:val="21"/>
        </w:rPr>
        <w:t>235-254.</w:t>
      </w:r>
    </w:p>
    <w:p w14:paraId="276D19FB" w14:textId="77777777" w:rsidR="00B02D20" w:rsidRDefault="00B02D20" w:rsidP="00B02D20">
      <w:pPr>
        <w:pStyle w:val="ListParagraph"/>
        <w:numPr>
          <w:ilvl w:val="0"/>
          <w:numId w:val="8"/>
        </w:numPr>
        <w:ind w:firstLineChars="0"/>
        <w:rPr>
          <w:szCs w:val="21"/>
        </w:rPr>
      </w:pPr>
      <w:r>
        <w:rPr>
          <w:szCs w:val="21"/>
        </w:rPr>
        <w:t xml:space="preserve">Wen F, Li Z, </w:t>
      </w:r>
      <w:proofErr w:type="spellStart"/>
      <w:r>
        <w:rPr>
          <w:szCs w:val="21"/>
        </w:rPr>
        <w:t>Xie</w:t>
      </w:r>
      <w:proofErr w:type="spellEnd"/>
      <w:r>
        <w:rPr>
          <w:szCs w:val="21"/>
        </w:rPr>
        <w:t xml:space="preserve"> C, Shaw D. Study on the fractal and chaotic features of the Shanghai composite index, J. Fractals-complex geometry patterns and scaling in nature and society, 20(2) </w:t>
      </w:r>
      <w:r w:rsidR="005F75C9">
        <w:rPr>
          <w:szCs w:val="21"/>
        </w:rPr>
        <w:t>(</w:t>
      </w:r>
      <w:r>
        <w:rPr>
          <w:szCs w:val="21"/>
        </w:rPr>
        <w:t>2012</w:t>
      </w:r>
      <w:r w:rsidR="005F75C9">
        <w:rPr>
          <w:szCs w:val="21"/>
        </w:rPr>
        <w:t>)</w:t>
      </w:r>
      <w:r>
        <w:rPr>
          <w:szCs w:val="21"/>
        </w:rPr>
        <w:t xml:space="preserve"> </w:t>
      </w:r>
      <w:r w:rsidR="00B54A05">
        <w:rPr>
          <w:szCs w:val="21"/>
        </w:rPr>
        <w:t>pp.</w:t>
      </w:r>
      <w:r>
        <w:rPr>
          <w:szCs w:val="21"/>
        </w:rPr>
        <w:t>133-140.</w:t>
      </w:r>
    </w:p>
    <w:p w14:paraId="1F8A795E" w14:textId="77777777" w:rsidR="00B02D20" w:rsidRDefault="00B02D20" w:rsidP="00B02D20">
      <w:pPr>
        <w:pStyle w:val="ListParagraph"/>
        <w:numPr>
          <w:ilvl w:val="0"/>
          <w:numId w:val="8"/>
        </w:numPr>
        <w:ind w:firstLineChars="0"/>
        <w:rPr>
          <w:szCs w:val="21"/>
        </w:rPr>
      </w:pPr>
      <w:proofErr w:type="spellStart"/>
      <w:r w:rsidRPr="0046101F">
        <w:rPr>
          <w:szCs w:val="21"/>
        </w:rPr>
        <w:t>Broomhesd</w:t>
      </w:r>
      <w:proofErr w:type="spellEnd"/>
      <w:r w:rsidRPr="0046101F">
        <w:rPr>
          <w:szCs w:val="21"/>
        </w:rPr>
        <w:t xml:space="preserve">, D. S. King, G. P. Extracting Qualitative Dynamics from Experimental Data, J. </w:t>
      </w:r>
      <w:proofErr w:type="spellStart"/>
      <w:r w:rsidRPr="0046101F">
        <w:rPr>
          <w:i/>
          <w:szCs w:val="21"/>
        </w:rPr>
        <w:t>Physica</w:t>
      </w:r>
      <w:proofErr w:type="spellEnd"/>
      <w:r w:rsidRPr="0046101F">
        <w:rPr>
          <w:i/>
          <w:szCs w:val="21"/>
        </w:rPr>
        <w:t xml:space="preserve"> </w:t>
      </w:r>
      <w:proofErr w:type="spellStart"/>
      <w:proofErr w:type="gramStart"/>
      <w:r w:rsidRPr="0046101F">
        <w:rPr>
          <w:i/>
          <w:szCs w:val="21"/>
        </w:rPr>
        <w:t>D:Nonlinear</w:t>
      </w:r>
      <w:proofErr w:type="spellEnd"/>
      <w:proofErr w:type="gramEnd"/>
      <w:r w:rsidRPr="0046101F">
        <w:rPr>
          <w:i/>
          <w:szCs w:val="21"/>
        </w:rPr>
        <w:t xml:space="preserve"> Phenomena</w:t>
      </w:r>
      <w:r w:rsidRPr="0046101F">
        <w:rPr>
          <w:szCs w:val="21"/>
        </w:rPr>
        <w:t xml:space="preserve">, 20(2-3) (1986) </w:t>
      </w:r>
      <w:r w:rsidR="00B54A05">
        <w:rPr>
          <w:szCs w:val="21"/>
        </w:rPr>
        <w:t>pp.</w:t>
      </w:r>
      <w:r w:rsidRPr="0046101F">
        <w:rPr>
          <w:szCs w:val="21"/>
        </w:rPr>
        <w:t>217-236.</w:t>
      </w:r>
    </w:p>
    <w:p w14:paraId="1E5ED40E" w14:textId="77777777" w:rsidR="00B02D20" w:rsidRPr="0046101F" w:rsidRDefault="00B02D20" w:rsidP="00B02D20">
      <w:pPr>
        <w:pStyle w:val="ListParagraph"/>
        <w:numPr>
          <w:ilvl w:val="0"/>
          <w:numId w:val="8"/>
        </w:numPr>
        <w:ind w:firstLineChars="0"/>
        <w:rPr>
          <w:szCs w:val="21"/>
        </w:rPr>
      </w:pPr>
      <w:r w:rsidRPr="0046101F">
        <w:rPr>
          <w:szCs w:val="21"/>
        </w:rPr>
        <w:t xml:space="preserve">Hossein </w:t>
      </w:r>
      <w:proofErr w:type="spellStart"/>
      <w:r w:rsidRPr="0046101F">
        <w:rPr>
          <w:szCs w:val="21"/>
        </w:rPr>
        <w:t>Hassani</w:t>
      </w:r>
      <w:proofErr w:type="spellEnd"/>
      <w:r w:rsidRPr="0046101F">
        <w:rPr>
          <w:szCs w:val="21"/>
        </w:rPr>
        <w:t xml:space="preserve">, Singular Spectrum Analysis: Methodology and Comparison, </w:t>
      </w:r>
      <w:r w:rsidRPr="0046101F">
        <w:rPr>
          <w:i/>
          <w:szCs w:val="21"/>
        </w:rPr>
        <w:t xml:space="preserve">J. Data </w:t>
      </w:r>
      <w:proofErr w:type="spellStart"/>
      <w:r w:rsidRPr="0046101F">
        <w:rPr>
          <w:i/>
          <w:szCs w:val="21"/>
        </w:rPr>
        <w:t>Sci</w:t>
      </w:r>
      <w:proofErr w:type="spellEnd"/>
      <w:r w:rsidRPr="0046101F">
        <w:rPr>
          <w:szCs w:val="21"/>
        </w:rPr>
        <w:t>, 5(1) (</w:t>
      </w:r>
      <w:proofErr w:type="gramStart"/>
      <w:r w:rsidRPr="0046101F">
        <w:rPr>
          <w:szCs w:val="21"/>
        </w:rPr>
        <w:t>2007)</w:t>
      </w:r>
      <w:r w:rsidR="00B54A05">
        <w:rPr>
          <w:szCs w:val="21"/>
        </w:rPr>
        <w:t>pp.</w:t>
      </w:r>
      <w:proofErr w:type="gramEnd"/>
      <w:r>
        <w:rPr>
          <w:szCs w:val="21"/>
        </w:rPr>
        <w:t xml:space="preserve"> </w:t>
      </w:r>
      <w:r w:rsidRPr="0046101F">
        <w:rPr>
          <w:szCs w:val="21"/>
        </w:rPr>
        <w:t>239-257.</w:t>
      </w:r>
    </w:p>
    <w:p w14:paraId="36F9ECCF" w14:textId="77777777" w:rsidR="00B02D20" w:rsidRPr="0046101F" w:rsidRDefault="00B02D20" w:rsidP="00B02D20">
      <w:pPr>
        <w:pStyle w:val="ListParagraph"/>
        <w:numPr>
          <w:ilvl w:val="0"/>
          <w:numId w:val="8"/>
        </w:numPr>
        <w:ind w:firstLineChars="0"/>
        <w:rPr>
          <w:szCs w:val="21"/>
        </w:rPr>
      </w:pPr>
      <w:proofErr w:type="spellStart"/>
      <w:r w:rsidRPr="0046101F">
        <w:rPr>
          <w:szCs w:val="21"/>
        </w:rPr>
        <w:t>Lian</w:t>
      </w:r>
      <w:proofErr w:type="spellEnd"/>
      <w:r w:rsidRPr="0046101F">
        <w:rPr>
          <w:szCs w:val="21"/>
        </w:rPr>
        <w:t xml:space="preserve"> </w:t>
      </w:r>
      <w:proofErr w:type="spellStart"/>
      <w:r w:rsidRPr="0046101F">
        <w:rPr>
          <w:szCs w:val="21"/>
        </w:rPr>
        <w:t>Jijian</w:t>
      </w:r>
      <w:proofErr w:type="spellEnd"/>
      <w:r w:rsidRPr="0046101F">
        <w:rPr>
          <w:szCs w:val="21"/>
        </w:rPr>
        <w:t xml:space="preserve">, Li </w:t>
      </w:r>
      <w:proofErr w:type="spellStart"/>
      <w:r w:rsidRPr="0046101F">
        <w:rPr>
          <w:szCs w:val="21"/>
        </w:rPr>
        <w:t>Huokun</w:t>
      </w:r>
      <w:proofErr w:type="spellEnd"/>
      <w:r w:rsidRPr="0046101F">
        <w:rPr>
          <w:szCs w:val="21"/>
        </w:rPr>
        <w:t xml:space="preserve">, Zhang </w:t>
      </w:r>
      <w:proofErr w:type="spellStart"/>
      <w:r w:rsidRPr="0046101F">
        <w:rPr>
          <w:szCs w:val="21"/>
        </w:rPr>
        <w:t>Jianwei</w:t>
      </w:r>
      <w:proofErr w:type="spellEnd"/>
      <w:r w:rsidRPr="0046101F">
        <w:rPr>
          <w:szCs w:val="21"/>
        </w:rPr>
        <w:t xml:space="preserve">. </w:t>
      </w:r>
      <w:proofErr w:type="spellStart"/>
      <w:r w:rsidRPr="0046101F">
        <w:rPr>
          <w:szCs w:val="21"/>
        </w:rPr>
        <w:t>Hydranlic</w:t>
      </w:r>
      <w:proofErr w:type="spellEnd"/>
      <w:r w:rsidRPr="0046101F">
        <w:rPr>
          <w:szCs w:val="21"/>
        </w:rPr>
        <w:t xml:space="preserve"> structure vibration modal ERA identification method based</w:t>
      </w:r>
      <w:r>
        <w:rPr>
          <w:szCs w:val="21"/>
        </w:rPr>
        <w:t xml:space="preserve"> </w:t>
      </w:r>
      <w:r w:rsidRPr="0046101F">
        <w:rPr>
          <w:szCs w:val="21"/>
        </w:rPr>
        <w:t>on the singular entropy order noise reduction,</w:t>
      </w:r>
      <w:r w:rsidRPr="0046101F">
        <w:rPr>
          <w:i/>
          <w:szCs w:val="21"/>
        </w:rPr>
        <w:t xml:space="preserve"> J. SCI CHINA SER</w:t>
      </w:r>
      <w:r w:rsidRPr="0046101F">
        <w:rPr>
          <w:szCs w:val="21"/>
        </w:rPr>
        <w:t xml:space="preserve">, 09 (2008) </w:t>
      </w:r>
      <w:r w:rsidR="00B54A05">
        <w:rPr>
          <w:szCs w:val="21"/>
        </w:rPr>
        <w:t>pp.</w:t>
      </w:r>
      <w:r w:rsidRPr="0046101F">
        <w:rPr>
          <w:szCs w:val="21"/>
        </w:rPr>
        <w:t>1398-1413.</w:t>
      </w:r>
    </w:p>
    <w:p w14:paraId="2CFEA53B" w14:textId="77777777" w:rsidR="00B02D20" w:rsidRPr="0046101F" w:rsidRDefault="00B02D20" w:rsidP="00B02D20">
      <w:pPr>
        <w:pStyle w:val="ListParagraph"/>
        <w:numPr>
          <w:ilvl w:val="0"/>
          <w:numId w:val="8"/>
        </w:numPr>
        <w:ind w:firstLineChars="0"/>
        <w:rPr>
          <w:szCs w:val="21"/>
        </w:rPr>
      </w:pPr>
      <w:proofErr w:type="spellStart"/>
      <w:proofErr w:type="gramStart"/>
      <w:r w:rsidRPr="0046101F">
        <w:rPr>
          <w:szCs w:val="21"/>
        </w:rPr>
        <w:t>Beneki,C.</w:t>
      </w:r>
      <w:proofErr w:type="gramEnd"/>
      <w:r w:rsidRPr="0046101F">
        <w:rPr>
          <w:szCs w:val="21"/>
        </w:rPr>
        <w:t>,Eeckels,B.,and</w:t>
      </w:r>
      <w:proofErr w:type="spellEnd"/>
      <w:r w:rsidRPr="0046101F">
        <w:rPr>
          <w:szCs w:val="21"/>
        </w:rPr>
        <w:t xml:space="preserve"> </w:t>
      </w:r>
      <w:proofErr w:type="spellStart"/>
      <w:r w:rsidRPr="0046101F">
        <w:rPr>
          <w:szCs w:val="21"/>
        </w:rPr>
        <w:t>Leon,L.,Signal</w:t>
      </w:r>
      <w:proofErr w:type="spellEnd"/>
      <w:r w:rsidRPr="0046101F">
        <w:rPr>
          <w:szCs w:val="21"/>
        </w:rPr>
        <w:t xml:space="preserve"> Extraction and Forecasting of the UK Tourism Income Time Series:</w:t>
      </w:r>
      <w:r>
        <w:rPr>
          <w:szCs w:val="21"/>
        </w:rPr>
        <w:t xml:space="preserve"> </w:t>
      </w:r>
      <w:r w:rsidRPr="0046101F">
        <w:rPr>
          <w:szCs w:val="21"/>
        </w:rPr>
        <w:t xml:space="preserve">A Singular Spectrum Analysis Approach, </w:t>
      </w:r>
      <w:r w:rsidRPr="0046101F">
        <w:rPr>
          <w:i/>
          <w:szCs w:val="21"/>
        </w:rPr>
        <w:t>J. Journal of Forecasting</w:t>
      </w:r>
      <w:r w:rsidRPr="0046101F">
        <w:rPr>
          <w:szCs w:val="21"/>
        </w:rPr>
        <w:t xml:space="preserve">, 31(5) (2012) </w:t>
      </w:r>
      <w:r w:rsidR="00B54A05">
        <w:rPr>
          <w:szCs w:val="21"/>
        </w:rPr>
        <w:t>pp.</w:t>
      </w:r>
      <w:r w:rsidRPr="0046101F">
        <w:rPr>
          <w:szCs w:val="21"/>
        </w:rPr>
        <w:t>351-400.</w:t>
      </w:r>
    </w:p>
    <w:p w14:paraId="40158EB7" w14:textId="77777777" w:rsidR="00B02D20" w:rsidRPr="0046101F" w:rsidRDefault="00B02D20" w:rsidP="00B02D20">
      <w:pPr>
        <w:pStyle w:val="ListParagraph"/>
        <w:numPr>
          <w:ilvl w:val="0"/>
          <w:numId w:val="8"/>
        </w:numPr>
        <w:ind w:firstLineChars="0"/>
        <w:rPr>
          <w:szCs w:val="21"/>
        </w:rPr>
      </w:pPr>
      <w:r w:rsidRPr="00B02D20">
        <w:rPr>
          <w:rFonts w:hint="eastAsia"/>
          <w:szCs w:val="21"/>
        </w:rPr>
        <w:t>张一，惠晓峰</w:t>
      </w:r>
      <w:r w:rsidRPr="0046101F">
        <w:rPr>
          <w:szCs w:val="21"/>
        </w:rPr>
        <w:t xml:space="preserve">. </w:t>
      </w:r>
      <w:r w:rsidRPr="00B02D20">
        <w:rPr>
          <w:rFonts w:hint="eastAsia"/>
          <w:szCs w:val="21"/>
        </w:rPr>
        <w:t>基于奇异谱分析的汇率预测研究</w:t>
      </w:r>
      <w:r w:rsidRPr="0046101F">
        <w:rPr>
          <w:szCs w:val="21"/>
        </w:rPr>
        <w:t xml:space="preserve">, </w:t>
      </w:r>
      <w:r>
        <w:rPr>
          <w:rFonts w:hint="eastAsia"/>
          <w:i/>
          <w:szCs w:val="21"/>
        </w:rPr>
        <w:t>统计与决策</w:t>
      </w:r>
      <w:r w:rsidRPr="0046101F">
        <w:rPr>
          <w:szCs w:val="21"/>
        </w:rPr>
        <w:t xml:space="preserve">, 06 (2012) </w:t>
      </w:r>
      <w:r w:rsidR="00B54A05">
        <w:rPr>
          <w:szCs w:val="21"/>
        </w:rPr>
        <w:t>pp.</w:t>
      </w:r>
      <w:r w:rsidRPr="0046101F">
        <w:rPr>
          <w:szCs w:val="21"/>
        </w:rPr>
        <w:t>29-31.</w:t>
      </w:r>
    </w:p>
    <w:p w14:paraId="1610EADC" w14:textId="77777777" w:rsidR="00B02D20" w:rsidRPr="0046101F" w:rsidRDefault="00B02D20" w:rsidP="00B02D20">
      <w:pPr>
        <w:pStyle w:val="ListParagraph"/>
        <w:numPr>
          <w:ilvl w:val="0"/>
          <w:numId w:val="8"/>
        </w:numPr>
        <w:ind w:firstLineChars="0"/>
        <w:rPr>
          <w:szCs w:val="21"/>
        </w:rPr>
      </w:pPr>
      <w:proofErr w:type="spellStart"/>
      <w:r w:rsidRPr="0046101F">
        <w:rPr>
          <w:szCs w:val="21"/>
        </w:rPr>
        <w:t>Beneki</w:t>
      </w:r>
      <w:proofErr w:type="spellEnd"/>
      <w:r w:rsidRPr="0046101F">
        <w:rPr>
          <w:szCs w:val="21"/>
        </w:rPr>
        <w:t xml:space="preserve"> C, Silva E S. </w:t>
      </w:r>
      <w:proofErr w:type="spellStart"/>
      <w:r w:rsidRPr="0046101F">
        <w:rPr>
          <w:szCs w:val="21"/>
        </w:rPr>
        <w:t>Analysing</w:t>
      </w:r>
      <w:proofErr w:type="spellEnd"/>
      <w:r w:rsidRPr="0046101F">
        <w:rPr>
          <w:szCs w:val="21"/>
        </w:rPr>
        <w:t xml:space="preserve"> and forecasting European Union energy data,</w:t>
      </w:r>
      <w:r w:rsidRPr="0046101F">
        <w:rPr>
          <w:i/>
          <w:szCs w:val="21"/>
        </w:rPr>
        <w:t xml:space="preserve"> J. International journal of Energy and Statistics</w:t>
      </w:r>
      <w:r w:rsidRPr="0046101F">
        <w:rPr>
          <w:szCs w:val="21"/>
        </w:rPr>
        <w:t xml:space="preserve">, 02 (2013) </w:t>
      </w:r>
      <w:r w:rsidR="00B54A05">
        <w:rPr>
          <w:szCs w:val="21"/>
        </w:rPr>
        <w:t>pp.</w:t>
      </w:r>
      <w:r w:rsidRPr="0046101F">
        <w:rPr>
          <w:szCs w:val="21"/>
        </w:rPr>
        <w:t>127-141.</w:t>
      </w:r>
    </w:p>
    <w:p w14:paraId="220EAE60" w14:textId="77777777" w:rsidR="00B02D20" w:rsidRDefault="00B02D20" w:rsidP="00B02D20">
      <w:pPr>
        <w:pStyle w:val="ListParagraph"/>
        <w:numPr>
          <w:ilvl w:val="0"/>
          <w:numId w:val="8"/>
        </w:numPr>
        <w:ind w:firstLineChars="0"/>
        <w:rPr>
          <w:szCs w:val="21"/>
        </w:rPr>
      </w:pPr>
      <w:r w:rsidRPr="0046101F">
        <w:rPr>
          <w:szCs w:val="21"/>
        </w:rPr>
        <w:t xml:space="preserve">Huang C, Gong X, Chen X, Wen F. Measuring and Forecasting Volatility in Chinese Stock </w:t>
      </w:r>
      <w:r w:rsidRPr="0046101F">
        <w:rPr>
          <w:szCs w:val="21"/>
        </w:rPr>
        <w:lastRenderedPageBreak/>
        <w:t>Market Using</w:t>
      </w:r>
      <w:r>
        <w:rPr>
          <w:szCs w:val="21"/>
        </w:rPr>
        <w:t xml:space="preserve"> </w:t>
      </w:r>
      <w:r w:rsidRPr="0046101F">
        <w:rPr>
          <w:szCs w:val="21"/>
        </w:rPr>
        <w:t xml:space="preserve">HAR-CJ-M Model, J/OL. </w:t>
      </w:r>
      <w:r w:rsidRPr="0046101F">
        <w:rPr>
          <w:i/>
          <w:szCs w:val="21"/>
        </w:rPr>
        <w:t>Abstract and Applied</w:t>
      </w:r>
      <w:r>
        <w:rPr>
          <w:i/>
          <w:szCs w:val="21"/>
        </w:rPr>
        <w:t xml:space="preserve"> </w:t>
      </w:r>
      <w:r w:rsidRPr="0046101F">
        <w:rPr>
          <w:i/>
          <w:szCs w:val="21"/>
        </w:rPr>
        <w:t>Analysis</w:t>
      </w:r>
      <w:r w:rsidRPr="0046101F">
        <w:rPr>
          <w:szCs w:val="21"/>
        </w:rPr>
        <w:t xml:space="preserve">, 2013 (2013) </w:t>
      </w:r>
      <w:r w:rsidR="00B54A05">
        <w:rPr>
          <w:szCs w:val="21"/>
        </w:rPr>
        <w:t>pp.</w:t>
      </w:r>
      <w:r w:rsidRPr="0046101F">
        <w:rPr>
          <w:szCs w:val="21"/>
        </w:rPr>
        <w:t>1-13.</w:t>
      </w:r>
    </w:p>
    <w:p w14:paraId="2844520C" w14:textId="77777777" w:rsidR="00B02D20" w:rsidRDefault="00B02D20" w:rsidP="00B02D20">
      <w:pPr>
        <w:pStyle w:val="ListParagraph"/>
        <w:numPr>
          <w:ilvl w:val="0"/>
          <w:numId w:val="8"/>
        </w:numPr>
        <w:ind w:firstLineChars="0"/>
        <w:rPr>
          <w:szCs w:val="21"/>
        </w:rPr>
      </w:pPr>
      <w:r w:rsidRPr="004E1C88">
        <w:rPr>
          <w:szCs w:val="21"/>
        </w:rPr>
        <w:t>Wu Zhao-</w:t>
      </w:r>
      <w:proofErr w:type="spellStart"/>
      <w:r w:rsidRPr="004E1C88">
        <w:rPr>
          <w:szCs w:val="21"/>
        </w:rPr>
        <w:t>hua</w:t>
      </w:r>
      <w:proofErr w:type="spellEnd"/>
      <w:r w:rsidRPr="004E1C88">
        <w:rPr>
          <w:szCs w:val="21"/>
        </w:rPr>
        <w:t xml:space="preserve">, Huang N E. Ensemble empirical mode decomposition: a noise assisted data analysis method, </w:t>
      </w:r>
      <w:r w:rsidRPr="004E1C88">
        <w:rPr>
          <w:i/>
          <w:szCs w:val="21"/>
        </w:rPr>
        <w:t>J.</w:t>
      </w:r>
      <w:r>
        <w:rPr>
          <w:i/>
          <w:szCs w:val="21"/>
        </w:rPr>
        <w:t xml:space="preserve"> </w:t>
      </w:r>
      <w:r w:rsidRPr="004E1C88">
        <w:rPr>
          <w:i/>
          <w:szCs w:val="21"/>
        </w:rPr>
        <w:t>Advances in Adaptive Data Analysis</w:t>
      </w:r>
      <w:r w:rsidRPr="004E1C88">
        <w:rPr>
          <w:szCs w:val="21"/>
        </w:rPr>
        <w:t xml:space="preserve">, 1(1) (2009) </w:t>
      </w:r>
      <w:r w:rsidR="00B54A05">
        <w:rPr>
          <w:szCs w:val="21"/>
        </w:rPr>
        <w:t>pp.</w:t>
      </w:r>
      <w:r w:rsidRPr="004E1C88">
        <w:rPr>
          <w:szCs w:val="21"/>
        </w:rPr>
        <w:t>1-41.</w:t>
      </w:r>
    </w:p>
    <w:p w14:paraId="600C6089" w14:textId="77777777" w:rsidR="00125E5B" w:rsidRDefault="00125E5B" w:rsidP="00125E5B">
      <w:pPr>
        <w:pStyle w:val="ListParagraph"/>
        <w:numPr>
          <w:ilvl w:val="0"/>
          <w:numId w:val="8"/>
        </w:numPr>
        <w:ind w:firstLineChars="0"/>
        <w:rPr>
          <w:szCs w:val="21"/>
        </w:rPr>
      </w:pPr>
      <w:proofErr w:type="spellStart"/>
      <w:r>
        <w:rPr>
          <w:szCs w:val="21"/>
        </w:rPr>
        <w:t>Breiman</w:t>
      </w:r>
      <w:proofErr w:type="spellEnd"/>
      <w:r>
        <w:rPr>
          <w:szCs w:val="21"/>
        </w:rPr>
        <w:t xml:space="preserve">, L., Bagging </w:t>
      </w:r>
      <w:proofErr w:type="gramStart"/>
      <w:r>
        <w:rPr>
          <w:szCs w:val="21"/>
        </w:rPr>
        <w:t>predictors ,</w:t>
      </w:r>
      <w:proofErr w:type="gramEnd"/>
      <w:r>
        <w:rPr>
          <w:szCs w:val="21"/>
        </w:rPr>
        <w:t xml:space="preserve"> </w:t>
      </w:r>
      <w:r w:rsidRPr="00D070AF">
        <w:rPr>
          <w:i/>
          <w:szCs w:val="21"/>
        </w:rPr>
        <w:t>Machine Learning</w:t>
      </w:r>
      <w:r>
        <w:rPr>
          <w:szCs w:val="21"/>
        </w:rPr>
        <w:t xml:space="preserve">, 24(2), 1996a, </w:t>
      </w:r>
      <w:r w:rsidR="00B54A05">
        <w:rPr>
          <w:szCs w:val="21"/>
        </w:rPr>
        <w:t>pp.</w:t>
      </w:r>
      <w:r>
        <w:rPr>
          <w:szCs w:val="21"/>
        </w:rPr>
        <w:t>123-140</w:t>
      </w:r>
      <w:r w:rsidR="000F1424">
        <w:rPr>
          <w:szCs w:val="21"/>
        </w:rPr>
        <w:t>.</w:t>
      </w:r>
    </w:p>
    <w:p w14:paraId="55E0613A" w14:textId="77777777" w:rsidR="00CC62EB" w:rsidRDefault="00CC62EB" w:rsidP="00125E5B">
      <w:pPr>
        <w:pStyle w:val="ListParagraph"/>
        <w:numPr>
          <w:ilvl w:val="0"/>
          <w:numId w:val="8"/>
        </w:numPr>
        <w:ind w:firstLineChars="0"/>
        <w:rPr>
          <w:szCs w:val="21"/>
        </w:rPr>
      </w:pPr>
      <w:proofErr w:type="spellStart"/>
      <w:r>
        <w:rPr>
          <w:szCs w:val="21"/>
        </w:rPr>
        <w:t>Efron</w:t>
      </w:r>
      <w:proofErr w:type="spellEnd"/>
      <w:r>
        <w:rPr>
          <w:szCs w:val="21"/>
        </w:rPr>
        <w:t xml:space="preserve">, B. and R. </w:t>
      </w:r>
      <w:proofErr w:type="spellStart"/>
      <w:r>
        <w:rPr>
          <w:szCs w:val="21"/>
        </w:rPr>
        <w:t>Tibshirani</w:t>
      </w:r>
      <w:proofErr w:type="spellEnd"/>
      <w:r>
        <w:rPr>
          <w:szCs w:val="21"/>
        </w:rPr>
        <w:t>. An Introduction to the Bootstrap. Chapman &amp; Hall, New York, NY.</w:t>
      </w:r>
      <w:r w:rsidRPr="00CC62EB">
        <w:rPr>
          <w:szCs w:val="21"/>
        </w:rPr>
        <w:t xml:space="preserve"> </w:t>
      </w:r>
      <w:r>
        <w:rPr>
          <w:szCs w:val="21"/>
        </w:rPr>
        <w:t>(1993)</w:t>
      </w:r>
    </w:p>
    <w:p w14:paraId="1BFED8C5" w14:textId="77777777" w:rsidR="00C35AE0" w:rsidRPr="00C35AE0" w:rsidRDefault="00C35AE0" w:rsidP="0022371A">
      <w:pPr>
        <w:pStyle w:val="ListParagraph"/>
        <w:numPr>
          <w:ilvl w:val="0"/>
          <w:numId w:val="8"/>
        </w:numPr>
        <w:ind w:firstLineChars="0"/>
        <w:rPr>
          <w:szCs w:val="21"/>
        </w:rPr>
      </w:pPr>
      <w:r w:rsidRPr="00C35AE0">
        <w:rPr>
          <w:szCs w:val="21"/>
        </w:rPr>
        <w:t xml:space="preserve">Zhang X, Lai k </w:t>
      </w:r>
      <w:proofErr w:type="spellStart"/>
      <w:r w:rsidRPr="00C35AE0">
        <w:rPr>
          <w:szCs w:val="21"/>
        </w:rPr>
        <w:t>k</w:t>
      </w:r>
      <w:proofErr w:type="spellEnd"/>
      <w:r w:rsidRPr="00C35AE0">
        <w:rPr>
          <w:szCs w:val="21"/>
        </w:rPr>
        <w:t>, Wang S Y.A New Approach for Crude Oil Price Analysis Based on Empirical Mode</w:t>
      </w:r>
      <w:r>
        <w:rPr>
          <w:szCs w:val="21"/>
        </w:rPr>
        <w:t xml:space="preserve"> </w:t>
      </w:r>
      <w:r w:rsidRPr="00C35AE0">
        <w:rPr>
          <w:szCs w:val="21"/>
        </w:rPr>
        <w:t>Decomposition,</w:t>
      </w:r>
      <w:r w:rsidRPr="00C35AE0">
        <w:rPr>
          <w:i/>
          <w:szCs w:val="21"/>
        </w:rPr>
        <w:t xml:space="preserve"> J. Energy Economics</w:t>
      </w:r>
      <w:r w:rsidRPr="00C35AE0">
        <w:rPr>
          <w:szCs w:val="21"/>
        </w:rPr>
        <w:t xml:space="preserve">, 30(3) (2008) </w:t>
      </w:r>
      <w:r w:rsidR="00B54A05">
        <w:rPr>
          <w:szCs w:val="21"/>
        </w:rPr>
        <w:t>pp.</w:t>
      </w:r>
      <w:r w:rsidRPr="00C35AE0">
        <w:rPr>
          <w:szCs w:val="21"/>
        </w:rPr>
        <w:t>905-918.</w:t>
      </w:r>
    </w:p>
    <w:p w14:paraId="1ACECA38" w14:textId="77777777" w:rsidR="000C5622" w:rsidRPr="00B02D20" w:rsidRDefault="000C5622" w:rsidP="00713027">
      <w:pPr>
        <w:ind w:firstLineChars="200" w:firstLine="420"/>
        <w:rPr>
          <w:b/>
          <w:szCs w:val="21"/>
        </w:rPr>
      </w:pPr>
    </w:p>
    <w:sectPr w:rsidR="000C5622" w:rsidRPr="00B02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6624A6" w14:textId="77777777" w:rsidR="00CA426D" w:rsidRDefault="00CA426D" w:rsidP="00D879CE">
      <w:r>
        <w:separator/>
      </w:r>
    </w:p>
  </w:endnote>
  <w:endnote w:type="continuationSeparator" w:id="0">
    <w:p w14:paraId="671AFF45" w14:textId="77777777" w:rsidR="00CA426D" w:rsidRDefault="00CA426D" w:rsidP="00D879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A2ED72" w14:textId="77777777" w:rsidR="00CA426D" w:rsidRDefault="00CA426D" w:rsidP="00D879CE">
      <w:r>
        <w:separator/>
      </w:r>
    </w:p>
  </w:footnote>
  <w:footnote w:type="continuationSeparator" w:id="0">
    <w:p w14:paraId="1C8FF9C3" w14:textId="77777777" w:rsidR="00CA426D" w:rsidRDefault="00CA426D" w:rsidP="00D879C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1D25D1"/>
    <w:multiLevelType w:val="hybridMultilevel"/>
    <w:tmpl w:val="D09C9914"/>
    <w:lvl w:ilvl="0" w:tplc="326EF1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DA130B5"/>
    <w:multiLevelType w:val="multilevel"/>
    <w:tmpl w:val="50A407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nsid w:val="41550B06"/>
    <w:multiLevelType w:val="hybridMultilevel"/>
    <w:tmpl w:val="6C6CEAD2"/>
    <w:lvl w:ilvl="0" w:tplc="9B2EE1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ED91C5E"/>
    <w:multiLevelType w:val="hybridMultilevel"/>
    <w:tmpl w:val="ED5EC21A"/>
    <w:lvl w:ilvl="0" w:tplc="9B2EE16C">
      <w:start w:val="1"/>
      <w:numFmt w:val="decimal"/>
      <w:lvlText w:val="(%1)"/>
      <w:lvlJc w:val="left"/>
      <w:pPr>
        <w:ind w:left="950" w:hanging="420"/>
      </w:pPr>
      <w:rPr>
        <w:rFonts w:hint="default"/>
      </w:rPr>
    </w:lvl>
    <w:lvl w:ilvl="1" w:tplc="04090019">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abstractNum w:abstractNumId="4">
    <w:nsid w:val="4F8449CE"/>
    <w:multiLevelType w:val="hybridMultilevel"/>
    <w:tmpl w:val="3B66355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BE52FF5"/>
    <w:multiLevelType w:val="hybridMultilevel"/>
    <w:tmpl w:val="E7ECDF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FFF5F33"/>
    <w:multiLevelType w:val="hybridMultilevel"/>
    <w:tmpl w:val="E2B01D3E"/>
    <w:lvl w:ilvl="0" w:tplc="50A65E94">
      <w:start w:val="1"/>
      <w:numFmt w:val="decimal"/>
      <w:lvlText w:val="%1."/>
      <w:lvlJc w:val="left"/>
      <w:pPr>
        <w:ind w:left="780" w:hanging="360"/>
      </w:pPr>
      <w:rPr>
        <w:rFonts w:hint="default"/>
      </w:rPr>
    </w:lvl>
    <w:lvl w:ilvl="1" w:tplc="1752FEC6">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A1720FD"/>
    <w:multiLevelType w:val="hybridMultilevel"/>
    <w:tmpl w:val="80000592"/>
    <w:lvl w:ilvl="0" w:tplc="9B2EE16C">
      <w:start w:val="1"/>
      <w:numFmt w:val="decimal"/>
      <w:lvlText w:val="(%1)"/>
      <w:lvlJc w:val="left"/>
      <w:pPr>
        <w:ind w:left="1050" w:hanging="42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num w:numId="1">
    <w:abstractNumId w:val="1"/>
  </w:num>
  <w:num w:numId="2">
    <w:abstractNumId w:val="2"/>
  </w:num>
  <w:num w:numId="3">
    <w:abstractNumId w:val="5"/>
  </w:num>
  <w:num w:numId="4">
    <w:abstractNumId w:val="6"/>
  </w:num>
  <w:num w:numId="5">
    <w:abstractNumId w:val="4"/>
  </w:num>
  <w:num w:numId="6">
    <w:abstractNumId w:val="3"/>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0EE2"/>
    <w:rsid w:val="000005AF"/>
    <w:rsid w:val="000140B8"/>
    <w:rsid w:val="00014E88"/>
    <w:rsid w:val="000168C3"/>
    <w:rsid w:val="000172EF"/>
    <w:rsid w:val="000173AF"/>
    <w:rsid w:val="00024154"/>
    <w:rsid w:val="000366A9"/>
    <w:rsid w:val="00044A7A"/>
    <w:rsid w:val="000801FC"/>
    <w:rsid w:val="000909D7"/>
    <w:rsid w:val="000970E7"/>
    <w:rsid w:val="000A4C59"/>
    <w:rsid w:val="000C04BC"/>
    <w:rsid w:val="000C5622"/>
    <w:rsid w:val="000C65CA"/>
    <w:rsid w:val="000E3959"/>
    <w:rsid w:val="000F1424"/>
    <w:rsid w:val="000F24CF"/>
    <w:rsid w:val="000F76D8"/>
    <w:rsid w:val="00107378"/>
    <w:rsid w:val="00110155"/>
    <w:rsid w:val="001176B6"/>
    <w:rsid w:val="00125E5B"/>
    <w:rsid w:val="00126CA9"/>
    <w:rsid w:val="00130381"/>
    <w:rsid w:val="001306CF"/>
    <w:rsid w:val="00133890"/>
    <w:rsid w:val="001354F4"/>
    <w:rsid w:val="0014502A"/>
    <w:rsid w:val="00150D5B"/>
    <w:rsid w:val="00152B43"/>
    <w:rsid w:val="001617B6"/>
    <w:rsid w:val="0017083A"/>
    <w:rsid w:val="00181760"/>
    <w:rsid w:val="001879C0"/>
    <w:rsid w:val="00192737"/>
    <w:rsid w:val="001A2325"/>
    <w:rsid w:val="001B1D2B"/>
    <w:rsid w:val="001B4CBB"/>
    <w:rsid w:val="001C185B"/>
    <w:rsid w:val="001C7ABF"/>
    <w:rsid w:val="001F2CA9"/>
    <w:rsid w:val="00206CA3"/>
    <w:rsid w:val="0022371A"/>
    <w:rsid w:val="00223F26"/>
    <w:rsid w:val="002240C1"/>
    <w:rsid w:val="00233E6A"/>
    <w:rsid w:val="0024616B"/>
    <w:rsid w:val="002512AE"/>
    <w:rsid w:val="002519A1"/>
    <w:rsid w:val="00255963"/>
    <w:rsid w:val="0026447E"/>
    <w:rsid w:val="00264FE0"/>
    <w:rsid w:val="002676E1"/>
    <w:rsid w:val="00276B08"/>
    <w:rsid w:val="00280AF2"/>
    <w:rsid w:val="0028637E"/>
    <w:rsid w:val="002929A4"/>
    <w:rsid w:val="002B76B3"/>
    <w:rsid w:val="002C7E73"/>
    <w:rsid w:val="002D5E1A"/>
    <w:rsid w:val="002E2A2A"/>
    <w:rsid w:val="002E397A"/>
    <w:rsid w:val="002E75B1"/>
    <w:rsid w:val="002E7FDC"/>
    <w:rsid w:val="002F1AD6"/>
    <w:rsid w:val="002F331C"/>
    <w:rsid w:val="002F73E5"/>
    <w:rsid w:val="0030029E"/>
    <w:rsid w:val="00302611"/>
    <w:rsid w:val="003067D9"/>
    <w:rsid w:val="00311AE3"/>
    <w:rsid w:val="00326C85"/>
    <w:rsid w:val="0034069E"/>
    <w:rsid w:val="00341DD1"/>
    <w:rsid w:val="00360EE2"/>
    <w:rsid w:val="0036169B"/>
    <w:rsid w:val="003704B0"/>
    <w:rsid w:val="00390E3C"/>
    <w:rsid w:val="003A0C71"/>
    <w:rsid w:val="003C1E7D"/>
    <w:rsid w:val="003C50B9"/>
    <w:rsid w:val="003C7902"/>
    <w:rsid w:val="003D3579"/>
    <w:rsid w:val="003E715A"/>
    <w:rsid w:val="003F050D"/>
    <w:rsid w:val="003F408B"/>
    <w:rsid w:val="003F5F8C"/>
    <w:rsid w:val="00400987"/>
    <w:rsid w:val="00412935"/>
    <w:rsid w:val="0041526C"/>
    <w:rsid w:val="00425D11"/>
    <w:rsid w:val="00431B49"/>
    <w:rsid w:val="00432423"/>
    <w:rsid w:val="00437761"/>
    <w:rsid w:val="00446035"/>
    <w:rsid w:val="00450570"/>
    <w:rsid w:val="00460328"/>
    <w:rsid w:val="0047577B"/>
    <w:rsid w:val="004936C8"/>
    <w:rsid w:val="00493D87"/>
    <w:rsid w:val="004B0B2A"/>
    <w:rsid w:val="004C14F6"/>
    <w:rsid w:val="004C64B9"/>
    <w:rsid w:val="004C72BE"/>
    <w:rsid w:val="004D77D2"/>
    <w:rsid w:val="004E4E53"/>
    <w:rsid w:val="0052466F"/>
    <w:rsid w:val="00534B6A"/>
    <w:rsid w:val="00534BBE"/>
    <w:rsid w:val="00544551"/>
    <w:rsid w:val="00551161"/>
    <w:rsid w:val="005624BB"/>
    <w:rsid w:val="00563CA1"/>
    <w:rsid w:val="0056551C"/>
    <w:rsid w:val="005704FA"/>
    <w:rsid w:val="00591369"/>
    <w:rsid w:val="00592F82"/>
    <w:rsid w:val="005C6EDF"/>
    <w:rsid w:val="005C7361"/>
    <w:rsid w:val="005D3A18"/>
    <w:rsid w:val="005F0525"/>
    <w:rsid w:val="005F69D0"/>
    <w:rsid w:val="005F75C9"/>
    <w:rsid w:val="00605CB1"/>
    <w:rsid w:val="00613D43"/>
    <w:rsid w:val="00624776"/>
    <w:rsid w:val="00635383"/>
    <w:rsid w:val="006367AD"/>
    <w:rsid w:val="00673B54"/>
    <w:rsid w:val="00684567"/>
    <w:rsid w:val="00686A12"/>
    <w:rsid w:val="006C2F50"/>
    <w:rsid w:val="006C61E2"/>
    <w:rsid w:val="006D1BBB"/>
    <w:rsid w:val="006E218B"/>
    <w:rsid w:val="006F7DA2"/>
    <w:rsid w:val="00700072"/>
    <w:rsid w:val="00700279"/>
    <w:rsid w:val="007007A7"/>
    <w:rsid w:val="00701724"/>
    <w:rsid w:val="007065AC"/>
    <w:rsid w:val="007116C5"/>
    <w:rsid w:val="00713027"/>
    <w:rsid w:val="00730831"/>
    <w:rsid w:val="007428C3"/>
    <w:rsid w:val="00747DEF"/>
    <w:rsid w:val="00772983"/>
    <w:rsid w:val="0077401A"/>
    <w:rsid w:val="007B2CB5"/>
    <w:rsid w:val="007B3C96"/>
    <w:rsid w:val="007C2F10"/>
    <w:rsid w:val="007C4DB0"/>
    <w:rsid w:val="007D0FFC"/>
    <w:rsid w:val="007D79B6"/>
    <w:rsid w:val="007E5840"/>
    <w:rsid w:val="007F4037"/>
    <w:rsid w:val="00802406"/>
    <w:rsid w:val="00822CC7"/>
    <w:rsid w:val="0082760C"/>
    <w:rsid w:val="00833C35"/>
    <w:rsid w:val="008354A5"/>
    <w:rsid w:val="008406DE"/>
    <w:rsid w:val="0085314D"/>
    <w:rsid w:val="00887434"/>
    <w:rsid w:val="00894E3B"/>
    <w:rsid w:val="008A74DD"/>
    <w:rsid w:val="008B169C"/>
    <w:rsid w:val="008C5DA2"/>
    <w:rsid w:val="008E39EA"/>
    <w:rsid w:val="008F5AD0"/>
    <w:rsid w:val="0090576E"/>
    <w:rsid w:val="00922ED5"/>
    <w:rsid w:val="00926390"/>
    <w:rsid w:val="009371CD"/>
    <w:rsid w:val="009455DF"/>
    <w:rsid w:val="009645C7"/>
    <w:rsid w:val="00966DDD"/>
    <w:rsid w:val="00971D62"/>
    <w:rsid w:val="00974561"/>
    <w:rsid w:val="009911D9"/>
    <w:rsid w:val="00995178"/>
    <w:rsid w:val="009A238C"/>
    <w:rsid w:val="009D0A2A"/>
    <w:rsid w:val="009F197A"/>
    <w:rsid w:val="009F69B5"/>
    <w:rsid w:val="00A018E9"/>
    <w:rsid w:val="00A05788"/>
    <w:rsid w:val="00A120FC"/>
    <w:rsid w:val="00A36153"/>
    <w:rsid w:val="00A43BAB"/>
    <w:rsid w:val="00A46228"/>
    <w:rsid w:val="00A47E81"/>
    <w:rsid w:val="00A74AE2"/>
    <w:rsid w:val="00A80AF1"/>
    <w:rsid w:val="00A83C26"/>
    <w:rsid w:val="00AA124F"/>
    <w:rsid w:val="00AA42C0"/>
    <w:rsid w:val="00AB4D36"/>
    <w:rsid w:val="00AC2D4D"/>
    <w:rsid w:val="00AC33D4"/>
    <w:rsid w:val="00AD53DF"/>
    <w:rsid w:val="00AD6FFC"/>
    <w:rsid w:val="00AD77D4"/>
    <w:rsid w:val="00AD7B96"/>
    <w:rsid w:val="00AF5A47"/>
    <w:rsid w:val="00AF5E93"/>
    <w:rsid w:val="00B02D20"/>
    <w:rsid w:val="00B051B0"/>
    <w:rsid w:val="00B057B5"/>
    <w:rsid w:val="00B0613C"/>
    <w:rsid w:val="00B11F8D"/>
    <w:rsid w:val="00B34983"/>
    <w:rsid w:val="00B4789A"/>
    <w:rsid w:val="00B50A89"/>
    <w:rsid w:val="00B53428"/>
    <w:rsid w:val="00B54A05"/>
    <w:rsid w:val="00B55085"/>
    <w:rsid w:val="00B56F27"/>
    <w:rsid w:val="00B60EA3"/>
    <w:rsid w:val="00B61E4D"/>
    <w:rsid w:val="00B63E74"/>
    <w:rsid w:val="00B67EA9"/>
    <w:rsid w:val="00B76436"/>
    <w:rsid w:val="00B852ED"/>
    <w:rsid w:val="00B94B85"/>
    <w:rsid w:val="00B978BC"/>
    <w:rsid w:val="00BA298D"/>
    <w:rsid w:val="00BB1E6C"/>
    <w:rsid w:val="00BB6B9F"/>
    <w:rsid w:val="00BE09C0"/>
    <w:rsid w:val="00BF4A41"/>
    <w:rsid w:val="00C04C41"/>
    <w:rsid w:val="00C07C52"/>
    <w:rsid w:val="00C21980"/>
    <w:rsid w:val="00C23764"/>
    <w:rsid w:val="00C32B4E"/>
    <w:rsid w:val="00C35AE0"/>
    <w:rsid w:val="00C41EE8"/>
    <w:rsid w:val="00C53CF4"/>
    <w:rsid w:val="00C709A4"/>
    <w:rsid w:val="00C822AB"/>
    <w:rsid w:val="00CA426D"/>
    <w:rsid w:val="00CC3AF4"/>
    <w:rsid w:val="00CC420B"/>
    <w:rsid w:val="00CC4AC2"/>
    <w:rsid w:val="00CC62EB"/>
    <w:rsid w:val="00CD18CD"/>
    <w:rsid w:val="00D012B4"/>
    <w:rsid w:val="00D0721A"/>
    <w:rsid w:val="00D10A1E"/>
    <w:rsid w:val="00D17666"/>
    <w:rsid w:val="00D200C7"/>
    <w:rsid w:val="00D23C49"/>
    <w:rsid w:val="00D24908"/>
    <w:rsid w:val="00D35314"/>
    <w:rsid w:val="00D35C86"/>
    <w:rsid w:val="00D36404"/>
    <w:rsid w:val="00D416F4"/>
    <w:rsid w:val="00D42181"/>
    <w:rsid w:val="00D43C3C"/>
    <w:rsid w:val="00D44C91"/>
    <w:rsid w:val="00D46C2B"/>
    <w:rsid w:val="00D553FE"/>
    <w:rsid w:val="00D75B87"/>
    <w:rsid w:val="00D879CE"/>
    <w:rsid w:val="00D92DA1"/>
    <w:rsid w:val="00DB1F81"/>
    <w:rsid w:val="00DB5AF8"/>
    <w:rsid w:val="00DC3659"/>
    <w:rsid w:val="00DC3775"/>
    <w:rsid w:val="00DD7DAE"/>
    <w:rsid w:val="00DE0DF4"/>
    <w:rsid w:val="00DE1178"/>
    <w:rsid w:val="00DE69A0"/>
    <w:rsid w:val="00DF5FF8"/>
    <w:rsid w:val="00DF6241"/>
    <w:rsid w:val="00E028C9"/>
    <w:rsid w:val="00E03581"/>
    <w:rsid w:val="00E22562"/>
    <w:rsid w:val="00E26905"/>
    <w:rsid w:val="00E347DE"/>
    <w:rsid w:val="00E47D9A"/>
    <w:rsid w:val="00E50331"/>
    <w:rsid w:val="00E52AAB"/>
    <w:rsid w:val="00E672C2"/>
    <w:rsid w:val="00E964E8"/>
    <w:rsid w:val="00EA0A12"/>
    <w:rsid w:val="00EA187E"/>
    <w:rsid w:val="00EA6A45"/>
    <w:rsid w:val="00EB0282"/>
    <w:rsid w:val="00EB27E9"/>
    <w:rsid w:val="00EC1EF8"/>
    <w:rsid w:val="00EC290E"/>
    <w:rsid w:val="00EC2DFC"/>
    <w:rsid w:val="00EC630F"/>
    <w:rsid w:val="00ED6CD1"/>
    <w:rsid w:val="00EF1D76"/>
    <w:rsid w:val="00EF275B"/>
    <w:rsid w:val="00F019DB"/>
    <w:rsid w:val="00F078EE"/>
    <w:rsid w:val="00F16BD2"/>
    <w:rsid w:val="00F17AE9"/>
    <w:rsid w:val="00F31E98"/>
    <w:rsid w:val="00F41B11"/>
    <w:rsid w:val="00F45ED0"/>
    <w:rsid w:val="00F47177"/>
    <w:rsid w:val="00F5014C"/>
    <w:rsid w:val="00F51A7F"/>
    <w:rsid w:val="00F60201"/>
    <w:rsid w:val="00F632C5"/>
    <w:rsid w:val="00F849D0"/>
    <w:rsid w:val="00F87F32"/>
    <w:rsid w:val="00F9402F"/>
    <w:rsid w:val="00F95446"/>
    <w:rsid w:val="00FB2137"/>
    <w:rsid w:val="00FB2558"/>
    <w:rsid w:val="00FB3D8F"/>
    <w:rsid w:val="00FB4C91"/>
    <w:rsid w:val="00FC12FC"/>
    <w:rsid w:val="00FD4A33"/>
    <w:rsid w:val="00FE404D"/>
    <w:rsid w:val="00FE6959"/>
    <w:rsid w:val="00FF23B7"/>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7702DA"/>
  <w15:chartTrackingRefBased/>
  <w15:docId w15:val="{583FC7C4-DBD8-45CA-9F8C-6C958A1FE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0EE2"/>
    <w:pPr>
      <w:ind w:firstLineChars="200" w:firstLine="420"/>
    </w:pPr>
  </w:style>
  <w:style w:type="paragraph" w:styleId="Header">
    <w:name w:val="header"/>
    <w:basedOn w:val="Normal"/>
    <w:link w:val="HeaderChar"/>
    <w:uiPriority w:val="99"/>
    <w:unhideWhenUsed/>
    <w:rsid w:val="00D879C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879CE"/>
    <w:rPr>
      <w:sz w:val="18"/>
      <w:szCs w:val="18"/>
    </w:rPr>
  </w:style>
  <w:style w:type="paragraph" w:styleId="Footer">
    <w:name w:val="footer"/>
    <w:basedOn w:val="Normal"/>
    <w:link w:val="FooterChar"/>
    <w:uiPriority w:val="99"/>
    <w:unhideWhenUsed/>
    <w:rsid w:val="00D879C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879CE"/>
    <w:rPr>
      <w:sz w:val="18"/>
      <w:szCs w:val="18"/>
    </w:rPr>
  </w:style>
  <w:style w:type="paragraph" w:styleId="Caption">
    <w:name w:val="caption"/>
    <w:basedOn w:val="Normal"/>
    <w:next w:val="Normal"/>
    <w:uiPriority w:val="35"/>
    <w:unhideWhenUsed/>
    <w:qFormat/>
    <w:rsid w:val="00995178"/>
    <w:rPr>
      <w:rFonts w:asciiTheme="majorHAnsi" w:eastAsia="黑体" w:hAnsiTheme="majorHAnsi" w:cstheme="majorBidi"/>
      <w:sz w:val="20"/>
      <w:szCs w:val="20"/>
    </w:rPr>
  </w:style>
  <w:style w:type="character" w:styleId="Emphasis">
    <w:name w:val="Emphasis"/>
    <w:basedOn w:val="DefaultParagraphFont"/>
    <w:uiPriority w:val="20"/>
    <w:qFormat/>
    <w:rsid w:val="00107378"/>
    <w:rPr>
      <w:i/>
      <w:iCs/>
    </w:rPr>
  </w:style>
  <w:style w:type="paragraph" w:styleId="FootnoteText">
    <w:name w:val="footnote text"/>
    <w:basedOn w:val="Normal"/>
    <w:link w:val="FootnoteTextChar"/>
    <w:uiPriority w:val="99"/>
    <w:semiHidden/>
    <w:unhideWhenUsed/>
    <w:rsid w:val="00D0721A"/>
    <w:pPr>
      <w:snapToGrid w:val="0"/>
      <w:jc w:val="left"/>
    </w:pPr>
    <w:rPr>
      <w:sz w:val="18"/>
      <w:szCs w:val="18"/>
    </w:rPr>
  </w:style>
  <w:style w:type="character" w:customStyle="1" w:styleId="FootnoteTextChar">
    <w:name w:val="Footnote Text Char"/>
    <w:basedOn w:val="DefaultParagraphFont"/>
    <w:link w:val="FootnoteText"/>
    <w:uiPriority w:val="99"/>
    <w:semiHidden/>
    <w:rsid w:val="00D0721A"/>
    <w:rPr>
      <w:sz w:val="18"/>
      <w:szCs w:val="18"/>
    </w:rPr>
  </w:style>
  <w:style w:type="character" w:styleId="FootnoteReference">
    <w:name w:val="footnote reference"/>
    <w:basedOn w:val="DefaultParagraphFont"/>
    <w:uiPriority w:val="99"/>
    <w:semiHidden/>
    <w:unhideWhenUsed/>
    <w:rsid w:val="00D0721A"/>
    <w:rPr>
      <w:vertAlign w:val="superscript"/>
    </w:rPr>
  </w:style>
  <w:style w:type="paragraph" w:styleId="EndnoteText">
    <w:name w:val="endnote text"/>
    <w:basedOn w:val="Normal"/>
    <w:link w:val="EndnoteTextChar"/>
    <w:uiPriority w:val="99"/>
    <w:semiHidden/>
    <w:unhideWhenUsed/>
    <w:rsid w:val="00D0721A"/>
    <w:pPr>
      <w:snapToGrid w:val="0"/>
      <w:jc w:val="left"/>
    </w:pPr>
  </w:style>
  <w:style w:type="character" w:customStyle="1" w:styleId="EndnoteTextChar">
    <w:name w:val="Endnote Text Char"/>
    <w:basedOn w:val="DefaultParagraphFont"/>
    <w:link w:val="EndnoteText"/>
    <w:uiPriority w:val="99"/>
    <w:semiHidden/>
    <w:rsid w:val="00D0721A"/>
  </w:style>
  <w:style w:type="character" w:styleId="EndnoteReference">
    <w:name w:val="endnote reference"/>
    <w:basedOn w:val="DefaultParagraphFont"/>
    <w:uiPriority w:val="99"/>
    <w:semiHidden/>
    <w:unhideWhenUsed/>
    <w:rsid w:val="00D0721A"/>
    <w:rPr>
      <w:vertAlign w:val="superscript"/>
    </w:rPr>
  </w:style>
  <w:style w:type="character" w:customStyle="1" w:styleId="apple-converted-space">
    <w:name w:val="apple-converted-space"/>
    <w:basedOn w:val="DefaultParagraphFont"/>
    <w:rsid w:val="00B852ED"/>
  </w:style>
  <w:style w:type="character" w:customStyle="1" w:styleId="mwe-math-mathml-inline">
    <w:name w:val="mwe-math-mathml-inline"/>
    <w:basedOn w:val="DefaultParagraphFont"/>
    <w:rsid w:val="00B852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6436269">
      <w:bodyDiv w:val="1"/>
      <w:marLeft w:val="0"/>
      <w:marRight w:val="0"/>
      <w:marTop w:val="0"/>
      <w:marBottom w:val="0"/>
      <w:divBdr>
        <w:top w:val="none" w:sz="0" w:space="0" w:color="auto"/>
        <w:left w:val="none" w:sz="0" w:space="0" w:color="auto"/>
        <w:bottom w:val="none" w:sz="0" w:space="0" w:color="auto"/>
        <w:right w:val="none" w:sz="0" w:space="0" w:color="auto"/>
      </w:divBdr>
    </w:div>
    <w:div w:id="1549341537">
      <w:bodyDiv w:val="1"/>
      <w:marLeft w:val="0"/>
      <w:marRight w:val="0"/>
      <w:marTop w:val="0"/>
      <w:marBottom w:val="0"/>
      <w:divBdr>
        <w:top w:val="none" w:sz="0" w:space="0" w:color="auto"/>
        <w:left w:val="none" w:sz="0" w:space="0" w:color="auto"/>
        <w:bottom w:val="none" w:sz="0" w:space="0" w:color="auto"/>
        <w:right w:val="none" w:sz="0" w:space="0" w:color="auto"/>
      </w:divBdr>
    </w:div>
    <w:div w:id="2089840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6.wmf"/><Relationship Id="rId143" Type="http://schemas.openxmlformats.org/officeDocument/2006/relationships/oleObject" Target="embeddings/oleObject70.bin"/><Relationship Id="rId144" Type="http://schemas.openxmlformats.org/officeDocument/2006/relationships/image" Target="media/image67.wmf"/><Relationship Id="rId145" Type="http://schemas.openxmlformats.org/officeDocument/2006/relationships/oleObject" Target="embeddings/oleObject71.bin"/><Relationship Id="rId146" Type="http://schemas.openxmlformats.org/officeDocument/2006/relationships/image" Target="media/image68.wmf"/><Relationship Id="rId147" Type="http://schemas.openxmlformats.org/officeDocument/2006/relationships/oleObject" Target="embeddings/oleObject72.bin"/><Relationship Id="rId148" Type="http://schemas.openxmlformats.org/officeDocument/2006/relationships/image" Target="media/image69.wmf"/><Relationship Id="rId149" Type="http://schemas.openxmlformats.org/officeDocument/2006/relationships/oleObject" Target="embeddings/oleObject73.bin"/><Relationship Id="rId180" Type="http://schemas.openxmlformats.org/officeDocument/2006/relationships/image" Target="media/image83.wmf"/><Relationship Id="rId181" Type="http://schemas.openxmlformats.org/officeDocument/2006/relationships/oleObject" Target="embeddings/oleObject89.bin"/><Relationship Id="rId182" Type="http://schemas.openxmlformats.org/officeDocument/2006/relationships/image" Target="media/image84.jpg"/><Relationship Id="rId40" Type="http://schemas.openxmlformats.org/officeDocument/2006/relationships/oleObject" Target="embeddings/oleObject17.bin"/><Relationship Id="rId41" Type="http://schemas.openxmlformats.org/officeDocument/2006/relationships/oleObject" Target="embeddings/oleObject18.bin"/><Relationship Id="rId42" Type="http://schemas.openxmlformats.org/officeDocument/2006/relationships/image" Target="media/image17.wmf"/><Relationship Id="rId43" Type="http://schemas.openxmlformats.org/officeDocument/2006/relationships/oleObject" Target="embeddings/oleObject19.bin"/><Relationship Id="rId44" Type="http://schemas.openxmlformats.org/officeDocument/2006/relationships/image" Target="media/image18.wmf"/><Relationship Id="rId45" Type="http://schemas.openxmlformats.org/officeDocument/2006/relationships/oleObject" Target="embeddings/oleObject20.bin"/><Relationship Id="rId46" Type="http://schemas.openxmlformats.org/officeDocument/2006/relationships/image" Target="media/image19.wmf"/><Relationship Id="rId47" Type="http://schemas.openxmlformats.org/officeDocument/2006/relationships/oleObject" Target="embeddings/oleObject21.bin"/><Relationship Id="rId48" Type="http://schemas.openxmlformats.org/officeDocument/2006/relationships/image" Target="media/image20.wmf"/><Relationship Id="rId49" Type="http://schemas.openxmlformats.org/officeDocument/2006/relationships/oleObject" Target="embeddings/oleObject22.bin"/><Relationship Id="rId183" Type="http://schemas.openxmlformats.org/officeDocument/2006/relationships/chart" Target="charts/chart3.xml"/><Relationship Id="rId184" Type="http://schemas.openxmlformats.org/officeDocument/2006/relationships/image" Target="media/image85.wmf"/><Relationship Id="rId185" Type="http://schemas.openxmlformats.org/officeDocument/2006/relationships/oleObject" Target="embeddings/oleObject90.bin"/><Relationship Id="rId186" Type="http://schemas.openxmlformats.org/officeDocument/2006/relationships/image" Target="media/image86.wmf"/><Relationship Id="rId187" Type="http://schemas.openxmlformats.org/officeDocument/2006/relationships/oleObject" Target="embeddings/oleObject91.bin"/><Relationship Id="rId188" Type="http://schemas.openxmlformats.org/officeDocument/2006/relationships/fontTable" Target="fontTable.xml"/><Relationship Id="rId189" Type="http://schemas.openxmlformats.org/officeDocument/2006/relationships/theme" Target="theme/theme1.xml"/><Relationship Id="rId80" Type="http://schemas.openxmlformats.org/officeDocument/2006/relationships/image" Target="media/image35.wmf"/><Relationship Id="rId81" Type="http://schemas.openxmlformats.org/officeDocument/2006/relationships/oleObject" Target="embeddings/oleObject39.bin"/><Relationship Id="rId82" Type="http://schemas.openxmlformats.org/officeDocument/2006/relationships/image" Target="media/image36.wmf"/><Relationship Id="rId83" Type="http://schemas.openxmlformats.org/officeDocument/2006/relationships/oleObject" Target="embeddings/oleObject40.bin"/><Relationship Id="rId84" Type="http://schemas.openxmlformats.org/officeDocument/2006/relationships/image" Target="media/image37.wmf"/><Relationship Id="rId85" Type="http://schemas.openxmlformats.org/officeDocument/2006/relationships/oleObject" Target="embeddings/oleObject41.bin"/><Relationship Id="rId86" Type="http://schemas.openxmlformats.org/officeDocument/2006/relationships/image" Target="media/image38.wmf"/><Relationship Id="rId87" Type="http://schemas.openxmlformats.org/officeDocument/2006/relationships/oleObject" Target="embeddings/oleObject42.bin"/><Relationship Id="rId88" Type="http://schemas.openxmlformats.org/officeDocument/2006/relationships/image" Target="media/image39.wmf"/><Relationship Id="rId89" Type="http://schemas.openxmlformats.org/officeDocument/2006/relationships/oleObject" Target="embeddings/oleObject43.bin"/><Relationship Id="rId110" Type="http://schemas.openxmlformats.org/officeDocument/2006/relationships/image" Target="media/image50.wmf"/><Relationship Id="rId111" Type="http://schemas.openxmlformats.org/officeDocument/2006/relationships/oleObject" Target="embeddings/oleObject54.bin"/><Relationship Id="rId112" Type="http://schemas.openxmlformats.org/officeDocument/2006/relationships/image" Target="media/image51.wmf"/><Relationship Id="rId113" Type="http://schemas.openxmlformats.org/officeDocument/2006/relationships/oleObject" Target="embeddings/oleObject55.bin"/><Relationship Id="rId114" Type="http://schemas.openxmlformats.org/officeDocument/2006/relationships/image" Target="media/image52.wmf"/><Relationship Id="rId115" Type="http://schemas.openxmlformats.org/officeDocument/2006/relationships/oleObject" Target="embeddings/oleObject56.bin"/><Relationship Id="rId116" Type="http://schemas.openxmlformats.org/officeDocument/2006/relationships/image" Target="media/image53.wmf"/><Relationship Id="rId117" Type="http://schemas.openxmlformats.org/officeDocument/2006/relationships/oleObject" Target="embeddings/oleObject57.bin"/><Relationship Id="rId118" Type="http://schemas.openxmlformats.org/officeDocument/2006/relationships/image" Target="media/image54.wmf"/><Relationship Id="rId119" Type="http://schemas.openxmlformats.org/officeDocument/2006/relationships/oleObject" Target="embeddings/oleObject58.bin"/><Relationship Id="rId150" Type="http://schemas.openxmlformats.org/officeDocument/2006/relationships/image" Target="media/image70.wmf"/><Relationship Id="rId151" Type="http://schemas.openxmlformats.org/officeDocument/2006/relationships/oleObject" Target="embeddings/oleObject74.bin"/><Relationship Id="rId152" Type="http://schemas.openxmlformats.org/officeDocument/2006/relationships/image" Target="media/image71.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75.bin"/><Relationship Id="rId154" Type="http://schemas.openxmlformats.org/officeDocument/2006/relationships/image" Target="media/image72.wmf"/><Relationship Id="rId155" Type="http://schemas.openxmlformats.org/officeDocument/2006/relationships/oleObject" Target="embeddings/oleObject76.bin"/><Relationship Id="rId156" Type="http://schemas.openxmlformats.org/officeDocument/2006/relationships/image" Target="media/image73.wmf"/><Relationship Id="rId157" Type="http://schemas.openxmlformats.org/officeDocument/2006/relationships/oleObject" Target="embeddings/oleObject77.bin"/><Relationship Id="rId158" Type="http://schemas.openxmlformats.org/officeDocument/2006/relationships/image" Target="media/image74.wmf"/><Relationship Id="rId159" Type="http://schemas.openxmlformats.org/officeDocument/2006/relationships/oleObject" Target="embeddings/oleObject78.bin"/><Relationship Id="rId50" Type="http://schemas.openxmlformats.org/officeDocument/2006/relationships/image" Target="media/image21.wmf"/><Relationship Id="rId51" Type="http://schemas.openxmlformats.org/officeDocument/2006/relationships/oleObject" Target="embeddings/oleObject23.bin"/><Relationship Id="rId52" Type="http://schemas.openxmlformats.org/officeDocument/2006/relationships/image" Target="media/image22.wmf"/><Relationship Id="rId53" Type="http://schemas.openxmlformats.org/officeDocument/2006/relationships/oleObject" Target="embeddings/oleObject24.bin"/><Relationship Id="rId54" Type="http://schemas.openxmlformats.org/officeDocument/2006/relationships/image" Target="media/image23.wmf"/><Relationship Id="rId55" Type="http://schemas.openxmlformats.org/officeDocument/2006/relationships/oleObject" Target="embeddings/oleObject25.bin"/><Relationship Id="rId56" Type="http://schemas.openxmlformats.org/officeDocument/2006/relationships/image" Target="media/image24.wmf"/><Relationship Id="rId57" Type="http://schemas.openxmlformats.org/officeDocument/2006/relationships/oleObject" Target="embeddings/oleObject26.bin"/><Relationship Id="rId58" Type="http://schemas.openxmlformats.org/officeDocument/2006/relationships/image" Target="media/image25.wmf"/><Relationship Id="rId59" Type="http://schemas.openxmlformats.org/officeDocument/2006/relationships/oleObject" Target="embeddings/oleObject27.bin"/><Relationship Id="rId90" Type="http://schemas.openxmlformats.org/officeDocument/2006/relationships/image" Target="media/image40.wmf"/><Relationship Id="rId91" Type="http://schemas.openxmlformats.org/officeDocument/2006/relationships/oleObject" Target="embeddings/oleObject44.bin"/><Relationship Id="rId92" Type="http://schemas.openxmlformats.org/officeDocument/2006/relationships/image" Target="media/image41.wmf"/><Relationship Id="rId93" Type="http://schemas.openxmlformats.org/officeDocument/2006/relationships/oleObject" Target="embeddings/oleObject45.bin"/><Relationship Id="rId94" Type="http://schemas.openxmlformats.org/officeDocument/2006/relationships/image" Target="media/image42.wmf"/><Relationship Id="rId95" Type="http://schemas.openxmlformats.org/officeDocument/2006/relationships/oleObject" Target="embeddings/oleObject46.bin"/><Relationship Id="rId96" Type="http://schemas.openxmlformats.org/officeDocument/2006/relationships/image" Target="media/image43.wmf"/><Relationship Id="rId97" Type="http://schemas.openxmlformats.org/officeDocument/2006/relationships/oleObject" Target="embeddings/oleObject47.bin"/><Relationship Id="rId98" Type="http://schemas.openxmlformats.org/officeDocument/2006/relationships/image" Target="media/image44.wmf"/><Relationship Id="rId99" Type="http://schemas.openxmlformats.org/officeDocument/2006/relationships/oleObject" Target="embeddings/oleObject48.bin"/><Relationship Id="rId120" Type="http://schemas.openxmlformats.org/officeDocument/2006/relationships/image" Target="media/image55.wmf"/><Relationship Id="rId121" Type="http://schemas.openxmlformats.org/officeDocument/2006/relationships/oleObject" Target="embeddings/oleObject59.bin"/><Relationship Id="rId122" Type="http://schemas.openxmlformats.org/officeDocument/2006/relationships/image" Target="media/image56.wmf"/><Relationship Id="rId123" Type="http://schemas.openxmlformats.org/officeDocument/2006/relationships/oleObject" Target="embeddings/oleObject60.bin"/><Relationship Id="rId124" Type="http://schemas.openxmlformats.org/officeDocument/2006/relationships/image" Target="media/image57.wmf"/><Relationship Id="rId125" Type="http://schemas.openxmlformats.org/officeDocument/2006/relationships/oleObject" Target="embeddings/oleObject61.bin"/><Relationship Id="rId126" Type="http://schemas.openxmlformats.org/officeDocument/2006/relationships/image" Target="media/image58.wmf"/><Relationship Id="rId127" Type="http://schemas.openxmlformats.org/officeDocument/2006/relationships/oleObject" Target="embeddings/oleObject62.bin"/><Relationship Id="rId128" Type="http://schemas.openxmlformats.org/officeDocument/2006/relationships/image" Target="media/image59.wmf"/><Relationship Id="rId129" Type="http://schemas.openxmlformats.org/officeDocument/2006/relationships/oleObject" Target="embeddings/oleObject63.bin"/><Relationship Id="rId160" Type="http://schemas.openxmlformats.org/officeDocument/2006/relationships/image" Target="media/image75.wmf"/><Relationship Id="rId161" Type="http://schemas.openxmlformats.org/officeDocument/2006/relationships/oleObject" Target="embeddings/oleObject79.bin"/><Relationship Id="rId162" Type="http://schemas.openxmlformats.org/officeDocument/2006/relationships/image" Target="media/image76.wmf"/><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63" Type="http://schemas.openxmlformats.org/officeDocument/2006/relationships/oleObject" Target="embeddings/oleObject80.bin"/><Relationship Id="rId164" Type="http://schemas.openxmlformats.org/officeDocument/2006/relationships/chart" Target="charts/chart1.xml"/><Relationship Id="rId165" Type="http://schemas.openxmlformats.org/officeDocument/2006/relationships/image" Target="media/image77.wmf"/><Relationship Id="rId166" Type="http://schemas.openxmlformats.org/officeDocument/2006/relationships/oleObject" Target="embeddings/oleObject81.bin"/><Relationship Id="rId167" Type="http://schemas.openxmlformats.org/officeDocument/2006/relationships/image" Target="media/image78.wmf"/><Relationship Id="rId168" Type="http://schemas.openxmlformats.org/officeDocument/2006/relationships/oleObject" Target="embeddings/oleObject82.bin"/><Relationship Id="rId169" Type="http://schemas.openxmlformats.org/officeDocument/2006/relationships/image" Target="media/image79.wmf"/><Relationship Id="rId60" Type="http://schemas.openxmlformats.org/officeDocument/2006/relationships/image" Target="media/image26.wmf"/><Relationship Id="rId61" Type="http://schemas.openxmlformats.org/officeDocument/2006/relationships/oleObject" Target="embeddings/oleObject28.bin"/><Relationship Id="rId62" Type="http://schemas.openxmlformats.org/officeDocument/2006/relationships/image" Target="media/image27.wmf"/><Relationship Id="rId63" Type="http://schemas.openxmlformats.org/officeDocument/2006/relationships/oleObject" Target="embeddings/oleObject29.bin"/><Relationship Id="rId64" Type="http://schemas.openxmlformats.org/officeDocument/2006/relationships/image" Target="media/image28.wmf"/><Relationship Id="rId65" Type="http://schemas.openxmlformats.org/officeDocument/2006/relationships/oleObject" Target="embeddings/oleObject30.bin"/><Relationship Id="rId66" Type="http://schemas.openxmlformats.org/officeDocument/2006/relationships/oleObject" Target="embeddings/oleObject31.bin"/><Relationship Id="rId67" Type="http://schemas.openxmlformats.org/officeDocument/2006/relationships/oleObject" Target="embeddings/oleObject32.bin"/><Relationship Id="rId68" Type="http://schemas.openxmlformats.org/officeDocument/2006/relationships/image" Target="media/image29.wmf"/><Relationship Id="rId69" Type="http://schemas.openxmlformats.org/officeDocument/2006/relationships/oleObject" Target="embeddings/oleObject33.bin"/><Relationship Id="rId130" Type="http://schemas.openxmlformats.org/officeDocument/2006/relationships/image" Target="media/image60.wmf"/><Relationship Id="rId131" Type="http://schemas.openxmlformats.org/officeDocument/2006/relationships/oleObject" Target="embeddings/oleObject64.bin"/><Relationship Id="rId132" Type="http://schemas.openxmlformats.org/officeDocument/2006/relationships/image" Target="media/image61.wmf"/><Relationship Id="rId133" Type="http://schemas.openxmlformats.org/officeDocument/2006/relationships/oleObject" Target="embeddings/oleObject65.bin"/><Relationship Id="rId134" Type="http://schemas.openxmlformats.org/officeDocument/2006/relationships/image" Target="media/image62.wmf"/><Relationship Id="rId135" Type="http://schemas.openxmlformats.org/officeDocument/2006/relationships/oleObject" Target="embeddings/oleObject66.bin"/><Relationship Id="rId136" Type="http://schemas.openxmlformats.org/officeDocument/2006/relationships/image" Target="media/image63.wmf"/><Relationship Id="rId137" Type="http://schemas.openxmlformats.org/officeDocument/2006/relationships/oleObject" Target="embeddings/oleObject67.bin"/><Relationship Id="rId138" Type="http://schemas.openxmlformats.org/officeDocument/2006/relationships/image" Target="media/image64.wmf"/><Relationship Id="rId139" Type="http://schemas.openxmlformats.org/officeDocument/2006/relationships/oleObject" Target="embeddings/oleObject68.bin"/><Relationship Id="rId170" Type="http://schemas.openxmlformats.org/officeDocument/2006/relationships/oleObject" Target="embeddings/oleObject83.bin"/><Relationship Id="rId171" Type="http://schemas.openxmlformats.org/officeDocument/2006/relationships/image" Target="media/image80.wmf"/><Relationship Id="rId172" Type="http://schemas.openxmlformats.org/officeDocument/2006/relationships/oleObject" Target="embeddings/oleObject84.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oleObject" Target="embeddings/oleObject16.bin"/><Relationship Id="rId39" Type="http://schemas.openxmlformats.org/officeDocument/2006/relationships/image" Target="media/image16.wmf"/><Relationship Id="rId173" Type="http://schemas.openxmlformats.org/officeDocument/2006/relationships/chart" Target="charts/chart2.xml"/><Relationship Id="rId174" Type="http://schemas.openxmlformats.org/officeDocument/2006/relationships/image" Target="media/image81.wmf"/><Relationship Id="rId175" Type="http://schemas.openxmlformats.org/officeDocument/2006/relationships/oleObject" Target="embeddings/oleObject85.bin"/><Relationship Id="rId176" Type="http://schemas.openxmlformats.org/officeDocument/2006/relationships/oleObject" Target="embeddings/oleObject86.bin"/><Relationship Id="rId177" Type="http://schemas.openxmlformats.org/officeDocument/2006/relationships/oleObject" Target="embeddings/oleObject87.bin"/><Relationship Id="rId178" Type="http://schemas.openxmlformats.org/officeDocument/2006/relationships/image" Target="media/image82.wmf"/><Relationship Id="rId179" Type="http://schemas.openxmlformats.org/officeDocument/2006/relationships/oleObject" Target="embeddings/oleObject88.bin"/><Relationship Id="rId70" Type="http://schemas.openxmlformats.org/officeDocument/2006/relationships/image" Target="media/image30.wmf"/><Relationship Id="rId71" Type="http://schemas.openxmlformats.org/officeDocument/2006/relationships/oleObject" Target="embeddings/oleObject34.bin"/><Relationship Id="rId72" Type="http://schemas.openxmlformats.org/officeDocument/2006/relationships/image" Target="media/image31.wmf"/><Relationship Id="rId73" Type="http://schemas.openxmlformats.org/officeDocument/2006/relationships/oleObject" Target="embeddings/oleObject35.bin"/><Relationship Id="rId74" Type="http://schemas.openxmlformats.org/officeDocument/2006/relationships/image" Target="media/image32.wmf"/><Relationship Id="rId75" Type="http://schemas.openxmlformats.org/officeDocument/2006/relationships/oleObject" Target="embeddings/oleObject36.bin"/><Relationship Id="rId76" Type="http://schemas.openxmlformats.org/officeDocument/2006/relationships/image" Target="media/image33.wmf"/><Relationship Id="rId77" Type="http://schemas.openxmlformats.org/officeDocument/2006/relationships/oleObject" Target="embeddings/oleObject37.bin"/><Relationship Id="rId78" Type="http://schemas.openxmlformats.org/officeDocument/2006/relationships/image" Target="media/image34.wmf"/><Relationship Id="rId79" Type="http://schemas.openxmlformats.org/officeDocument/2006/relationships/oleObject" Target="embeddings/oleObject3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45.wmf"/><Relationship Id="rId101" Type="http://schemas.openxmlformats.org/officeDocument/2006/relationships/oleObject" Target="embeddings/oleObject49.bin"/><Relationship Id="rId102" Type="http://schemas.openxmlformats.org/officeDocument/2006/relationships/image" Target="media/image46.wmf"/><Relationship Id="rId103" Type="http://schemas.openxmlformats.org/officeDocument/2006/relationships/oleObject" Target="embeddings/oleObject50.bin"/><Relationship Id="rId104" Type="http://schemas.openxmlformats.org/officeDocument/2006/relationships/image" Target="media/image47.wmf"/><Relationship Id="rId105" Type="http://schemas.openxmlformats.org/officeDocument/2006/relationships/oleObject" Target="embeddings/oleObject51.bin"/><Relationship Id="rId106" Type="http://schemas.openxmlformats.org/officeDocument/2006/relationships/image" Target="media/image48.wmf"/><Relationship Id="rId107" Type="http://schemas.openxmlformats.org/officeDocument/2006/relationships/oleObject" Target="embeddings/oleObject52.bin"/><Relationship Id="rId108" Type="http://schemas.openxmlformats.org/officeDocument/2006/relationships/image" Target="media/image49.wmf"/><Relationship Id="rId109" Type="http://schemas.openxmlformats.org/officeDocument/2006/relationships/oleObject" Target="embeddings/oleObject53.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image" Target="media/image65.wmf"/><Relationship Id="rId141" Type="http://schemas.openxmlformats.org/officeDocument/2006/relationships/oleObject" Target="embeddings/oleObject69.bin"/></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D:\&#23398;&#20064;\Contest&amp;Thesis\Thesis\Stock%20Price%20Prediction\&#22855;&#24322;&#29109;&#30340;&#22686;&#37327;.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D:\&#23398;&#20064;\Contest&amp;Thesis\Thesis\Stock%20Price%20Prediction\Data\SZZZ&#21407;&#22987;&#24207;&#21015;&#21644;&#20998;&#35299;&#39033;.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D:\&#23398;&#20064;\Contest&amp;Thesis\Thesis\Stock%20Price%20Prediction\Data\p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Sheet1!$B$3:$TZ$3</c:f>
              <c:numCache>
                <c:formatCode>General</c:formatCode>
                <c:ptCount val="545"/>
                <c:pt idx="0">
                  <c:v>0.132184252136679</c:v>
                </c:pt>
                <c:pt idx="1">
                  <c:v>0.0693553655257589</c:v>
                </c:pt>
                <c:pt idx="2">
                  <c:v>0.0457754635363498</c:v>
                </c:pt>
                <c:pt idx="3">
                  <c:v>0.0282856893608086</c:v>
                </c:pt>
                <c:pt idx="4">
                  <c:v>0.0236139827927424</c:v>
                </c:pt>
                <c:pt idx="5">
                  <c:v>0.0190532563451518</c:v>
                </c:pt>
                <c:pt idx="6">
                  <c:v>0.0188634593613832</c:v>
                </c:pt>
                <c:pt idx="7">
                  <c:v>0.0176860152818604</c:v>
                </c:pt>
                <c:pt idx="8">
                  <c:v>0.0163012779577929</c:v>
                </c:pt>
                <c:pt idx="9">
                  <c:v>0.015749677337117</c:v>
                </c:pt>
                <c:pt idx="10">
                  <c:v>0.0139113563775511</c:v>
                </c:pt>
                <c:pt idx="11">
                  <c:v>0.0109821086064658</c:v>
                </c:pt>
                <c:pt idx="12">
                  <c:v>0.0108707531473486</c:v>
                </c:pt>
                <c:pt idx="13">
                  <c:v>0.0105969835376204</c:v>
                </c:pt>
                <c:pt idx="14">
                  <c:v>0.0099700908812042</c:v>
                </c:pt>
                <c:pt idx="15">
                  <c:v>0.00940701743384076</c:v>
                </c:pt>
                <c:pt idx="16">
                  <c:v>0.00901155089981362</c:v>
                </c:pt>
                <c:pt idx="17">
                  <c:v>0.0089143000428308</c:v>
                </c:pt>
                <c:pt idx="18">
                  <c:v>0.00864105918277693</c:v>
                </c:pt>
                <c:pt idx="19">
                  <c:v>0.00837895005435284</c:v>
                </c:pt>
                <c:pt idx="20">
                  <c:v>0.00735714824189746</c:v>
                </c:pt>
                <c:pt idx="21">
                  <c:v>0.00705563822345611</c:v>
                </c:pt>
                <c:pt idx="22">
                  <c:v>0.00654515134537285</c:v>
                </c:pt>
                <c:pt idx="23">
                  <c:v>0.00630146762003075</c:v>
                </c:pt>
                <c:pt idx="24">
                  <c:v>0.00564889997501186</c:v>
                </c:pt>
                <c:pt idx="25">
                  <c:v>0.00559519115761927</c:v>
                </c:pt>
                <c:pt idx="26">
                  <c:v>0.00456158137929106</c:v>
                </c:pt>
                <c:pt idx="27">
                  <c:v>0.00446770430093237</c:v>
                </c:pt>
                <c:pt idx="28">
                  <c:v>0.00446165908273332</c:v>
                </c:pt>
                <c:pt idx="29">
                  <c:v>0.00436209948892423</c:v>
                </c:pt>
                <c:pt idx="30">
                  <c:v>0.00434953256072919</c:v>
                </c:pt>
                <c:pt idx="31">
                  <c:v>0.00423666520440898</c:v>
                </c:pt>
                <c:pt idx="32">
                  <c:v>0.00420814015595253</c:v>
                </c:pt>
                <c:pt idx="33">
                  <c:v>0.00407697137901409</c:v>
                </c:pt>
                <c:pt idx="34">
                  <c:v>0.0040726321100326</c:v>
                </c:pt>
                <c:pt idx="35">
                  <c:v>0.00397224843966339</c:v>
                </c:pt>
                <c:pt idx="36">
                  <c:v>0.00396055778483974</c:v>
                </c:pt>
                <c:pt idx="37">
                  <c:v>0.00395919180032581</c:v>
                </c:pt>
                <c:pt idx="38">
                  <c:v>0.0039497701822477</c:v>
                </c:pt>
                <c:pt idx="39">
                  <c:v>0.00388091118796548</c:v>
                </c:pt>
                <c:pt idx="40">
                  <c:v>0.00383582793197713</c:v>
                </c:pt>
                <c:pt idx="41">
                  <c:v>0.00383367791476424</c:v>
                </c:pt>
                <c:pt idx="42">
                  <c:v>0.00383367791476424</c:v>
                </c:pt>
                <c:pt idx="43">
                  <c:v>0.00380166581569345</c:v>
                </c:pt>
                <c:pt idx="44">
                  <c:v>0.00378573026255772</c:v>
                </c:pt>
                <c:pt idx="45">
                  <c:v>0.00371218838399492</c:v>
                </c:pt>
                <c:pt idx="46">
                  <c:v>0.00364066569110644</c:v>
                </c:pt>
                <c:pt idx="47">
                  <c:v>0.00361161947670396</c:v>
                </c:pt>
                <c:pt idx="48">
                  <c:v>0.0035922024950752</c:v>
                </c:pt>
                <c:pt idx="49">
                  <c:v>0.00354676619998886</c:v>
                </c:pt>
                <c:pt idx="50">
                  <c:v>0.00351725917617085</c:v>
                </c:pt>
                <c:pt idx="51">
                  <c:v>0.00351278717866696</c:v>
                </c:pt>
                <c:pt idx="52">
                  <c:v>0.00344872101333104</c:v>
                </c:pt>
                <c:pt idx="53">
                  <c:v>0.00344322753221174</c:v>
                </c:pt>
                <c:pt idx="54">
                  <c:v>0.00341914881321138</c:v>
                </c:pt>
                <c:pt idx="55">
                  <c:v>0.00333925347488018</c:v>
                </c:pt>
                <c:pt idx="56">
                  <c:v>0.00333880643722209</c:v>
                </c:pt>
                <c:pt idx="57">
                  <c:v>0.00331376137298066</c:v>
                </c:pt>
                <c:pt idx="58">
                  <c:v>0.00327680291678346</c:v>
                </c:pt>
                <c:pt idx="59">
                  <c:v>0.003221091285112</c:v>
                </c:pt>
                <c:pt idx="60">
                  <c:v>0.0031307257255187</c:v>
                </c:pt>
                <c:pt idx="61">
                  <c:v>0.00304472428479186</c:v>
                </c:pt>
                <c:pt idx="62">
                  <c:v>0.00303467152800739</c:v>
                </c:pt>
                <c:pt idx="63">
                  <c:v>0.00297240940071971</c:v>
                </c:pt>
                <c:pt idx="64">
                  <c:v>0.00296230666361113</c:v>
                </c:pt>
                <c:pt idx="65">
                  <c:v>0.00293577714851836</c:v>
                </c:pt>
                <c:pt idx="66">
                  <c:v>0.00288694056166784</c:v>
                </c:pt>
                <c:pt idx="67">
                  <c:v>0.002818919999264</c:v>
                </c:pt>
                <c:pt idx="68">
                  <c:v>0.00278286163337237</c:v>
                </c:pt>
                <c:pt idx="69">
                  <c:v>0.00273896544769785</c:v>
                </c:pt>
                <c:pt idx="70">
                  <c:v>0.00273774733958549</c:v>
                </c:pt>
                <c:pt idx="71">
                  <c:v>0.00272528086183734</c:v>
                </c:pt>
                <c:pt idx="72">
                  <c:v>0.00266446507036062</c:v>
                </c:pt>
                <c:pt idx="73">
                  <c:v>0.00262631316745405</c:v>
                </c:pt>
                <c:pt idx="74">
                  <c:v>0.00260872999125724</c:v>
                </c:pt>
                <c:pt idx="75">
                  <c:v>0.00257012155466521</c:v>
                </c:pt>
                <c:pt idx="76">
                  <c:v>0.00254463317104109</c:v>
                </c:pt>
                <c:pt idx="77">
                  <c:v>0.00253862037312963</c:v>
                </c:pt>
                <c:pt idx="78">
                  <c:v>0.00251408443900728</c:v>
                </c:pt>
                <c:pt idx="79">
                  <c:v>0.00250383872754469</c:v>
                </c:pt>
                <c:pt idx="80">
                  <c:v>0.00248453758097133</c:v>
                </c:pt>
                <c:pt idx="81">
                  <c:v>0.00247721429141351</c:v>
                </c:pt>
                <c:pt idx="82">
                  <c:v>0.00246502468302876</c:v>
                </c:pt>
                <c:pt idx="83">
                  <c:v>0.00243709346163439</c:v>
                </c:pt>
                <c:pt idx="84">
                  <c:v>0.00242105044834902</c:v>
                </c:pt>
                <c:pt idx="85">
                  <c:v>0.00238439135291795</c:v>
                </c:pt>
                <c:pt idx="86">
                  <c:v>0.00238134886511223</c:v>
                </c:pt>
                <c:pt idx="87">
                  <c:v>0.00223742014315264</c:v>
                </c:pt>
                <c:pt idx="88">
                  <c:v>0.00223684514365049</c:v>
                </c:pt>
                <c:pt idx="89">
                  <c:v>0.0022129713869453</c:v>
                </c:pt>
                <c:pt idx="90">
                  <c:v>0.0021960771716686</c:v>
                </c:pt>
                <c:pt idx="91">
                  <c:v>0.00218654868859381</c:v>
                </c:pt>
                <c:pt idx="92">
                  <c:v>0.00217850330605467</c:v>
                </c:pt>
                <c:pt idx="93">
                  <c:v>0.00215539725957335</c:v>
                </c:pt>
                <c:pt idx="94">
                  <c:v>0.0021385420147852</c:v>
                </c:pt>
                <c:pt idx="95">
                  <c:v>0.00209396761998597</c:v>
                </c:pt>
                <c:pt idx="96">
                  <c:v>0.00205624897685603</c:v>
                </c:pt>
                <c:pt idx="97">
                  <c:v>0.00200757642376984</c:v>
                </c:pt>
                <c:pt idx="98">
                  <c:v>0.00199253214844172</c:v>
                </c:pt>
                <c:pt idx="99">
                  <c:v>0.00198896946055252</c:v>
                </c:pt>
                <c:pt idx="100">
                  <c:v>0.00198503058383056</c:v>
                </c:pt>
                <c:pt idx="101">
                  <c:v>0.00196474925950707</c:v>
                </c:pt>
                <c:pt idx="102">
                  <c:v>0.00196191360684012</c:v>
                </c:pt>
                <c:pt idx="103">
                  <c:v>0.00195849626273648</c:v>
                </c:pt>
                <c:pt idx="104">
                  <c:v>0.00188909568715301</c:v>
                </c:pt>
                <c:pt idx="105">
                  <c:v>0.00188024209258534</c:v>
                </c:pt>
                <c:pt idx="106">
                  <c:v>0.00186631687454855</c:v>
                </c:pt>
                <c:pt idx="107">
                  <c:v>0.00183348648807479</c:v>
                </c:pt>
                <c:pt idx="108">
                  <c:v>0.00181634241835206</c:v>
                </c:pt>
                <c:pt idx="109">
                  <c:v>0.00181616965283083</c:v>
                </c:pt>
                <c:pt idx="110">
                  <c:v>0.00176168305459888</c:v>
                </c:pt>
                <c:pt idx="111">
                  <c:v>0.00175436477666683</c:v>
                </c:pt>
                <c:pt idx="112">
                  <c:v>0.00174836047607418</c:v>
                </c:pt>
                <c:pt idx="113">
                  <c:v>0.00172142271904478</c:v>
                </c:pt>
                <c:pt idx="114">
                  <c:v>0.00171889182712741</c:v>
                </c:pt>
                <c:pt idx="115">
                  <c:v>0.0017067851837102</c:v>
                </c:pt>
                <c:pt idx="116">
                  <c:v>0.0016913395006319</c:v>
                </c:pt>
                <c:pt idx="117">
                  <c:v>0.0016770665187752</c:v>
                </c:pt>
                <c:pt idx="118">
                  <c:v>0.0016612060432557</c:v>
                </c:pt>
                <c:pt idx="119">
                  <c:v>0.00166026198146751</c:v>
                </c:pt>
                <c:pt idx="120">
                  <c:v>0.00165187939082228</c:v>
                </c:pt>
                <c:pt idx="121">
                  <c:v>0.00164149387129894</c:v>
                </c:pt>
                <c:pt idx="122">
                  <c:v>0.00163858801898125</c:v>
                </c:pt>
                <c:pt idx="123">
                  <c:v>0.00163702345006749</c:v>
                </c:pt>
                <c:pt idx="124">
                  <c:v>0.00161749285305759</c:v>
                </c:pt>
                <c:pt idx="125">
                  <c:v>0.00161677157007508</c:v>
                </c:pt>
                <c:pt idx="126">
                  <c:v>0.00160729510042405</c:v>
                </c:pt>
                <c:pt idx="127">
                  <c:v>0.00160520274982884</c:v>
                </c:pt>
                <c:pt idx="128">
                  <c:v>0.0015923350744597</c:v>
                </c:pt>
                <c:pt idx="129">
                  <c:v>0.00158472288485253</c:v>
                </c:pt>
                <c:pt idx="130">
                  <c:v>0.00157058195484011</c:v>
                </c:pt>
                <c:pt idx="131">
                  <c:v>0.00156834546669892</c:v>
                </c:pt>
                <c:pt idx="132">
                  <c:v>0.00156266163366338</c:v>
                </c:pt>
                <c:pt idx="133">
                  <c:v>0.00156168015775583</c:v>
                </c:pt>
                <c:pt idx="134">
                  <c:v>0.0015557342628802</c:v>
                </c:pt>
                <c:pt idx="135">
                  <c:v>0.00155110121494293</c:v>
                </c:pt>
                <c:pt idx="136">
                  <c:v>0.00154937614988656</c:v>
                </c:pt>
                <c:pt idx="137">
                  <c:v>0.0015475439830884</c:v>
                </c:pt>
                <c:pt idx="138">
                  <c:v>0.00154319660694613</c:v>
                </c:pt>
                <c:pt idx="139">
                  <c:v>0.00154209332960565</c:v>
                </c:pt>
                <c:pt idx="140">
                  <c:v>0.00151040547607013</c:v>
                </c:pt>
                <c:pt idx="141">
                  <c:v>0.00150580588794455</c:v>
                </c:pt>
                <c:pt idx="142">
                  <c:v>0.00148865813792</c:v>
                </c:pt>
                <c:pt idx="143">
                  <c:v>0.00147931021990752</c:v>
                </c:pt>
                <c:pt idx="144">
                  <c:v>0.00147558574548046</c:v>
                </c:pt>
                <c:pt idx="145">
                  <c:v>0.0014706262889443</c:v>
                </c:pt>
                <c:pt idx="146">
                  <c:v>0.0014575275011507</c:v>
                </c:pt>
                <c:pt idx="147">
                  <c:v>0.00145177111749489</c:v>
                </c:pt>
                <c:pt idx="148">
                  <c:v>0.00144792718479727</c:v>
                </c:pt>
                <c:pt idx="149">
                  <c:v>0.00143899763570337</c:v>
                </c:pt>
                <c:pt idx="150">
                  <c:v>0.00143803787651917</c:v>
                </c:pt>
                <c:pt idx="151">
                  <c:v>0.00142535437090767</c:v>
                </c:pt>
                <c:pt idx="152">
                  <c:v>0.00140757260747893</c:v>
                </c:pt>
                <c:pt idx="153">
                  <c:v>0.00140703516049877</c:v>
                </c:pt>
                <c:pt idx="154">
                  <c:v>0.00140175919057063</c:v>
                </c:pt>
                <c:pt idx="155">
                  <c:v>0.00139721820513328</c:v>
                </c:pt>
                <c:pt idx="156">
                  <c:v>0.00139077218150914</c:v>
                </c:pt>
                <c:pt idx="157">
                  <c:v>0.00138414085094965</c:v>
                </c:pt>
                <c:pt idx="158">
                  <c:v>0.00137755299040522</c:v>
                </c:pt>
                <c:pt idx="159">
                  <c:v>0.00137227840814224</c:v>
                </c:pt>
                <c:pt idx="160">
                  <c:v>0.00136770972989693</c:v>
                </c:pt>
                <c:pt idx="161">
                  <c:v>0.00136556996224464</c:v>
                </c:pt>
                <c:pt idx="162">
                  <c:v>0.00136393026784372</c:v>
                </c:pt>
                <c:pt idx="163">
                  <c:v>0.00136199307963003</c:v>
                </c:pt>
                <c:pt idx="164">
                  <c:v>0.00135275319450952</c:v>
                </c:pt>
                <c:pt idx="165">
                  <c:v>0.00134847182444351</c:v>
                </c:pt>
                <c:pt idx="166">
                  <c:v>0.00133934324191626</c:v>
                </c:pt>
                <c:pt idx="167">
                  <c:v>0.00133277136914599</c:v>
                </c:pt>
                <c:pt idx="168">
                  <c:v>0.00132131945287167</c:v>
                </c:pt>
                <c:pt idx="169">
                  <c:v>0.00131831438389713</c:v>
                </c:pt>
                <c:pt idx="170">
                  <c:v>0.00131461743835496</c:v>
                </c:pt>
                <c:pt idx="171">
                  <c:v>0.00131246952350699</c:v>
                </c:pt>
                <c:pt idx="172">
                  <c:v>0.00131150971004918</c:v>
                </c:pt>
                <c:pt idx="173">
                  <c:v>0.00130638197460451</c:v>
                </c:pt>
                <c:pt idx="174">
                  <c:v>0.00130153458044178</c:v>
                </c:pt>
                <c:pt idx="175">
                  <c:v>0.00130006777783125</c:v>
                </c:pt>
                <c:pt idx="176">
                  <c:v>0.00129545392760713</c:v>
                </c:pt>
                <c:pt idx="177">
                  <c:v>0.00128923360108638</c:v>
                </c:pt>
                <c:pt idx="178">
                  <c:v>0.0012818577844037</c:v>
                </c:pt>
                <c:pt idx="179">
                  <c:v>0.00127160952967754</c:v>
                </c:pt>
                <c:pt idx="180">
                  <c:v>0.00125167428116566</c:v>
                </c:pt>
                <c:pt idx="181">
                  <c:v>0.00124965765390782</c:v>
                </c:pt>
                <c:pt idx="182">
                  <c:v>0.0012447956746671</c:v>
                </c:pt>
                <c:pt idx="183">
                  <c:v>0.00123852506115723</c:v>
                </c:pt>
                <c:pt idx="184">
                  <c:v>0.00121882384884442</c:v>
                </c:pt>
                <c:pt idx="185">
                  <c:v>0.00121821532127813</c:v>
                </c:pt>
                <c:pt idx="186">
                  <c:v>0.00120316776455978</c:v>
                </c:pt>
                <c:pt idx="187">
                  <c:v>0.0012027097897777</c:v>
                </c:pt>
                <c:pt idx="188">
                  <c:v>0.00119846438757049</c:v>
                </c:pt>
                <c:pt idx="189">
                  <c:v>0.00119614734312808</c:v>
                </c:pt>
                <c:pt idx="190">
                  <c:v>0.0011931489429282</c:v>
                </c:pt>
                <c:pt idx="191">
                  <c:v>0.00118737363919243</c:v>
                </c:pt>
                <c:pt idx="192">
                  <c:v>0.00118606471661722</c:v>
                </c:pt>
                <c:pt idx="193">
                  <c:v>0.00118303730418133</c:v>
                </c:pt>
                <c:pt idx="194">
                  <c:v>0.00118086765670781</c:v>
                </c:pt>
                <c:pt idx="195">
                  <c:v>0.00117504525615489</c:v>
                </c:pt>
                <c:pt idx="196">
                  <c:v>0.00117168355107563</c:v>
                </c:pt>
                <c:pt idx="197">
                  <c:v>0.00117062491662145</c:v>
                </c:pt>
                <c:pt idx="198">
                  <c:v>0.00115878065380972</c:v>
                </c:pt>
                <c:pt idx="199">
                  <c:v>0.00115487470584569</c:v>
                </c:pt>
                <c:pt idx="200">
                  <c:v>0.00115177290098341</c:v>
                </c:pt>
                <c:pt idx="201">
                  <c:v>0.0011488320703746</c:v>
                </c:pt>
                <c:pt idx="202">
                  <c:v>0.0011419203657959</c:v>
                </c:pt>
                <c:pt idx="203">
                  <c:v>0.00113757008152125</c:v>
                </c:pt>
                <c:pt idx="204">
                  <c:v>0.00113706098227457</c:v>
                </c:pt>
                <c:pt idx="205">
                  <c:v>0.00112816413386668</c:v>
                </c:pt>
                <c:pt idx="206">
                  <c:v>0.00112278808402533</c:v>
                </c:pt>
                <c:pt idx="207">
                  <c:v>0.00112127389468967</c:v>
                </c:pt>
                <c:pt idx="208">
                  <c:v>0.00111874258482359</c:v>
                </c:pt>
                <c:pt idx="209">
                  <c:v>0.00111004015087445</c:v>
                </c:pt>
                <c:pt idx="210">
                  <c:v>0.00110872415068651</c:v>
                </c:pt>
                <c:pt idx="211">
                  <c:v>0.00110842022018095</c:v>
                </c:pt>
                <c:pt idx="212">
                  <c:v>0.00110785804878402</c:v>
                </c:pt>
                <c:pt idx="213">
                  <c:v>0.00110052010881974</c:v>
                </c:pt>
                <c:pt idx="214">
                  <c:v>0.00109978725814706</c:v>
                </c:pt>
                <c:pt idx="215">
                  <c:v>0.00109833598754478</c:v>
                </c:pt>
                <c:pt idx="216">
                  <c:v>0.00109593672521966</c:v>
                </c:pt>
                <c:pt idx="217">
                  <c:v>0.00109555062854412</c:v>
                </c:pt>
                <c:pt idx="218">
                  <c:v>0.00109469710841007</c:v>
                </c:pt>
                <c:pt idx="219">
                  <c:v>0.00109133577969933</c:v>
                </c:pt>
                <c:pt idx="220">
                  <c:v>0.00109105176580176</c:v>
                </c:pt>
                <c:pt idx="221">
                  <c:v>0.00108590552459184</c:v>
                </c:pt>
                <c:pt idx="222">
                  <c:v>0.00108518754110972</c:v>
                </c:pt>
                <c:pt idx="223">
                  <c:v>0.00108007045965097</c:v>
                </c:pt>
                <c:pt idx="224">
                  <c:v>0.00107664214497099</c:v>
                </c:pt>
                <c:pt idx="225">
                  <c:v>0.00107318551439492</c:v>
                </c:pt>
                <c:pt idx="226">
                  <c:v>0.00106632620346029</c:v>
                </c:pt>
                <c:pt idx="227">
                  <c:v>0.00106450359557295</c:v>
                </c:pt>
                <c:pt idx="228">
                  <c:v>0.00106203142737425</c:v>
                </c:pt>
                <c:pt idx="229">
                  <c:v>0.00106029574759129</c:v>
                </c:pt>
                <c:pt idx="230">
                  <c:v>0.00105535976900549</c:v>
                </c:pt>
                <c:pt idx="231">
                  <c:v>0.00105132517098171</c:v>
                </c:pt>
                <c:pt idx="232">
                  <c:v>0.00104726892615771</c:v>
                </c:pt>
                <c:pt idx="233">
                  <c:v>0.00104485588370589</c:v>
                </c:pt>
                <c:pt idx="234">
                  <c:v>0.00103877096627462</c:v>
                </c:pt>
                <c:pt idx="235">
                  <c:v>0.00103688964682407</c:v>
                </c:pt>
                <c:pt idx="236">
                  <c:v>0.00103153988457572</c:v>
                </c:pt>
                <c:pt idx="237">
                  <c:v>0.00102599421192296</c:v>
                </c:pt>
                <c:pt idx="238">
                  <c:v>0.00102298491558277</c:v>
                </c:pt>
                <c:pt idx="239">
                  <c:v>0.00101811580040885</c:v>
                </c:pt>
                <c:pt idx="240">
                  <c:v>0.00101380871367667</c:v>
                </c:pt>
                <c:pt idx="241">
                  <c:v>0.00101077252189027</c:v>
                </c:pt>
                <c:pt idx="242">
                  <c:v>0.00100793271136936</c:v>
                </c:pt>
                <c:pt idx="243">
                  <c:v>0.000994096802104426</c:v>
                </c:pt>
                <c:pt idx="244">
                  <c:v>0.000992601337314494</c:v>
                </c:pt>
                <c:pt idx="245">
                  <c:v>0.000986545502528869</c:v>
                </c:pt>
                <c:pt idx="246">
                  <c:v>0.00098544428170306</c:v>
                </c:pt>
                <c:pt idx="247">
                  <c:v>0.000976191184072107</c:v>
                </c:pt>
                <c:pt idx="248">
                  <c:v>0.000974461626640167</c:v>
                </c:pt>
                <c:pt idx="249">
                  <c:v>0.000972009113678648</c:v>
                </c:pt>
                <c:pt idx="250">
                  <c:v>0.000970352061080223</c:v>
                </c:pt>
                <c:pt idx="251">
                  <c:v>0.000967818391892041</c:v>
                </c:pt>
                <c:pt idx="252">
                  <c:v>0.000966674446394984</c:v>
                </c:pt>
                <c:pt idx="253">
                  <c:v>0.000964580980181977</c:v>
                </c:pt>
                <c:pt idx="254">
                  <c:v>0.0009643442022583</c:v>
                </c:pt>
                <c:pt idx="255">
                  <c:v>0.000960444902231412</c:v>
                </c:pt>
                <c:pt idx="256">
                  <c:v>0.000960054730856522</c:v>
                </c:pt>
                <c:pt idx="257">
                  <c:v>0.000949582659344497</c:v>
                </c:pt>
                <c:pt idx="258">
                  <c:v>0.000946231882746766</c:v>
                </c:pt>
                <c:pt idx="259">
                  <c:v>0.000943192485521829</c:v>
                </c:pt>
                <c:pt idx="260">
                  <c:v>0.00094234627987324</c:v>
                </c:pt>
                <c:pt idx="261">
                  <c:v>0.000940925148620531</c:v>
                </c:pt>
                <c:pt idx="262">
                  <c:v>0.000938973649971049</c:v>
                </c:pt>
                <c:pt idx="263">
                  <c:v>0.000938769065538721</c:v>
                </c:pt>
                <c:pt idx="264">
                  <c:v>0.000937158615006991</c:v>
                </c:pt>
                <c:pt idx="265">
                  <c:v>0.000936064004924281</c:v>
                </c:pt>
                <c:pt idx="266">
                  <c:v>0.000932324616962665</c:v>
                </c:pt>
                <c:pt idx="267">
                  <c:v>0.000924363133541989</c:v>
                </c:pt>
                <c:pt idx="268">
                  <c:v>0.000923139791026193</c:v>
                </c:pt>
                <c:pt idx="269">
                  <c:v>0.000919432370884035</c:v>
                </c:pt>
                <c:pt idx="270">
                  <c:v>0.000917343996945607</c:v>
                </c:pt>
                <c:pt idx="271">
                  <c:v>0.000915224516980298</c:v>
                </c:pt>
                <c:pt idx="272">
                  <c:v>0.000914383094503862</c:v>
                </c:pt>
                <c:pt idx="273">
                  <c:v>0.000910688454022283</c:v>
                </c:pt>
                <c:pt idx="274">
                  <c:v>0.000906121593765338</c:v>
                </c:pt>
                <c:pt idx="275">
                  <c:v>0.000905278570163938</c:v>
                </c:pt>
                <c:pt idx="276">
                  <c:v>0.00090351224077177</c:v>
                </c:pt>
                <c:pt idx="277">
                  <c:v>0.000902080714776901</c:v>
                </c:pt>
                <c:pt idx="278">
                  <c:v>0.000894000547345007</c:v>
                </c:pt>
                <c:pt idx="279">
                  <c:v>0.000891154587972197</c:v>
                </c:pt>
                <c:pt idx="280">
                  <c:v>0.000888765928698099</c:v>
                </c:pt>
                <c:pt idx="281">
                  <c:v>0.000886172549430435</c:v>
                </c:pt>
                <c:pt idx="282">
                  <c:v>0.000885326333307958</c:v>
                </c:pt>
                <c:pt idx="283">
                  <c:v>0.000877124510096935</c:v>
                </c:pt>
                <c:pt idx="284">
                  <c:v>0.00087293936950293</c:v>
                </c:pt>
                <c:pt idx="285">
                  <c:v>0.000872232934859791</c:v>
                </c:pt>
                <c:pt idx="286">
                  <c:v>0.000865487656698728</c:v>
                </c:pt>
                <c:pt idx="287">
                  <c:v>0.000863892005699045</c:v>
                </c:pt>
                <c:pt idx="288">
                  <c:v>0.000862429356548028</c:v>
                </c:pt>
                <c:pt idx="289">
                  <c:v>0.000861478382992309</c:v>
                </c:pt>
                <c:pt idx="290">
                  <c:v>0.000856742622993365</c:v>
                </c:pt>
                <c:pt idx="291">
                  <c:v>0.000853383032647506</c:v>
                </c:pt>
                <c:pt idx="292">
                  <c:v>0.000851727380950229</c:v>
                </c:pt>
                <c:pt idx="293">
                  <c:v>0.000850253452298141</c:v>
                </c:pt>
                <c:pt idx="294">
                  <c:v>0.000849621727059311</c:v>
                </c:pt>
                <c:pt idx="295">
                  <c:v>0.000846376983263205</c:v>
                </c:pt>
                <c:pt idx="296">
                  <c:v>0.000844097243393282</c:v>
                </c:pt>
                <c:pt idx="297">
                  <c:v>0.00083816853201205</c:v>
                </c:pt>
                <c:pt idx="298">
                  <c:v>0.000835202047360545</c:v>
                </c:pt>
                <c:pt idx="299">
                  <c:v>0.000833529191795587</c:v>
                </c:pt>
                <c:pt idx="300">
                  <c:v>0.000833132593330982</c:v>
                </c:pt>
                <c:pt idx="301">
                  <c:v>0.000830733348298349</c:v>
                </c:pt>
                <c:pt idx="302">
                  <c:v>0.000828698937874455</c:v>
                </c:pt>
                <c:pt idx="303">
                  <c:v>0.000828036968027112</c:v>
                </c:pt>
                <c:pt idx="304">
                  <c:v>0.000827258446072433</c:v>
                </c:pt>
                <c:pt idx="305">
                  <c:v>0.000826838271278202</c:v>
                </c:pt>
                <c:pt idx="306">
                  <c:v>0.000820671472472303</c:v>
                </c:pt>
                <c:pt idx="307">
                  <c:v>0.000816952471305088</c:v>
                </c:pt>
                <c:pt idx="308">
                  <c:v>0.000813687592076896</c:v>
                </c:pt>
                <c:pt idx="309">
                  <c:v>0.000810944703444509</c:v>
                </c:pt>
                <c:pt idx="310">
                  <c:v>0.000807236355577519</c:v>
                </c:pt>
                <c:pt idx="311">
                  <c:v>0.000804936804325318</c:v>
                </c:pt>
                <c:pt idx="312">
                  <c:v>0.00080250571428742</c:v>
                </c:pt>
                <c:pt idx="313">
                  <c:v>0.000801894719270287</c:v>
                </c:pt>
                <c:pt idx="314">
                  <c:v>0.000797977780379886</c:v>
                </c:pt>
                <c:pt idx="315">
                  <c:v>0.00079573126081039</c:v>
                </c:pt>
                <c:pt idx="316">
                  <c:v>0.000794177715127503</c:v>
                </c:pt>
                <c:pt idx="317">
                  <c:v>0.000791049025050449</c:v>
                </c:pt>
                <c:pt idx="318">
                  <c:v>0.000788093103255947</c:v>
                </c:pt>
                <c:pt idx="319">
                  <c:v>0.000786531090120806</c:v>
                </c:pt>
                <c:pt idx="320">
                  <c:v>0.000779008239946652</c:v>
                </c:pt>
                <c:pt idx="321">
                  <c:v>0.000775246394308022</c:v>
                </c:pt>
                <c:pt idx="322">
                  <c:v>0.000773603465142171</c:v>
                </c:pt>
                <c:pt idx="323">
                  <c:v>0.000766932252665347</c:v>
                </c:pt>
                <c:pt idx="324">
                  <c:v>0.000766428929763048</c:v>
                </c:pt>
                <c:pt idx="325">
                  <c:v>0.000760679630108605</c:v>
                </c:pt>
                <c:pt idx="326">
                  <c:v>0.000754123539320681</c:v>
                </c:pt>
                <c:pt idx="327">
                  <c:v>0.000753185288459399</c:v>
                </c:pt>
                <c:pt idx="328">
                  <c:v>0.000751637418348609</c:v>
                </c:pt>
                <c:pt idx="329">
                  <c:v>0.000750598977657777</c:v>
                </c:pt>
                <c:pt idx="330">
                  <c:v>0.000745835948319259</c:v>
                </c:pt>
                <c:pt idx="331">
                  <c:v>0.000744908541037285</c:v>
                </c:pt>
                <c:pt idx="332">
                  <c:v>0.000743571269537692</c:v>
                </c:pt>
                <c:pt idx="333">
                  <c:v>0.000741845805746371</c:v>
                </c:pt>
                <c:pt idx="334">
                  <c:v>0.000738256372630666</c:v>
                </c:pt>
                <c:pt idx="335">
                  <c:v>0.000735080443988752</c:v>
                </c:pt>
                <c:pt idx="336">
                  <c:v>0.000733944707258729</c:v>
                </c:pt>
                <c:pt idx="337">
                  <c:v>0.000733401494991752</c:v>
                </c:pt>
                <c:pt idx="338">
                  <c:v>0.000732657516325389</c:v>
                </c:pt>
                <c:pt idx="339">
                  <c:v>0.000727724582492076</c:v>
                </c:pt>
                <c:pt idx="340">
                  <c:v>0.000727099920432678</c:v>
                </c:pt>
                <c:pt idx="341">
                  <c:v>0.000722624061202796</c:v>
                </c:pt>
                <c:pt idx="342">
                  <c:v>0.00071972308197362</c:v>
                </c:pt>
                <c:pt idx="343">
                  <c:v>0.000718337134124925</c:v>
                </c:pt>
                <c:pt idx="344">
                  <c:v>0.000717615663840054</c:v>
                </c:pt>
                <c:pt idx="345">
                  <c:v>0.000714497060243449</c:v>
                </c:pt>
                <c:pt idx="346">
                  <c:v>0.000711764207212856</c:v>
                </c:pt>
                <c:pt idx="347">
                  <c:v>0.000709352185028329</c:v>
                </c:pt>
                <c:pt idx="348">
                  <c:v>0.000704966145036633</c:v>
                </c:pt>
                <c:pt idx="349">
                  <c:v>0.000703974562585778</c:v>
                </c:pt>
                <c:pt idx="350">
                  <c:v>0.000703923769864154</c:v>
                </c:pt>
                <c:pt idx="351">
                  <c:v>0.000697664112231308</c:v>
                </c:pt>
                <c:pt idx="352">
                  <c:v>0.00069548706675282</c:v>
                </c:pt>
                <c:pt idx="353">
                  <c:v>0.000692721789043113</c:v>
                </c:pt>
                <c:pt idx="354">
                  <c:v>0.000691611639720451</c:v>
                </c:pt>
                <c:pt idx="355">
                  <c:v>0.000688273991949538</c:v>
                </c:pt>
                <c:pt idx="356">
                  <c:v>0.000686613043150599</c:v>
                </c:pt>
                <c:pt idx="357">
                  <c:v>0.000685097866795713</c:v>
                </c:pt>
                <c:pt idx="358">
                  <c:v>0.000681773095817329</c:v>
                </c:pt>
                <c:pt idx="359">
                  <c:v>0.000680892353800264</c:v>
                </c:pt>
                <c:pt idx="360">
                  <c:v>0.000676445468939824</c:v>
                </c:pt>
                <c:pt idx="361">
                  <c:v>0.000674398464830061</c:v>
                </c:pt>
                <c:pt idx="362">
                  <c:v>0.000671655333127578</c:v>
                </c:pt>
                <c:pt idx="363">
                  <c:v>0.000670598977848054</c:v>
                </c:pt>
                <c:pt idx="364">
                  <c:v>0.000668667066465657</c:v>
                </c:pt>
                <c:pt idx="365">
                  <c:v>0.000664974257533849</c:v>
                </c:pt>
                <c:pt idx="366">
                  <c:v>0.000658523165211789</c:v>
                </c:pt>
                <c:pt idx="367">
                  <c:v>0.000658170521222399</c:v>
                </c:pt>
                <c:pt idx="368">
                  <c:v>0.000657905914871894</c:v>
                </c:pt>
                <c:pt idx="369">
                  <c:v>0.000656747109817391</c:v>
                </c:pt>
                <c:pt idx="370">
                  <c:v>0.00065433439510651</c:v>
                </c:pt>
                <c:pt idx="371">
                  <c:v>0.000651259214387512</c:v>
                </c:pt>
                <c:pt idx="372">
                  <c:v>0.000650479366763182</c:v>
                </c:pt>
                <c:pt idx="373">
                  <c:v>0.00064871162788531</c:v>
                </c:pt>
                <c:pt idx="374">
                  <c:v>0.000648300421322081</c:v>
                </c:pt>
                <c:pt idx="375">
                  <c:v>0.000647833832286354</c:v>
                </c:pt>
                <c:pt idx="376">
                  <c:v>0.000646806705350375</c:v>
                </c:pt>
                <c:pt idx="377">
                  <c:v>0.000643866001846581</c:v>
                </c:pt>
                <c:pt idx="378">
                  <c:v>0.000642220377616402</c:v>
                </c:pt>
                <c:pt idx="379">
                  <c:v>0.000638849538665832</c:v>
                </c:pt>
                <c:pt idx="380">
                  <c:v>0.00063808132618354</c:v>
                </c:pt>
                <c:pt idx="381">
                  <c:v>0.000631402873242391</c:v>
                </c:pt>
                <c:pt idx="382">
                  <c:v>0.00062948403046338</c:v>
                </c:pt>
                <c:pt idx="383">
                  <c:v>0.000629188250045033</c:v>
                </c:pt>
                <c:pt idx="384">
                  <c:v>0.000628474298235271</c:v>
                </c:pt>
                <c:pt idx="385">
                  <c:v>0.000625844825363671</c:v>
                </c:pt>
                <c:pt idx="386">
                  <c:v>0.000625544244441059</c:v>
                </c:pt>
                <c:pt idx="387">
                  <c:v>0.000623597040004431</c:v>
                </c:pt>
                <c:pt idx="388">
                  <c:v>0.000618539380195714</c:v>
                </c:pt>
                <c:pt idx="389">
                  <c:v>0.00061713523493602</c:v>
                </c:pt>
                <c:pt idx="390">
                  <c:v>0.000615329714801774</c:v>
                </c:pt>
                <c:pt idx="391">
                  <c:v>0.000613063688354613</c:v>
                </c:pt>
                <c:pt idx="392">
                  <c:v>0.000608916055321827</c:v>
                </c:pt>
                <c:pt idx="393">
                  <c:v>0.000605489767844029</c:v>
                </c:pt>
                <c:pt idx="394">
                  <c:v>0.00060528524915305</c:v>
                </c:pt>
                <c:pt idx="395">
                  <c:v>0.000604680612813721</c:v>
                </c:pt>
                <c:pt idx="396">
                  <c:v>0.00060285278315876</c:v>
                </c:pt>
                <c:pt idx="397">
                  <c:v>0.000601892415004221</c:v>
                </c:pt>
                <c:pt idx="398">
                  <c:v>0.000600309927262715</c:v>
                </c:pt>
                <c:pt idx="399">
                  <c:v>0.000598185502831273</c:v>
                </c:pt>
                <c:pt idx="400">
                  <c:v>0.000596290644503248</c:v>
                </c:pt>
                <c:pt idx="401">
                  <c:v>0.000595186294853202</c:v>
                </c:pt>
                <c:pt idx="402">
                  <c:v>0.000593011732746969</c:v>
                </c:pt>
                <c:pt idx="403">
                  <c:v>0.000588990835849131</c:v>
                </c:pt>
                <c:pt idx="404">
                  <c:v>0.000585173818410255</c:v>
                </c:pt>
                <c:pt idx="405">
                  <c:v>0.000584240698817756</c:v>
                </c:pt>
                <c:pt idx="406">
                  <c:v>0.000582827009122732</c:v>
                </c:pt>
                <c:pt idx="407">
                  <c:v>0.000577041020604857</c:v>
                </c:pt>
                <c:pt idx="408">
                  <c:v>0.000576519065371485</c:v>
                </c:pt>
                <c:pt idx="409">
                  <c:v>0.00057320283501048</c:v>
                </c:pt>
                <c:pt idx="410">
                  <c:v>0.000572648031472998</c:v>
                </c:pt>
                <c:pt idx="411">
                  <c:v>0.000569683167626752</c:v>
                </c:pt>
                <c:pt idx="412">
                  <c:v>0.000568219088104203</c:v>
                </c:pt>
                <c:pt idx="413">
                  <c:v>0.00056071537108797</c:v>
                </c:pt>
                <c:pt idx="414">
                  <c:v>0.000558270230908979</c:v>
                </c:pt>
                <c:pt idx="415">
                  <c:v>0.000554687405635323</c:v>
                </c:pt>
                <c:pt idx="416">
                  <c:v>0.000551123937376808</c:v>
                </c:pt>
                <c:pt idx="417">
                  <c:v>0.000548869768790017</c:v>
                </c:pt>
                <c:pt idx="418">
                  <c:v>0.000547812485048076</c:v>
                </c:pt>
                <c:pt idx="419">
                  <c:v>0.000546859408503271</c:v>
                </c:pt>
                <c:pt idx="420">
                  <c:v>0.0005442136907396</c:v>
                </c:pt>
                <c:pt idx="421">
                  <c:v>0.000543775936222486</c:v>
                </c:pt>
                <c:pt idx="422">
                  <c:v>0.000539494637158723</c:v>
                </c:pt>
                <c:pt idx="423">
                  <c:v>0.000539391604740402</c:v>
                </c:pt>
                <c:pt idx="424">
                  <c:v>0.000534027892965733</c:v>
                </c:pt>
                <c:pt idx="425">
                  <c:v>0.000531973273748593</c:v>
                </c:pt>
                <c:pt idx="426">
                  <c:v>0.000529370423136012</c:v>
                </c:pt>
                <c:pt idx="427">
                  <c:v>0.000528259185101057</c:v>
                </c:pt>
                <c:pt idx="428">
                  <c:v>0.000527171830904686</c:v>
                </c:pt>
                <c:pt idx="429">
                  <c:v>0.000526712743379697</c:v>
                </c:pt>
                <c:pt idx="430">
                  <c:v>0.000521202739102636</c:v>
                </c:pt>
                <c:pt idx="431">
                  <c:v>0.000520101276069628</c:v>
                </c:pt>
                <c:pt idx="432">
                  <c:v>0.000518422425177473</c:v>
                </c:pt>
                <c:pt idx="433">
                  <c:v>0.000517387117598911</c:v>
                </c:pt>
                <c:pt idx="434">
                  <c:v>0.000514504135045078</c:v>
                </c:pt>
                <c:pt idx="435">
                  <c:v>0.000513770092570358</c:v>
                </c:pt>
                <c:pt idx="436">
                  <c:v>0.000513279328785667</c:v>
                </c:pt>
                <c:pt idx="437">
                  <c:v>0.000510714683469236</c:v>
                </c:pt>
                <c:pt idx="438">
                  <c:v>0.000510352120984677</c:v>
                </c:pt>
                <c:pt idx="439">
                  <c:v>0.000509451659199494</c:v>
                </c:pt>
                <c:pt idx="440">
                  <c:v>0.000506909226042775</c:v>
                </c:pt>
                <c:pt idx="441">
                  <c:v>0.000503957140510661</c:v>
                </c:pt>
                <c:pt idx="442">
                  <c:v>0.000503090035723724</c:v>
                </c:pt>
                <c:pt idx="443">
                  <c:v>0.000501933477342199</c:v>
                </c:pt>
                <c:pt idx="444">
                  <c:v>0.000499812921139842</c:v>
                </c:pt>
                <c:pt idx="445">
                  <c:v>0.000497473772635463</c:v>
                </c:pt>
                <c:pt idx="446">
                  <c:v>0.000496926193722136</c:v>
                </c:pt>
                <c:pt idx="447">
                  <c:v>0.000494228646092468</c:v>
                </c:pt>
                <c:pt idx="448">
                  <c:v>0.000490084044901009</c:v>
                </c:pt>
                <c:pt idx="449">
                  <c:v>0.000484917056117171</c:v>
                </c:pt>
                <c:pt idx="450">
                  <c:v>0.000484238006958642</c:v>
                </c:pt>
                <c:pt idx="451">
                  <c:v>0.000474512642827209</c:v>
                </c:pt>
                <c:pt idx="452">
                  <c:v>0.000473568135126704</c:v>
                </c:pt>
                <c:pt idx="453">
                  <c:v>0.000465509659867283</c:v>
                </c:pt>
                <c:pt idx="454">
                  <c:v>0.000461690683494773</c:v>
                </c:pt>
                <c:pt idx="455">
                  <c:v>0.000460654513630777</c:v>
                </c:pt>
                <c:pt idx="456">
                  <c:v>0.000459826467556301</c:v>
                </c:pt>
                <c:pt idx="457">
                  <c:v>0.000456757468128818</c:v>
                </c:pt>
                <c:pt idx="458">
                  <c:v>0.000453010739298792</c:v>
                </c:pt>
                <c:pt idx="459">
                  <c:v>0.000447342225469251</c:v>
                </c:pt>
                <c:pt idx="460">
                  <c:v>0.000446507869186408</c:v>
                </c:pt>
                <c:pt idx="461">
                  <c:v>0.000446025756550389</c:v>
                </c:pt>
                <c:pt idx="462">
                  <c:v>0.00044462754806416</c:v>
                </c:pt>
                <c:pt idx="463">
                  <c:v>0.000444425792690329</c:v>
                </c:pt>
                <c:pt idx="464">
                  <c:v>0.000437658594335931</c:v>
                </c:pt>
                <c:pt idx="465">
                  <c:v>0.000433858489136786</c:v>
                </c:pt>
                <c:pt idx="466">
                  <c:v>0.000429027681258955</c:v>
                </c:pt>
                <c:pt idx="467">
                  <c:v>0.000426613280382008</c:v>
                </c:pt>
                <c:pt idx="468">
                  <c:v>0.000419654878943406</c:v>
                </c:pt>
                <c:pt idx="469">
                  <c:v>0.000413412368743291</c:v>
                </c:pt>
                <c:pt idx="470">
                  <c:v>0.000411485878977994</c:v>
                </c:pt>
                <c:pt idx="471">
                  <c:v>0.00040494383375413</c:v>
                </c:pt>
                <c:pt idx="472">
                  <c:v>0.000403924824101541</c:v>
                </c:pt>
                <c:pt idx="473">
                  <c:v>0.000400300857694768</c:v>
                </c:pt>
                <c:pt idx="474">
                  <c:v>0.00039840681936659</c:v>
                </c:pt>
                <c:pt idx="475">
                  <c:v>0.000397120025261218</c:v>
                </c:pt>
                <c:pt idx="476">
                  <c:v>0.00039453639795585</c:v>
                </c:pt>
                <c:pt idx="477">
                  <c:v>0.000391420821655183</c:v>
                </c:pt>
                <c:pt idx="478">
                  <c:v>0.000387418460676244</c:v>
                </c:pt>
                <c:pt idx="479">
                  <c:v>0.000387300799937865</c:v>
                </c:pt>
                <c:pt idx="480">
                  <c:v>0.000385373336431448</c:v>
                </c:pt>
                <c:pt idx="481">
                  <c:v>0.000383129385726258</c:v>
                </c:pt>
                <c:pt idx="482">
                  <c:v>0.00038203019053843</c:v>
                </c:pt>
                <c:pt idx="483">
                  <c:v>0.000381492834318087</c:v>
                </c:pt>
                <c:pt idx="484">
                  <c:v>0.000380277232564468</c:v>
                </c:pt>
                <c:pt idx="485">
                  <c:v>0.000376532591426654</c:v>
                </c:pt>
                <c:pt idx="486">
                  <c:v>0.000371678209177341</c:v>
                </c:pt>
                <c:pt idx="487">
                  <c:v>0.000369583760040971</c:v>
                </c:pt>
                <c:pt idx="488">
                  <c:v>0.0003668112652366</c:v>
                </c:pt>
                <c:pt idx="489">
                  <c:v>0.000365192321939247</c:v>
                </c:pt>
                <c:pt idx="490">
                  <c:v>0.00035872203477055</c:v>
                </c:pt>
                <c:pt idx="491">
                  <c:v>0.000357931741272751</c:v>
                </c:pt>
                <c:pt idx="492">
                  <c:v>0.000356809420994328</c:v>
                </c:pt>
                <c:pt idx="493">
                  <c:v>0.000345139692691554</c:v>
                </c:pt>
                <c:pt idx="494">
                  <c:v>0.000337992820231752</c:v>
                </c:pt>
                <c:pt idx="495">
                  <c:v>0.00033365485206122</c:v>
                </c:pt>
                <c:pt idx="496">
                  <c:v>0.000333216955066225</c:v>
                </c:pt>
                <c:pt idx="497">
                  <c:v>0.000332895717070853</c:v>
                </c:pt>
                <c:pt idx="498">
                  <c:v>0.000328470047784778</c:v>
                </c:pt>
                <c:pt idx="499">
                  <c:v>0.000327880653538909</c:v>
                </c:pt>
                <c:pt idx="500">
                  <c:v>0.000322986856239192</c:v>
                </c:pt>
                <c:pt idx="501">
                  <c:v>0.000321906276605321</c:v>
                </c:pt>
                <c:pt idx="502">
                  <c:v>0.000318424851310493</c:v>
                </c:pt>
                <c:pt idx="503">
                  <c:v>0.000317092713664167</c:v>
                </c:pt>
                <c:pt idx="504">
                  <c:v>0.000314607319523249</c:v>
                </c:pt>
                <c:pt idx="505">
                  <c:v>0.000310033390847083</c:v>
                </c:pt>
                <c:pt idx="506">
                  <c:v>0.000308307693208921</c:v>
                </c:pt>
                <c:pt idx="507">
                  <c:v>0.000302087840537255</c:v>
                </c:pt>
                <c:pt idx="508">
                  <c:v>0.00030053471248934</c:v>
                </c:pt>
                <c:pt idx="509">
                  <c:v>0.000299560588361997</c:v>
                </c:pt>
                <c:pt idx="510">
                  <c:v>0.000297837422302254</c:v>
                </c:pt>
                <c:pt idx="511">
                  <c:v>0.000294390529600676</c:v>
                </c:pt>
                <c:pt idx="512">
                  <c:v>0.000291197511562612</c:v>
                </c:pt>
                <c:pt idx="513">
                  <c:v>0.000286692704307595</c:v>
                </c:pt>
                <c:pt idx="514">
                  <c:v>0.000283934464780277</c:v>
                </c:pt>
                <c:pt idx="515">
                  <c:v>0.000278985229415177</c:v>
                </c:pt>
                <c:pt idx="516">
                  <c:v>0.000275930484684515</c:v>
                </c:pt>
                <c:pt idx="517">
                  <c:v>0.000273000915967137</c:v>
                </c:pt>
                <c:pt idx="518">
                  <c:v>0.000267420822955839</c:v>
                </c:pt>
                <c:pt idx="519">
                  <c:v>0.000265241975760274</c:v>
                </c:pt>
                <c:pt idx="520">
                  <c:v>0.000259248645308725</c:v>
                </c:pt>
                <c:pt idx="521">
                  <c:v>0.000253948313001216</c:v>
                </c:pt>
                <c:pt idx="522">
                  <c:v>0.000249752588218356</c:v>
                </c:pt>
                <c:pt idx="523">
                  <c:v>0.000247324861102352</c:v>
                </c:pt>
                <c:pt idx="524">
                  <c:v>0.000238662607003185</c:v>
                </c:pt>
                <c:pt idx="525">
                  <c:v>0.000237582291601949</c:v>
                </c:pt>
                <c:pt idx="526">
                  <c:v>0.000231657285554112</c:v>
                </c:pt>
                <c:pt idx="527">
                  <c:v>0.000228283743353393</c:v>
                </c:pt>
                <c:pt idx="528">
                  <c:v>0.000225674961496078</c:v>
                </c:pt>
                <c:pt idx="529">
                  <c:v>0.000221097914997974</c:v>
                </c:pt>
                <c:pt idx="530">
                  <c:v>0.000215324148030646</c:v>
                </c:pt>
                <c:pt idx="531">
                  <c:v>0.000211635160880345</c:v>
                </c:pt>
                <c:pt idx="532">
                  <c:v>0.000210080571374005</c:v>
                </c:pt>
                <c:pt idx="533">
                  <c:v>0.000209146248947563</c:v>
                </c:pt>
                <c:pt idx="534">
                  <c:v>0.000208294125526441</c:v>
                </c:pt>
                <c:pt idx="535">
                  <c:v>0.000206404967349187</c:v>
                </c:pt>
                <c:pt idx="536">
                  <c:v>0.000200864499946548</c:v>
                </c:pt>
                <c:pt idx="537">
                  <c:v>0.000199629942125089</c:v>
                </c:pt>
                <c:pt idx="538">
                  <c:v>0.000195840084749199</c:v>
                </c:pt>
                <c:pt idx="539">
                  <c:v>0.000189470928454057</c:v>
                </c:pt>
                <c:pt idx="540">
                  <c:v>0.000169010789085861</c:v>
                </c:pt>
                <c:pt idx="541">
                  <c:v>0.000156200748003558</c:v>
                </c:pt>
                <c:pt idx="542">
                  <c:v>0.000124196431223204</c:v>
                </c:pt>
                <c:pt idx="543">
                  <c:v>0.000116656494676523</c:v>
                </c:pt>
                <c:pt idx="544">
                  <c:v>0.000116105399790784</c:v>
                </c:pt>
              </c:numCache>
            </c:numRef>
          </c:val>
          <c:smooth val="0"/>
        </c:ser>
        <c:dLbls>
          <c:showLegendKey val="0"/>
          <c:showVal val="0"/>
          <c:showCatName val="0"/>
          <c:showSerName val="0"/>
          <c:showPercent val="0"/>
          <c:showBubbleSize val="0"/>
        </c:dLbls>
        <c:smooth val="0"/>
        <c:axId val="1006613296"/>
        <c:axId val="1070949760"/>
      </c:lineChart>
      <c:catAx>
        <c:axId val="10066132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阶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0949760"/>
        <c:crosses val="autoZero"/>
        <c:auto val="1"/>
        <c:lblAlgn val="ctr"/>
        <c:lblOffset val="100"/>
        <c:noMultiLvlLbl val="0"/>
      </c:catAx>
      <c:valAx>
        <c:axId val="1070949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奇异熵的增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66132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真实值</c:v>
                </c:pt>
              </c:strCache>
            </c:strRef>
          </c:tx>
          <c:spPr>
            <a:ln w="28575" cap="rnd">
              <a:solidFill>
                <a:schemeClr val="accent1"/>
              </a:solidFill>
              <a:round/>
            </a:ln>
            <a:effectLst/>
          </c:spPr>
          <c:marker>
            <c:symbol val="none"/>
          </c:marker>
          <c:cat>
            <c:numRef>
              <c:f>Sheet1!$A$2:$A$1213</c:f>
              <c:numCache>
                <c:formatCode>m/d/yyyy</c:formatCode>
                <c:ptCount val="1212"/>
                <c:pt idx="0">
                  <c:v>40182.0</c:v>
                </c:pt>
                <c:pt idx="1">
                  <c:v>40183.0</c:v>
                </c:pt>
                <c:pt idx="2">
                  <c:v>40184.0</c:v>
                </c:pt>
                <c:pt idx="3">
                  <c:v>40185.0</c:v>
                </c:pt>
                <c:pt idx="4">
                  <c:v>40186.0</c:v>
                </c:pt>
                <c:pt idx="5">
                  <c:v>40189.0</c:v>
                </c:pt>
                <c:pt idx="6">
                  <c:v>40190.0</c:v>
                </c:pt>
                <c:pt idx="7">
                  <c:v>40191.0</c:v>
                </c:pt>
                <c:pt idx="8">
                  <c:v>40192.0</c:v>
                </c:pt>
                <c:pt idx="9">
                  <c:v>40193.0</c:v>
                </c:pt>
                <c:pt idx="10">
                  <c:v>40196.0</c:v>
                </c:pt>
                <c:pt idx="11">
                  <c:v>40197.0</c:v>
                </c:pt>
                <c:pt idx="12">
                  <c:v>40198.0</c:v>
                </c:pt>
                <c:pt idx="13">
                  <c:v>40199.0</c:v>
                </c:pt>
                <c:pt idx="14">
                  <c:v>40200.0</c:v>
                </c:pt>
                <c:pt idx="15">
                  <c:v>40203.0</c:v>
                </c:pt>
                <c:pt idx="16">
                  <c:v>40204.0</c:v>
                </c:pt>
                <c:pt idx="17">
                  <c:v>40205.0</c:v>
                </c:pt>
                <c:pt idx="18">
                  <c:v>40206.0</c:v>
                </c:pt>
                <c:pt idx="19">
                  <c:v>40207.0</c:v>
                </c:pt>
                <c:pt idx="20">
                  <c:v>40210.0</c:v>
                </c:pt>
                <c:pt idx="21">
                  <c:v>40211.0</c:v>
                </c:pt>
                <c:pt idx="22">
                  <c:v>40212.0</c:v>
                </c:pt>
                <c:pt idx="23">
                  <c:v>40213.0</c:v>
                </c:pt>
                <c:pt idx="24">
                  <c:v>40214.0</c:v>
                </c:pt>
                <c:pt idx="25">
                  <c:v>40217.0</c:v>
                </c:pt>
                <c:pt idx="26">
                  <c:v>40218.0</c:v>
                </c:pt>
                <c:pt idx="27">
                  <c:v>40219.0</c:v>
                </c:pt>
                <c:pt idx="28">
                  <c:v>40220.0</c:v>
                </c:pt>
                <c:pt idx="29">
                  <c:v>40221.0</c:v>
                </c:pt>
                <c:pt idx="30">
                  <c:v>40231.0</c:v>
                </c:pt>
                <c:pt idx="31">
                  <c:v>40232.0</c:v>
                </c:pt>
                <c:pt idx="32">
                  <c:v>40233.0</c:v>
                </c:pt>
                <c:pt idx="33">
                  <c:v>40234.0</c:v>
                </c:pt>
                <c:pt idx="34">
                  <c:v>40235.0</c:v>
                </c:pt>
                <c:pt idx="35">
                  <c:v>40238.0</c:v>
                </c:pt>
                <c:pt idx="36">
                  <c:v>40239.0</c:v>
                </c:pt>
                <c:pt idx="37">
                  <c:v>40240.0</c:v>
                </c:pt>
                <c:pt idx="38">
                  <c:v>40241.0</c:v>
                </c:pt>
                <c:pt idx="39">
                  <c:v>40242.0</c:v>
                </c:pt>
                <c:pt idx="40">
                  <c:v>40245.0</c:v>
                </c:pt>
                <c:pt idx="41">
                  <c:v>40246.0</c:v>
                </c:pt>
                <c:pt idx="42">
                  <c:v>40247.0</c:v>
                </c:pt>
                <c:pt idx="43">
                  <c:v>40248.0</c:v>
                </c:pt>
                <c:pt idx="44">
                  <c:v>40249.0</c:v>
                </c:pt>
                <c:pt idx="45">
                  <c:v>40252.0</c:v>
                </c:pt>
                <c:pt idx="46">
                  <c:v>40253.0</c:v>
                </c:pt>
                <c:pt idx="47">
                  <c:v>40254.0</c:v>
                </c:pt>
                <c:pt idx="48">
                  <c:v>40255.0</c:v>
                </c:pt>
                <c:pt idx="49">
                  <c:v>40256.0</c:v>
                </c:pt>
                <c:pt idx="50">
                  <c:v>40259.0</c:v>
                </c:pt>
                <c:pt idx="51">
                  <c:v>40260.0</c:v>
                </c:pt>
                <c:pt idx="52">
                  <c:v>40261.0</c:v>
                </c:pt>
                <c:pt idx="53">
                  <c:v>40262.0</c:v>
                </c:pt>
                <c:pt idx="54">
                  <c:v>40263.0</c:v>
                </c:pt>
                <c:pt idx="55">
                  <c:v>40266.0</c:v>
                </c:pt>
                <c:pt idx="56">
                  <c:v>40267.0</c:v>
                </c:pt>
                <c:pt idx="57">
                  <c:v>40268.0</c:v>
                </c:pt>
                <c:pt idx="58">
                  <c:v>40269.0</c:v>
                </c:pt>
                <c:pt idx="59">
                  <c:v>40270.0</c:v>
                </c:pt>
                <c:pt idx="60">
                  <c:v>40274.0</c:v>
                </c:pt>
                <c:pt idx="61">
                  <c:v>40275.0</c:v>
                </c:pt>
                <c:pt idx="62">
                  <c:v>40276.0</c:v>
                </c:pt>
                <c:pt idx="63">
                  <c:v>40277.0</c:v>
                </c:pt>
                <c:pt idx="64">
                  <c:v>40280.0</c:v>
                </c:pt>
                <c:pt idx="65">
                  <c:v>40281.0</c:v>
                </c:pt>
                <c:pt idx="66">
                  <c:v>40282.0</c:v>
                </c:pt>
                <c:pt idx="67">
                  <c:v>40283.0</c:v>
                </c:pt>
                <c:pt idx="68">
                  <c:v>40284.0</c:v>
                </c:pt>
                <c:pt idx="69">
                  <c:v>40287.0</c:v>
                </c:pt>
                <c:pt idx="70">
                  <c:v>40288.0</c:v>
                </c:pt>
                <c:pt idx="71">
                  <c:v>40289.0</c:v>
                </c:pt>
                <c:pt idx="72">
                  <c:v>40290.0</c:v>
                </c:pt>
                <c:pt idx="73">
                  <c:v>40291.0</c:v>
                </c:pt>
                <c:pt idx="74">
                  <c:v>40294.0</c:v>
                </c:pt>
                <c:pt idx="75">
                  <c:v>40295.0</c:v>
                </c:pt>
                <c:pt idx="76">
                  <c:v>40296.0</c:v>
                </c:pt>
                <c:pt idx="77">
                  <c:v>40297.0</c:v>
                </c:pt>
                <c:pt idx="78">
                  <c:v>40298.0</c:v>
                </c:pt>
                <c:pt idx="79">
                  <c:v>40302.0</c:v>
                </c:pt>
                <c:pt idx="80">
                  <c:v>40303.0</c:v>
                </c:pt>
                <c:pt idx="81">
                  <c:v>40304.0</c:v>
                </c:pt>
                <c:pt idx="82">
                  <c:v>40305.0</c:v>
                </c:pt>
                <c:pt idx="83">
                  <c:v>40308.0</c:v>
                </c:pt>
                <c:pt idx="84">
                  <c:v>40309.0</c:v>
                </c:pt>
                <c:pt idx="85">
                  <c:v>40310.0</c:v>
                </c:pt>
                <c:pt idx="86">
                  <c:v>40311.0</c:v>
                </c:pt>
                <c:pt idx="87">
                  <c:v>40312.0</c:v>
                </c:pt>
                <c:pt idx="88">
                  <c:v>40315.0</c:v>
                </c:pt>
                <c:pt idx="89">
                  <c:v>40316.0</c:v>
                </c:pt>
                <c:pt idx="90">
                  <c:v>40317.0</c:v>
                </c:pt>
                <c:pt idx="91">
                  <c:v>40318.0</c:v>
                </c:pt>
                <c:pt idx="92">
                  <c:v>40319.0</c:v>
                </c:pt>
                <c:pt idx="93">
                  <c:v>40322.0</c:v>
                </c:pt>
                <c:pt idx="94">
                  <c:v>40323.0</c:v>
                </c:pt>
                <c:pt idx="95">
                  <c:v>40324.0</c:v>
                </c:pt>
                <c:pt idx="96">
                  <c:v>40325.0</c:v>
                </c:pt>
                <c:pt idx="97">
                  <c:v>40326.0</c:v>
                </c:pt>
                <c:pt idx="98">
                  <c:v>40329.0</c:v>
                </c:pt>
                <c:pt idx="99">
                  <c:v>40330.0</c:v>
                </c:pt>
                <c:pt idx="100">
                  <c:v>40331.0</c:v>
                </c:pt>
                <c:pt idx="101">
                  <c:v>40332.0</c:v>
                </c:pt>
                <c:pt idx="102">
                  <c:v>40333.0</c:v>
                </c:pt>
                <c:pt idx="103">
                  <c:v>40336.0</c:v>
                </c:pt>
                <c:pt idx="104">
                  <c:v>40337.0</c:v>
                </c:pt>
                <c:pt idx="105">
                  <c:v>40338.0</c:v>
                </c:pt>
                <c:pt idx="106">
                  <c:v>40339.0</c:v>
                </c:pt>
                <c:pt idx="107">
                  <c:v>40340.0</c:v>
                </c:pt>
                <c:pt idx="108">
                  <c:v>40346.0</c:v>
                </c:pt>
                <c:pt idx="109">
                  <c:v>40347.0</c:v>
                </c:pt>
                <c:pt idx="110">
                  <c:v>40350.0</c:v>
                </c:pt>
                <c:pt idx="111">
                  <c:v>40351.0</c:v>
                </c:pt>
                <c:pt idx="112">
                  <c:v>40352.0</c:v>
                </c:pt>
                <c:pt idx="113">
                  <c:v>40353.0</c:v>
                </c:pt>
                <c:pt idx="114">
                  <c:v>40354.0</c:v>
                </c:pt>
                <c:pt idx="115">
                  <c:v>40357.0</c:v>
                </c:pt>
                <c:pt idx="116">
                  <c:v>40358.0</c:v>
                </c:pt>
                <c:pt idx="117">
                  <c:v>40359.0</c:v>
                </c:pt>
                <c:pt idx="118">
                  <c:v>40360.0</c:v>
                </c:pt>
                <c:pt idx="119">
                  <c:v>40361.0</c:v>
                </c:pt>
                <c:pt idx="120">
                  <c:v>40364.0</c:v>
                </c:pt>
                <c:pt idx="121">
                  <c:v>40365.0</c:v>
                </c:pt>
                <c:pt idx="122">
                  <c:v>40366.0</c:v>
                </c:pt>
                <c:pt idx="123">
                  <c:v>40367.0</c:v>
                </c:pt>
                <c:pt idx="124">
                  <c:v>40368.0</c:v>
                </c:pt>
                <c:pt idx="125">
                  <c:v>40371.0</c:v>
                </c:pt>
                <c:pt idx="126">
                  <c:v>40372.0</c:v>
                </c:pt>
                <c:pt idx="127">
                  <c:v>40373.0</c:v>
                </c:pt>
                <c:pt idx="128">
                  <c:v>40374.0</c:v>
                </c:pt>
                <c:pt idx="129">
                  <c:v>40375.0</c:v>
                </c:pt>
                <c:pt idx="130">
                  <c:v>40378.0</c:v>
                </c:pt>
                <c:pt idx="131">
                  <c:v>40379.0</c:v>
                </c:pt>
                <c:pt idx="132">
                  <c:v>40380.0</c:v>
                </c:pt>
                <c:pt idx="133">
                  <c:v>40381.0</c:v>
                </c:pt>
                <c:pt idx="134">
                  <c:v>40382.0</c:v>
                </c:pt>
                <c:pt idx="135">
                  <c:v>40385.0</c:v>
                </c:pt>
                <c:pt idx="136">
                  <c:v>40386.0</c:v>
                </c:pt>
                <c:pt idx="137">
                  <c:v>40387.0</c:v>
                </c:pt>
                <c:pt idx="138">
                  <c:v>40388.0</c:v>
                </c:pt>
                <c:pt idx="139">
                  <c:v>40389.0</c:v>
                </c:pt>
                <c:pt idx="140">
                  <c:v>40392.0</c:v>
                </c:pt>
                <c:pt idx="141">
                  <c:v>40393.0</c:v>
                </c:pt>
                <c:pt idx="142">
                  <c:v>40394.0</c:v>
                </c:pt>
                <c:pt idx="143">
                  <c:v>40395.0</c:v>
                </c:pt>
                <c:pt idx="144">
                  <c:v>40396.0</c:v>
                </c:pt>
                <c:pt idx="145">
                  <c:v>40399.0</c:v>
                </c:pt>
                <c:pt idx="146">
                  <c:v>40400.0</c:v>
                </c:pt>
                <c:pt idx="147">
                  <c:v>40401.0</c:v>
                </c:pt>
                <c:pt idx="148">
                  <c:v>40402.0</c:v>
                </c:pt>
                <c:pt idx="149">
                  <c:v>40403.0</c:v>
                </c:pt>
                <c:pt idx="150">
                  <c:v>40406.0</c:v>
                </c:pt>
                <c:pt idx="151">
                  <c:v>40407.0</c:v>
                </c:pt>
                <c:pt idx="152">
                  <c:v>40408.0</c:v>
                </c:pt>
                <c:pt idx="153">
                  <c:v>40409.0</c:v>
                </c:pt>
                <c:pt idx="154">
                  <c:v>40410.0</c:v>
                </c:pt>
                <c:pt idx="155">
                  <c:v>40413.0</c:v>
                </c:pt>
                <c:pt idx="156">
                  <c:v>40414.0</c:v>
                </c:pt>
                <c:pt idx="157">
                  <c:v>40415.0</c:v>
                </c:pt>
                <c:pt idx="158">
                  <c:v>40416.0</c:v>
                </c:pt>
                <c:pt idx="159">
                  <c:v>40417.0</c:v>
                </c:pt>
                <c:pt idx="160">
                  <c:v>40420.0</c:v>
                </c:pt>
                <c:pt idx="161">
                  <c:v>40421.0</c:v>
                </c:pt>
                <c:pt idx="162">
                  <c:v>40422.0</c:v>
                </c:pt>
                <c:pt idx="163">
                  <c:v>40423.0</c:v>
                </c:pt>
                <c:pt idx="164">
                  <c:v>40424.0</c:v>
                </c:pt>
                <c:pt idx="165">
                  <c:v>40427.0</c:v>
                </c:pt>
                <c:pt idx="166">
                  <c:v>40428.0</c:v>
                </c:pt>
                <c:pt idx="167">
                  <c:v>40429.0</c:v>
                </c:pt>
                <c:pt idx="168">
                  <c:v>40430.0</c:v>
                </c:pt>
                <c:pt idx="169">
                  <c:v>40431.0</c:v>
                </c:pt>
                <c:pt idx="170">
                  <c:v>40434.0</c:v>
                </c:pt>
                <c:pt idx="171">
                  <c:v>40435.0</c:v>
                </c:pt>
                <c:pt idx="172">
                  <c:v>40436.0</c:v>
                </c:pt>
                <c:pt idx="173">
                  <c:v>40437.0</c:v>
                </c:pt>
                <c:pt idx="174">
                  <c:v>40438.0</c:v>
                </c:pt>
                <c:pt idx="175">
                  <c:v>40441.0</c:v>
                </c:pt>
                <c:pt idx="176">
                  <c:v>40442.0</c:v>
                </c:pt>
                <c:pt idx="177">
                  <c:v>40448.0</c:v>
                </c:pt>
                <c:pt idx="178">
                  <c:v>40449.0</c:v>
                </c:pt>
                <c:pt idx="179">
                  <c:v>40450.0</c:v>
                </c:pt>
                <c:pt idx="180">
                  <c:v>40451.0</c:v>
                </c:pt>
                <c:pt idx="181">
                  <c:v>40459.0</c:v>
                </c:pt>
                <c:pt idx="182">
                  <c:v>40462.0</c:v>
                </c:pt>
                <c:pt idx="183">
                  <c:v>40463.0</c:v>
                </c:pt>
                <c:pt idx="184">
                  <c:v>40464.0</c:v>
                </c:pt>
                <c:pt idx="185">
                  <c:v>40465.0</c:v>
                </c:pt>
                <c:pt idx="186">
                  <c:v>40466.0</c:v>
                </c:pt>
                <c:pt idx="187">
                  <c:v>40469.0</c:v>
                </c:pt>
                <c:pt idx="188">
                  <c:v>40470.0</c:v>
                </c:pt>
                <c:pt idx="189">
                  <c:v>40471.0</c:v>
                </c:pt>
                <c:pt idx="190">
                  <c:v>40472.0</c:v>
                </c:pt>
                <c:pt idx="191">
                  <c:v>40473.0</c:v>
                </c:pt>
                <c:pt idx="192">
                  <c:v>40476.0</c:v>
                </c:pt>
                <c:pt idx="193">
                  <c:v>40477.0</c:v>
                </c:pt>
                <c:pt idx="194">
                  <c:v>40478.0</c:v>
                </c:pt>
                <c:pt idx="195">
                  <c:v>40479.0</c:v>
                </c:pt>
                <c:pt idx="196">
                  <c:v>40480.0</c:v>
                </c:pt>
                <c:pt idx="197">
                  <c:v>40483.0</c:v>
                </c:pt>
                <c:pt idx="198">
                  <c:v>40484.0</c:v>
                </c:pt>
                <c:pt idx="199">
                  <c:v>40485.0</c:v>
                </c:pt>
                <c:pt idx="200">
                  <c:v>40486.0</c:v>
                </c:pt>
                <c:pt idx="201">
                  <c:v>40487.0</c:v>
                </c:pt>
                <c:pt idx="202">
                  <c:v>40490.0</c:v>
                </c:pt>
                <c:pt idx="203">
                  <c:v>40491.0</c:v>
                </c:pt>
                <c:pt idx="204">
                  <c:v>40492.0</c:v>
                </c:pt>
                <c:pt idx="205">
                  <c:v>40493.0</c:v>
                </c:pt>
                <c:pt idx="206">
                  <c:v>40494.0</c:v>
                </c:pt>
                <c:pt idx="207">
                  <c:v>40497.0</c:v>
                </c:pt>
                <c:pt idx="208">
                  <c:v>40498.0</c:v>
                </c:pt>
                <c:pt idx="209">
                  <c:v>40499.0</c:v>
                </c:pt>
                <c:pt idx="210">
                  <c:v>40500.0</c:v>
                </c:pt>
                <c:pt idx="211">
                  <c:v>40501.0</c:v>
                </c:pt>
                <c:pt idx="212">
                  <c:v>40504.0</c:v>
                </c:pt>
                <c:pt idx="213">
                  <c:v>40505.0</c:v>
                </c:pt>
                <c:pt idx="214">
                  <c:v>40506.0</c:v>
                </c:pt>
                <c:pt idx="215">
                  <c:v>40507.0</c:v>
                </c:pt>
                <c:pt idx="216">
                  <c:v>40508.0</c:v>
                </c:pt>
                <c:pt idx="217">
                  <c:v>40511.0</c:v>
                </c:pt>
                <c:pt idx="218">
                  <c:v>40512.0</c:v>
                </c:pt>
                <c:pt idx="219">
                  <c:v>40513.0</c:v>
                </c:pt>
                <c:pt idx="220">
                  <c:v>40514.0</c:v>
                </c:pt>
                <c:pt idx="221">
                  <c:v>40515.0</c:v>
                </c:pt>
                <c:pt idx="222">
                  <c:v>40518.0</c:v>
                </c:pt>
                <c:pt idx="223">
                  <c:v>40519.0</c:v>
                </c:pt>
                <c:pt idx="224">
                  <c:v>40520.0</c:v>
                </c:pt>
                <c:pt idx="225">
                  <c:v>40521.0</c:v>
                </c:pt>
                <c:pt idx="226">
                  <c:v>40522.0</c:v>
                </c:pt>
                <c:pt idx="227">
                  <c:v>40525.0</c:v>
                </c:pt>
                <c:pt idx="228">
                  <c:v>40526.0</c:v>
                </c:pt>
                <c:pt idx="229">
                  <c:v>40527.0</c:v>
                </c:pt>
                <c:pt idx="230">
                  <c:v>40528.0</c:v>
                </c:pt>
                <c:pt idx="231">
                  <c:v>40529.0</c:v>
                </c:pt>
                <c:pt idx="232">
                  <c:v>40532.0</c:v>
                </c:pt>
                <c:pt idx="233">
                  <c:v>40533.0</c:v>
                </c:pt>
                <c:pt idx="234">
                  <c:v>40534.0</c:v>
                </c:pt>
                <c:pt idx="235">
                  <c:v>40535.0</c:v>
                </c:pt>
                <c:pt idx="236">
                  <c:v>40536.0</c:v>
                </c:pt>
                <c:pt idx="237">
                  <c:v>40539.0</c:v>
                </c:pt>
                <c:pt idx="238">
                  <c:v>40540.0</c:v>
                </c:pt>
                <c:pt idx="239">
                  <c:v>40541.0</c:v>
                </c:pt>
                <c:pt idx="240">
                  <c:v>40542.0</c:v>
                </c:pt>
                <c:pt idx="241">
                  <c:v>40543.0</c:v>
                </c:pt>
                <c:pt idx="242">
                  <c:v>40547.0</c:v>
                </c:pt>
                <c:pt idx="243">
                  <c:v>40548.0</c:v>
                </c:pt>
                <c:pt idx="244">
                  <c:v>40549.0</c:v>
                </c:pt>
                <c:pt idx="245">
                  <c:v>40550.0</c:v>
                </c:pt>
                <c:pt idx="246">
                  <c:v>40553.0</c:v>
                </c:pt>
                <c:pt idx="247">
                  <c:v>40554.0</c:v>
                </c:pt>
                <c:pt idx="248">
                  <c:v>40555.0</c:v>
                </c:pt>
                <c:pt idx="249">
                  <c:v>40556.0</c:v>
                </c:pt>
                <c:pt idx="250">
                  <c:v>40557.0</c:v>
                </c:pt>
                <c:pt idx="251">
                  <c:v>40560.0</c:v>
                </c:pt>
                <c:pt idx="252">
                  <c:v>40561.0</c:v>
                </c:pt>
                <c:pt idx="253">
                  <c:v>40562.0</c:v>
                </c:pt>
                <c:pt idx="254">
                  <c:v>40563.0</c:v>
                </c:pt>
                <c:pt idx="255">
                  <c:v>40564.0</c:v>
                </c:pt>
                <c:pt idx="256">
                  <c:v>40567.0</c:v>
                </c:pt>
                <c:pt idx="257">
                  <c:v>40568.0</c:v>
                </c:pt>
                <c:pt idx="258">
                  <c:v>40569.0</c:v>
                </c:pt>
                <c:pt idx="259">
                  <c:v>40570.0</c:v>
                </c:pt>
                <c:pt idx="260">
                  <c:v>40571.0</c:v>
                </c:pt>
                <c:pt idx="261">
                  <c:v>40574.0</c:v>
                </c:pt>
                <c:pt idx="262">
                  <c:v>40575.0</c:v>
                </c:pt>
                <c:pt idx="263">
                  <c:v>40583.0</c:v>
                </c:pt>
                <c:pt idx="264">
                  <c:v>40584.0</c:v>
                </c:pt>
                <c:pt idx="265">
                  <c:v>40585.0</c:v>
                </c:pt>
                <c:pt idx="266">
                  <c:v>40588.0</c:v>
                </c:pt>
                <c:pt idx="267">
                  <c:v>40589.0</c:v>
                </c:pt>
                <c:pt idx="268">
                  <c:v>40590.0</c:v>
                </c:pt>
                <c:pt idx="269">
                  <c:v>40591.0</c:v>
                </c:pt>
                <c:pt idx="270">
                  <c:v>40592.0</c:v>
                </c:pt>
                <c:pt idx="271">
                  <c:v>40595.0</c:v>
                </c:pt>
                <c:pt idx="272">
                  <c:v>40596.0</c:v>
                </c:pt>
                <c:pt idx="273">
                  <c:v>40597.0</c:v>
                </c:pt>
                <c:pt idx="274">
                  <c:v>40598.0</c:v>
                </c:pt>
                <c:pt idx="275">
                  <c:v>40599.0</c:v>
                </c:pt>
                <c:pt idx="276">
                  <c:v>40602.0</c:v>
                </c:pt>
                <c:pt idx="277">
                  <c:v>40603.0</c:v>
                </c:pt>
                <c:pt idx="278">
                  <c:v>40604.0</c:v>
                </c:pt>
                <c:pt idx="279">
                  <c:v>40605.0</c:v>
                </c:pt>
                <c:pt idx="280">
                  <c:v>40606.0</c:v>
                </c:pt>
                <c:pt idx="281">
                  <c:v>40609.0</c:v>
                </c:pt>
                <c:pt idx="282">
                  <c:v>40610.0</c:v>
                </c:pt>
                <c:pt idx="283">
                  <c:v>40611.0</c:v>
                </c:pt>
                <c:pt idx="284">
                  <c:v>40612.0</c:v>
                </c:pt>
                <c:pt idx="285">
                  <c:v>40613.0</c:v>
                </c:pt>
                <c:pt idx="286">
                  <c:v>40616.0</c:v>
                </c:pt>
                <c:pt idx="287">
                  <c:v>40617.0</c:v>
                </c:pt>
                <c:pt idx="288">
                  <c:v>40618.0</c:v>
                </c:pt>
                <c:pt idx="289">
                  <c:v>40619.0</c:v>
                </c:pt>
                <c:pt idx="290">
                  <c:v>40620.0</c:v>
                </c:pt>
                <c:pt idx="291">
                  <c:v>40623.0</c:v>
                </c:pt>
                <c:pt idx="292">
                  <c:v>40624.0</c:v>
                </c:pt>
                <c:pt idx="293">
                  <c:v>40625.0</c:v>
                </c:pt>
                <c:pt idx="294">
                  <c:v>40626.0</c:v>
                </c:pt>
                <c:pt idx="295">
                  <c:v>40627.0</c:v>
                </c:pt>
                <c:pt idx="296">
                  <c:v>40630.0</c:v>
                </c:pt>
                <c:pt idx="297">
                  <c:v>40631.0</c:v>
                </c:pt>
                <c:pt idx="298">
                  <c:v>40632.0</c:v>
                </c:pt>
                <c:pt idx="299">
                  <c:v>40633.0</c:v>
                </c:pt>
                <c:pt idx="300">
                  <c:v>40634.0</c:v>
                </c:pt>
                <c:pt idx="301">
                  <c:v>40639.0</c:v>
                </c:pt>
                <c:pt idx="302">
                  <c:v>40640.0</c:v>
                </c:pt>
                <c:pt idx="303">
                  <c:v>40641.0</c:v>
                </c:pt>
                <c:pt idx="304">
                  <c:v>40644.0</c:v>
                </c:pt>
                <c:pt idx="305">
                  <c:v>40645.0</c:v>
                </c:pt>
                <c:pt idx="306">
                  <c:v>40646.0</c:v>
                </c:pt>
                <c:pt idx="307">
                  <c:v>40647.0</c:v>
                </c:pt>
                <c:pt idx="308">
                  <c:v>40648.0</c:v>
                </c:pt>
                <c:pt idx="309">
                  <c:v>40651.0</c:v>
                </c:pt>
                <c:pt idx="310">
                  <c:v>40652.0</c:v>
                </c:pt>
                <c:pt idx="311">
                  <c:v>40653.0</c:v>
                </c:pt>
                <c:pt idx="312">
                  <c:v>40654.0</c:v>
                </c:pt>
                <c:pt idx="313">
                  <c:v>40655.0</c:v>
                </c:pt>
                <c:pt idx="314">
                  <c:v>40658.0</c:v>
                </c:pt>
                <c:pt idx="315">
                  <c:v>40659.0</c:v>
                </c:pt>
                <c:pt idx="316">
                  <c:v>40660.0</c:v>
                </c:pt>
                <c:pt idx="317">
                  <c:v>40661.0</c:v>
                </c:pt>
                <c:pt idx="318">
                  <c:v>40662.0</c:v>
                </c:pt>
                <c:pt idx="319">
                  <c:v>40666.0</c:v>
                </c:pt>
                <c:pt idx="320">
                  <c:v>40667.0</c:v>
                </c:pt>
                <c:pt idx="321">
                  <c:v>40668.0</c:v>
                </c:pt>
                <c:pt idx="322">
                  <c:v>40669.0</c:v>
                </c:pt>
                <c:pt idx="323">
                  <c:v>40672.0</c:v>
                </c:pt>
                <c:pt idx="324">
                  <c:v>40673.0</c:v>
                </c:pt>
                <c:pt idx="325">
                  <c:v>40674.0</c:v>
                </c:pt>
                <c:pt idx="326">
                  <c:v>40675.0</c:v>
                </c:pt>
                <c:pt idx="327">
                  <c:v>40676.0</c:v>
                </c:pt>
                <c:pt idx="328">
                  <c:v>40679.0</c:v>
                </c:pt>
                <c:pt idx="329">
                  <c:v>40680.0</c:v>
                </c:pt>
                <c:pt idx="330">
                  <c:v>40681.0</c:v>
                </c:pt>
                <c:pt idx="331">
                  <c:v>40682.0</c:v>
                </c:pt>
                <c:pt idx="332">
                  <c:v>40683.0</c:v>
                </c:pt>
                <c:pt idx="333">
                  <c:v>40686.0</c:v>
                </c:pt>
                <c:pt idx="334">
                  <c:v>40687.0</c:v>
                </c:pt>
                <c:pt idx="335">
                  <c:v>40688.0</c:v>
                </c:pt>
                <c:pt idx="336">
                  <c:v>40689.0</c:v>
                </c:pt>
                <c:pt idx="337">
                  <c:v>40690.0</c:v>
                </c:pt>
                <c:pt idx="338">
                  <c:v>40693.0</c:v>
                </c:pt>
                <c:pt idx="339">
                  <c:v>40694.0</c:v>
                </c:pt>
                <c:pt idx="340">
                  <c:v>40695.0</c:v>
                </c:pt>
                <c:pt idx="341">
                  <c:v>40696.0</c:v>
                </c:pt>
                <c:pt idx="342">
                  <c:v>40697.0</c:v>
                </c:pt>
                <c:pt idx="343">
                  <c:v>40701.0</c:v>
                </c:pt>
                <c:pt idx="344">
                  <c:v>40702.0</c:v>
                </c:pt>
                <c:pt idx="345">
                  <c:v>40703.0</c:v>
                </c:pt>
                <c:pt idx="346">
                  <c:v>40704.0</c:v>
                </c:pt>
                <c:pt idx="347">
                  <c:v>40707.0</c:v>
                </c:pt>
                <c:pt idx="348">
                  <c:v>40708.0</c:v>
                </c:pt>
                <c:pt idx="349">
                  <c:v>40709.0</c:v>
                </c:pt>
                <c:pt idx="350">
                  <c:v>40710.0</c:v>
                </c:pt>
                <c:pt idx="351">
                  <c:v>40711.0</c:v>
                </c:pt>
                <c:pt idx="352">
                  <c:v>40714.0</c:v>
                </c:pt>
                <c:pt idx="353">
                  <c:v>40715.0</c:v>
                </c:pt>
                <c:pt idx="354">
                  <c:v>40716.0</c:v>
                </c:pt>
                <c:pt idx="355">
                  <c:v>40717.0</c:v>
                </c:pt>
                <c:pt idx="356">
                  <c:v>40718.0</c:v>
                </c:pt>
                <c:pt idx="357">
                  <c:v>40721.0</c:v>
                </c:pt>
                <c:pt idx="358">
                  <c:v>40722.0</c:v>
                </c:pt>
                <c:pt idx="359">
                  <c:v>40723.0</c:v>
                </c:pt>
                <c:pt idx="360">
                  <c:v>40724.0</c:v>
                </c:pt>
                <c:pt idx="361">
                  <c:v>40725.0</c:v>
                </c:pt>
                <c:pt idx="362">
                  <c:v>40728.0</c:v>
                </c:pt>
                <c:pt idx="363">
                  <c:v>40729.0</c:v>
                </c:pt>
                <c:pt idx="364">
                  <c:v>40730.0</c:v>
                </c:pt>
                <c:pt idx="365">
                  <c:v>40731.0</c:v>
                </c:pt>
                <c:pt idx="366">
                  <c:v>40732.0</c:v>
                </c:pt>
                <c:pt idx="367">
                  <c:v>40735.0</c:v>
                </c:pt>
                <c:pt idx="368">
                  <c:v>40736.0</c:v>
                </c:pt>
                <c:pt idx="369">
                  <c:v>40737.0</c:v>
                </c:pt>
                <c:pt idx="370">
                  <c:v>40738.0</c:v>
                </c:pt>
                <c:pt idx="371">
                  <c:v>40739.0</c:v>
                </c:pt>
                <c:pt idx="372">
                  <c:v>40742.0</c:v>
                </c:pt>
                <c:pt idx="373">
                  <c:v>40743.0</c:v>
                </c:pt>
                <c:pt idx="374">
                  <c:v>40744.0</c:v>
                </c:pt>
                <c:pt idx="375">
                  <c:v>40745.0</c:v>
                </c:pt>
                <c:pt idx="376">
                  <c:v>40746.0</c:v>
                </c:pt>
                <c:pt idx="377">
                  <c:v>40749.0</c:v>
                </c:pt>
                <c:pt idx="378">
                  <c:v>40750.0</c:v>
                </c:pt>
                <c:pt idx="379">
                  <c:v>40751.0</c:v>
                </c:pt>
                <c:pt idx="380">
                  <c:v>40752.0</c:v>
                </c:pt>
                <c:pt idx="381">
                  <c:v>40753.0</c:v>
                </c:pt>
                <c:pt idx="382">
                  <c:v>40756.0</c:v>
                </c:pt>
                <c:pt idx="383">
                  <c:v>40757.0</c:v>
                </c:pt>
                <c:pt idx="384">
                  <c:v>40758.0</c:v>
                </c:pt>
                <c:pt idx="385">
                  <c:v>40759.0</c:v>
                </c:pt>
                <c:pt idx="386">
                  <c:v>40760.0</c:v>
                </c:pt>
                <c:pt idx="387">
                  <c:v>40763.0</c:v>
                </c:pt>
                <c:pt idx="388">
                  <c:v>40764.0</c:v>
                </c:pt>
                <c:pt idx="389">
                  <c:v>40765.0</c:v>
                </c:pt>
                <c:pt idx="390">
                  <c:v>40766.0</c:v>
                </c:pt>
                <c:pt idx="391">
                  <c:v>40767.0</c:v>
                </c:pt>
                <c:pt idx="392">
                  <c:v>40770.0</c:v>
                </c:pt>
                <c:pt idx="393">
                  <c:v>40771.0</c:v>
                </c:pt>
                <c:pt idx="394">
                  <c:v>40772.0</c:v>
                </c:pt>
                <c:pt idx="395">
                  <c:v>40773.0</c:v>
                </c:pt>
                <c:pt idx="396">
                  <c:v>40774.0</c:v>
                </c:pt>
                <c:pt idx="397">
                  <c:v>40777.0</c:v>
                </c:pt>
                <c:pt idx="398">
                  <c:v>40778.0</c:v>
                </c:pt>
                <c:pt idx="399">
                  <c:v>40779.0</c:v>
                </c:pt>
                <c:pt idx="400">
                  <c:v>40780.0</c:v>
                </c:pt>
                <c:pt idx="401">
                  <c:v>40781.0</c:v>
                </c:pt>
                <c:pt idx="402">
                  <c:v>40784.0</c:v>
                </c:pt>
                <c:pt idx="403">
                  <c:v>40785.0</c:v>
                </c:pt>
                <c:pt idx="404">
                  <c:v>40786.0</c:v>
                </c:pt>
                <c:pt idx="405">
                  <c:v>40787.0</c:v>
                </c:pt>
                <c:pt idx="406">
                  <c:v>40788.0</c:v>
                </c:pt>
                <c:pt idx="407">
                  <c:v>40791.0</c:v>
                </c:pt>
                <c:pt idx="408">
                  <c:v>40792.0</c:v>
                </c:pt>
                <c:pt idx="409">
                  <c:v>40793.0</c:v>
                </c:pt>
                <c:pt idx="410">
                  <c:v>40794.0</c:v>
                </c:pt>
                <c:pt idx="411">
                  <c:v>40795.0</c:v>
                </c:pt>
                <c:pt idx="412">
                  <c:v>40799.0</c:v>
                </c:pt>
                <c:pt idx="413">
                  <c:v>40800.0</c:v>
                </c:pt>
                <c:pt idx="414">
                  <c:v>40801.0</c:v>
                </c:pt>
                <c:pt idx="415">
                  <c:v>40802.0</c:v>
                </c:pt>
                <c:pt idx="416">
                  <c:v>40805.0</c:v>
                </c:pt>
                <c:pt idx="417">
                  <c:v>40806.0</c:v>
                </c:pt>
                <c:pt idx="418">
                  <c:v>40807.0</c:v>
                </c:pt>
                <c:pt idx="419">
                  <c:v>40808.0</c:v>
                </c:pt>
                <c:pt idx="420">
                  <c:v>40809.0</c:v>
                </c:pt>
                <c:pt idx="421">
                  <c:v>40812.0</c:v>
                </c:pt>
                <c:pt idx="422">
                  <c:v>40813.0</c:v>
                </c:pt>
                <c:pt idx="423">
                  <c:v>40814.0</c:v>
                </c:pt>
                <c:pt idx="424">
                  <c:v>40815.0</c:v>
                </c:pt>
                <c:pt idx="425">
                  <c:v>40816.0</c:v>
                </c:pt>
                <c:pt idx="426">
                  <c:v>40826.0</c:v>
                </c:pt>
                <c:pt idx="427">
                  <c:v>40827.0</c:v>
                </c:pt>
                <c:pt idx="428">
                  <c:v>40828.0</c:v>
                </c:pt>
                <c:pt idx="429">
                  <c:v>40829.0</c:v>
                </c:pt>
                <c:pt idx="430">
                  <c:v>40830.0</c:v>
                </c:pt>
                <c:pt idx="431">
                  <c:v>40833.0</c:v>
                </c:pt>
                <c:pt idx="432">
                  <c:v>40834.0</c:v>
                </c:pt>
                <c:pt idx="433">
                  <c:v>40835.0</c:v>
                </c:pt>
                <c:pt idx="434">
                  <c:v>40836.0</c:v>
                </c:pt>
                <c:pt idx="435">
                  <c:v>40837.0</c:v>
                </c:pt>
                <c:pt idx="436">
                  <c:v>40840.0</c:v>
                </c:pt>
                <c:pt idx="437">
                  <c:v>40841.0</c:v>
                </c:pt>
                <c:pt idx="438">
                  <c:v>40842.0</c:v>
                </c:pt>
                <c:pt idx="439">
                  <c:v>40843.0</c:v>
                </c:pt>
                <c:pt idx="440">
                  <c:v>40844.0</c:v>
                </c:pt>
                <c:pt idx="441">
                  <c:v>40847.0</c:v>
                </c:pt>
                <c:pt idx="442">
                  <c:v>40848.0</c:v>
                </c:pt>
                <c:pt idx="443">
                  <c:v>40849.0</c:v>
                </c:pt>
                <c:pt idx="444">
                  <c:v>40850.0</c:v>
                </c:pt>
                <c:pt idx="445">
                  <c:v>40851.0</c:v>
                </c:pt>
                <c:pt idx="446">
                  <c:v>40854.0</c:v>
                </c:pt>
                <c:pt idx="447">
                  <c:v>40855.0</c:v>
                </c:pt>
                <c:pt idx="448">
                  <c:v>40856.0</c:v>
                </c:pt>
                <c:pt idx="449">
                  <c:v>40857.0</c:v>
                </c:pt>
                <c:pt idx="450">
                  <c:v>40858.0</c:v>
                </c:pt>
                <c:pt idx="451">
                  <c:v>40861.0</c:v>
                </c:pt>
                <c:pt idx="452">
                  <c:v>40862.0</c:v>
                </c:pt>
                <c:pt idx="453">
                  <c:v>40863.0</c:v>
                </c:pt>
                <c:pt idx="454">
                  <c:v>40864.0</c:v>
                </c:pt>
                <c:pt idx="455">
                  <c:v>40865.0</c:v>
                </c:pt>
                <c:pt idx="456">
                  <c:v>40868.0</c:v>
                </c:pt>
                <c:pt idx="457">
                  <c:v>40869.0</c:v>
                </c:pt>
                <c:pt idx="458">
                  <c:v>40870.0</c:v>
                </c:pt>
                <c:pt idx="459">
                  <c:v>40871.0</c:v>
                </c:pt>
                <c:pt idx="460">
                  <c:v>40872.0</c:v>
                </c:pt>
                <c:pt idx="461">
                  <c:v>40875.0</c:v>
                </c:pt>
                <c:pt idx="462">
                  <c:v>40876.0</c:v>
                </c:pt>
                <c:pt idx="463">
                  <c:v>40877.0</c:v>
                </c:pt>
                <c:pt idx="464">
                  <c:v>40878.0</c:v>
                </c:pt>
                <c:pt idx="465">
                  <c:v>40879.0</c:v>
                </c:pt>
                <c:pt idx="466">
                  <c:v>40882.0</c:v>
                </c:pt>
                <c:pt idx="467">
                  <c:v>40883.0</c:v>
                </c:pt>
                <c:pt idx="468">
                  <c:v>40884.0</c:v>
                </c:pt>
                <c:pt idx="469">
                  <c:v>40885.0</c:v>
                </c:pt>
                <c:pt idx="470">
                  <c:v>40886.0</c:v>
                </c:pt>
                <c:pt idx="471">
                  <c:v>40889.0</c:v>
                </c:pt>
                <c:pt idx="472">
                  <c:v>40890.0</c:v>
                </c:pt>
                <c:pt idx="473">
                  <c:v>40891.0</c:v>
                </c:pt>
                <c:pt idx="474">
                  <c:v>40892.0</c:v>
                </c:pt>
                <c:pt idx="475">
                  <c:v>40893.0</c:v>
                </c:pt>
                <c:pt idx="476">
                  <c:v>40896.0</c:v>
                </c:pt>
                <c:pt idx="477">
                  <c:v>40897.0</c:v>
                </c:pt>
                <c:pt idx="478">
                  <c:v>40898.0</c:v>
                </c:pt>
                <c:pt idx="479">
                  <c:v>40899.0</c:v>
                </c:pt>
                <c:pt idx="480">
                  <c:v>40900.0</c:v>
                </c:pt>
                <c:pt idx="481">
                  <c:v>40903.0</c:v>
                </c:pt>
                <c:pt idx="482">
                  <c:v>40904.0</c:v>
                </c:pt>
                <c:pt idx="483">
                  <c:v>40905.0</c:v>
                </c:pt>
                <c:pt idx="484">
                  <c:v>40906.0</c:v>
                </c:pt>
                <c:pt idx="485">
                  <c:v>40907.0</c:v>
                </c:pt>
                <c:pt idx="486">
                  <c:v>40912.0</c:v>
                </c:pt>
                <c:pt idx="487">
                  <c:v>40913.0</c:v>
                </c:pt>
                <c:pt idx="488">
                  <c:v>40914.0</c:v>
                </c:pt>
                <c:pt idx="489">
                  <c:v>40917.0</c:v>
                </c:pt>
                <c:pt idx="490">
                  <c:v>40918.0</c:v>
                </c:pt>
                <c:pt idx="491">
                  <c:v>40919.0</c:v>
                </c:pt>
                <c:pt idx="492">
                  <c:v>40920.0</c:v>
                </c:pt>
                <c:pt idx="493">
                  <c:v>40921.0</c:v>
                </c:pt>
                <c:pt idx="494">
                  <c:v>40924.0</c:v>
                </c:pt>
                <c:pt idx="495">
                  <c:v>40925.0</c:v>
                </c:pt>
                <c:pt idx="496">
                  <c:v>40926.0</c:v>
                </c:pt>
                <c:pt idx="497">
                  <c:v>40927.0</c:v>
                </c:pt>
                <c:pt idx="498">
                  <c:v>40928.0</c:v>
                </c:pt>
                <c:pt idx="499">
                  <c:v>40938.0</c:v>
                </c:pt>
                <c:pt idx="500">
                  <c:v>40939.0</c:v>
                </c:pt>
                <c:pt idx="501">
                  <c:v>40940.0</c:v>
                </c:pt>
                <c:pt idx="502">
                  <c:v>40941.0</c:v>
                </c:pt>
                <c:pt idx="503">
                  <c:v>40942.0</c:v>
                </c:pt>
                <c:pt idx="504">
                  <c:v>40945.0</c:v>
                </c:pt>
                <c:pt idx="505">
                  <c:v>40946.0</c:v>
                </c:pt>
                <c:pt idx="506">
                  <c:v>40947.0</c:v>
                </c:pt>
                <c:pt idx="507">
                  <c:v>40948.0</c:v>
                </c:pt>
                <c:pt idx="508">
                  <c:v>40949.0</c:v>
                </c:pt>
                <c:pt idx="509">
                  <c:v>40952.0</c:v>
                </c:pt>
                <c:pt idx="510">
                  <c:v>40953.0</c:v>
                </c:pt>
                <c:pt idx="511">
                  <c:v>40954.0</c:v>
                </c:pt>
                <c:pt idx="512">
                  <c:v>40955.0</c:v>
                </c:pt>
                <c:pt idx="513">
                  <c:v>40956.0</c:v>
                </c:pt>
                <c:pt idx="514">
                  <c:v>40959.0</c:v>
                </c:pt>
                <c:pt idx="515">
                  <c:v>40960.0</c:v>
                </c:pt>
                <c:pt idx="516">
                  <c:v>40961.0</c:v>
                </c:pt>
                <c:pt idx="517">
                  <c:v>40962.0</c:v>
                </c:pt>
                <c:pt idx="518">
                  <c:v>40963.0</c:v>
                </c:pt>
                <c:pt idx="519">
                  <c:v>40966.0</c:v>
                </c:pt>
                <c:pt idx="520">
                  <c:v>40967.0</c:v>
                </c:pt>
                <c:pt idx="521">
                  <c:v>40968.0</c:v>
                </c:pt>
                <c:pt idx="522">
                  <c:v>40969.0</c:v>
                </c:pt>
                <c:pt idx="523">
                  <c:v>40970.0</c:v>
                </c:pt>
                <c:pt idx="524">
                  <c:v>40973.0</c:v>
                </c:pt>
                <c:pt idx="525">
                  <c:v>40974.0</c:v>
                </c:pt>
                <c:pt idx="526">
                  <c:v>40975.0</c:v>
                </c:pt>
                <c:pt idx="527">
                  <c:v>40976.0</c:v>
                </c:pt>
                <c:pt idx="528">
                  <c:v>40977.0</c:v>
                </c:pt>
                <c:pt idx="529">
                  <c:v>40980.0</c:v>
                </c:pt>
                <c:pt idx="530">
                  <c:v>40981.0</c:v>
                </c:pt>
                <c:pt idx="531">
                  <c:v>40982.0</c:v>
                </c:pt>
                <c:pt idx="532">
                  <c:v>40983.0</c:v>
                </c:pt>
                <c:pt idx="533">
                  <c:v>40984.0</c:v>
                </c:pt>
                <c:pt idx="534">
                  <c:v>40987.0</c:v>
                </c:pt>
                <c:pt idx="535">
                  <c:v>40988.0</c:v>
                </c:pt>
                <c:pt idx="536">
                  <c:v>40989.0</c:v>
                </c:pt>
                <c:pt idx="537">
                  <c:v>40990.0</c:v>
                </c:pt>
                <c:pt idx="538">
                  <c:v>40991.0</c:v>
                </c:pt>
                <c:pt idx="539">
                  <c:v>40994.0</c:v>
                </c:pt>
                <c:pt idx="540">
                  <c:v>40995.0</c:v>
                </c:pt>
                <c:pt idx="541">
                  <c:v>40996.0</c:v>
                </c:pt>
                <c:pt idx="542">
                  <c:v>40997.0</c:v>
                </c:pt>
                <c:pt idx="543">
                  <c:v>40998.0</c:v>
                </c:pt>
                <c:pt idx="544">
                  <c:v>41004.0</c:v>
                </c:pt>
                <c:pt idx="545">
                  <c:v>41005.0</c:v>
                </c:pt>
                <c:pt idx="546">
                  <c:v>41008.0</c:v>
                </c:pt>
                <c:pt idx="547">
                  <c:v>41009.0</c:v>
                </c:pt>
                <c:pt idx="548">
                  <c:v>41010.0</c:v>
                </c:pt>
                <c:pt idx="549">
                  <c:v>41011.0</c:v>
                </c:pt>
                <c:pt idx="550">
                  <c:v>41012.0</c:v>
                </c:pt>
                <c:pt idx="551">
                  <c:v>41015.0</c:v>
                </c:pt>
                <c:pt idx="552">
                  <c:v>41016.0</c:v>
                </c:pt>
                <c:pt idx="553">
                  <c:v>41017.0</c:v>
                </c:pt>
                <c:pt idx="554">
                  <c:v>41018.0</c:v>
                </c:pt>
                <c:pt idx="555">
                  <c:v>41019.0</c:v>
                </c:pt>
                <c:pt idx="556">
                  <c:v>41022.0</c:v>
                </c:pt>
                <c:pt idx="557">
                  <c:v>41023.0</c:v>
                </c:pt>
                <c:pt idx="558">
                  <c:v>41024.0</c:v>
                </c:pt>
                <c:pt idx="559">
                  <c:v>41025.0</c:v>
                </c:pt>
                <c:pt idx="560">
                  <c:v>41026.0</c:v>
                </c:pt>
                <c:pt idx="561">
                  <c:v>41031.0</c:v>
                </c:pt>
                <c:pt idx="562">
                  <c:v>41032.0</c:v>
                </c:pt>
                <c:pt idx="563">
                  <c:v>41033.0</c:v>
                </c:pt>
                <c:pt idx="564">
                  <c:v>41036.0</c:v>
                </c:pt>
                <c:pt idx="565">
                  <c:v>41037.0</c:v>
                </c:pt>
                <c:pt idx="566">
                  <c:v>41038.0</c:v>
                </c:pt>
                <c:pt idx="567">
                  <c:v>41039.0</c:v>
                </c:pt>
                <c:pt idx="568">
                  <c:v>41040.0</c:v>
                </c:pt>
                <c:pt idx="569">
                  <c:v>41043.0</c:v>
                </c:pt>
                <c:pt idx="570">
                  <c:v>41044.0</c:v>
                </c:pt>
                <c:pt idx="571">
                  <c:v>41045.0</c:v>
                </c:pt>
                <c:pt idx="572">
                  <c:v>41046.0</c:v>
                </c:pt>
                <c:pt idx="573">
                  <c:v>41047.0</c:v>
                </c:pt>
                <c:pt idx="574">
                  <c:v>41050.0</c:v>
                </c:pt>
                <c:pt idx="575">
                  <c:v>41051.0</c:v>
                </c:pt>
                <c:pt idx="576">
                  <c:v>41052.0</c:v>
                </c:pt>
                <c:pt idx="577">
                  <c:v>41053.0</c:v>
                </c:pt>
                <c:pt idx="578">
                  <c:v>41054.0</c:v>
                </c:pt>
                <c:pt idx="579">
                  <c:v>41057.0</c:v>
                </c:pt>
                <c:pt idx="580">
                  <c:v>41058.0</c:v>
                </c:pt>
                <c:pt idx="581">
                  <c:v>41059.0</c:v>
                </c:pt>
                <c:pt idx="582">
                  <c:v>41060.0</c:v>
                </c:pt>
                <c:pt idx="583">
                  <c:v>41061.0</c:v>
                </c:pt>
                <c:pt idx="584">
                  <c:v>41064.0</c:v>
                </c:pt>
                <c:pt idx="585">
                  <c:v>41065.0</c:v>
                </c:pt>
                <c:pt idx="586">
                  <c:v>41066.0</c:v>
                </c:pt>
                <c:pt idx="587">
                  <c:v>41067.0</c:v>
                </c:pt>
                <c:pt idx="588">
                  <c:v>41068.0</c:v>
                </c:pt>
                <c:pt idx="589">
                  <c:v>41071.0</c:v>
                </c:pt>
                <c:pt idx="590">
                  <c:v>41072.0</c:v>
                </c:pt>
                <c:pt idx="591">
                  <c:v>41073.0</c:v>
                </c:pt>
                <c:pt idx="592">
                  <c:v>41074.0</c:v>
                </c:pt>
                <c:pt idx="593">
                  <c:v>41075.0</c:v>
                </c:pt>
                <c:pt idx="594">
                  <c:v>41078.0</c:v>
                </c:pt>
                <c:pt idx="595">
                  <c:v>41079.0</c:v>
                </c:pt>
                <c:pt idx="596">
                  <c:v>41080.0</c:v>
                </c:pt>
                <c:pt idx="597">
                  <c:v>41081.0</c:v>
                </c:pt>
                <c:pt idx="598">
                  <c:v>41085.0</c:v>
                </c:pt>
                <c:pt idx="599">
                  <c:v>41086.0</c:v>
                </c:pt>
                <c:pt idx="600">
                  <c:v>41087.0</c:v>
                </c:pt>
                <c:pt idx="601">
                  <c:v>41088.0</c:v>
                </c:pt>
                <c:pt idx="602">
                  <c:v>41089.0</c:v>
                </c:pt>
                <c:pt idx="603">
                  <c:v>41092.0</c:v>
                </c:pt>
                <c:pt idx="604">
                  <c:v>41093.0</c:v>
                </c:pt>
                <c:pt idx="605">
                  <c:v>41094.0</c:v>
                </c:pt>
                <c:pt idx="606">
                  <c:v>41095.0</c:v>
                </c:pt>
                <c:pt idx="607">
                  <c:v>41096.0</c:v>
                </c:pt>
                <c:pt idx="608">
                  <c:v>41099.0</c:v>
                </c:pt>
                <c:pt idx="609">
                  <c:v>41100.0</c:v>
                </c:pt>
                <c:pt idx="610">
                  <c:v>41101.0</c:v>
                </c:pt>
                <c:pt idx="611">
                  <c:v>41102.0</c:v>
                </c:pt>
                <c:pt idx="612">
                  <c:v>41103.0</c:v>
                </c:pt>
                <c:pt idx="613">
                  <c:v>41106.0</c:v>
                </c:pt>
                <c:pt idx="614">
                  <c:v>41107.0</c:v>
                </c:pt>
                <c:pt idx="615">
                  <c:v>41108.0</c:v>
                </c:pt>
                <c:pt idx="616">
                  <c:v>41109.0</c:v>
                </c:pt>
                <c:pt idx="617">
                  <c:v>41110.0</c:v>
                </c:pt>
                <c:pt idx="618">
                  <c:v>41113.0</c:v>
                </c:pt>
                <c:pt idx="619">
                  <c:v>41114.0</c:v>
                </c:pt>
                <c:pt idx="620">
                  <c:v>41115.0</c:v>
                </c:pt>
                <c:pt idx="621">
                  <c:v>41116.0</c:v>
                </c:pt>
                <c:pt idx="622">
                  <c:v>41117.0</c:v>
                </c:pt>
                <c:pt idx="623">
                  <c:v>41120.0</c:v>
                </c:pt>
                <c:pt idx="624">
                  <c:v>41121.0</c:v>
                </c:pt>
                <c:pt idx="625">
                  <c:v>41122.0</c:v>
                </c:pt>
                <c:pt idx="626">
                  <c:v>41123.0</c:v>
                </c:pt>
                <c:pt idx="627">
                  <c:v>41124.0</c:v>
                </c:pt>
                <c:pt idx="628">
                  <c:v>41127.0</c:v>
                </c:pt>
                <c:pt idx="629">
                  <c:v>41128.0</c:v>
                </c:pt>
                <c:pt idx="630">
                  <c:v>41129.0</c:v>
                </c:pt>
                <c:pt idx="631">
                  <c:v>41130.0</c:v>
                </c:pt>
                <c:pt idx="632">
                  <c:v>41131.0</c:v>
                </c:pt>
                <c:pt idx="633">
                  <c:v>41134.0</c:v>
                </c:pt>
                <c:pt idx="634">
                  <c:v>41135.0</c:v>
                </c:pt>
                <c:pt idx="635">
                  <c:v>41136.0</c:v>
                </c:pt>
                <c:pt idx="636">
                  <c:v>41137.0</c:v>
                </c:pt>
                <c:pt idx="637">
                  <c:v>41138.0</c:v>
                </c:pt>
                <c:pt idx="638">
                  <c:v>41141.0</c:v>
                </c:pt>
                <c:pt idx="639">
                  <c:v>41142.0</c:v>
                </c:pt>
                <c:pt idx="640">
                  <c:v>41143.0</c:v>
                </c:pt>
                <c:pt idx="641">
                  <c:v>41144.0</c:v>
                </c:pt>
                <c:pt idx="642">
                  <c:v>41145.0</c:v>
                </c:pt>
                <c:pt idx="643">
                  <c:v>41148.0</c:v>
                </c:pt>
                <c:pt idx="644">
                  <c:v>41149.0</c:v>
                </c:pt>
                <c:pt idx="645">
                  <c:v>41150.0</c:v>
                </c:pt>
                <c:pt idx="646">
                  <c:v>41151.0</c:v>
                </c:pt>
                <c:pt idx="647">
                  <c:v>41152.0</c:v>
                </c:pt>
                <c:pt idx="648">
                  <c:v>41155.0</c:v>
                </c:pt>
                <c:pt idx="649">
                  <c:v>41156.0</c:v>
                </c:pt>
                <c:pt idx="650">
                  <c:v>41157.0</c:v>
                </c:pt>
                <c:pt idx="651">
                  <c:v>41158.0</c:v>
                </c:pt>
                <c:pt idx="652">
                  <c:v>41159.0</c:v>
                </c:pt>
                <c:pt idx="653">
                  <c:v>41162.0</c:v>
                </c:pt>
                <c:pt idx="654">
                  <c:v>41163.0</c:v>
                </c:pt>
                <c:pt idx="655">
                  <c:v>41164.0</c:v>
                </c:pt>
                <c:pt idx="656">
                  <c:v>41165.0</c:v>
                </c:pt>
                <c:pt idx="657">
                  <c:v>41166.0</c:v>
                </c:pt>
                <c:pt idx="658">
                  <c:v>41169.0</c:v>
                </c:pt>
                <c:pt idx="659">
                  <c:v>41170.0</c:v>
                </c:pt>
                <c:pt idx="660">
                  <c:v>41171.0</c:v>
                </c:pt>
                <c:pt idx="661">
                  <c:v>41172.0</c:v>
                </c:pt>
                <c:pt idx="662">
                  <c:v>41173.0</c:v>
                </c:pt>
                <c:pt idx="663">
                  <c:v>41176.0</c:v>
                </c:pt>
                <c:pt idx="664">
                  <c:v>41177.0</c:v>
                </c:pt>
                <c:pt idx="665">
                  <c:v>41178.0</c:v>
                </c:pt>
                <c:pt idx="666">
                  <c:v>41179.0</c:v>
                </c:pt>
                <c:pt idx="667">
                  <c:v>41180.0</c:v>
                </c:pt>
                <c:pt idx="668">
                  <c:v>41190.0</c:v>
                </c:pt>
                <c:pt idx="669">
                  <c:v>41191.0</c:v>
                </c:pt>
                <c:pt idx="670">
                  <c:v>41192.0</c:v>
                </c:pt>
                <c:pt idx="671">
                  <c:v>41193.0</c:v>
                </c:pt>
                <c:pt idx="672">
                  <c:v>41194.0</c:v>
                </c:pt>
                <c:pt idx="673">
                  <c:v>41197.0</c:v>
                </c:pt>
                <c:pt idx="674">
                  <c:v>41198.0</c:v>
                </c:pt>
                <c:pt idx="675">
                  <c:v>41199.0</c:v>
                </c:pt>
                <c:pt idx="676">
                  <c:v>41200.0</c:v>
                </c:pt>
                <c:pt idx="677">
                  <c:v>41201.0</c:v>
                </c:pt>
                <c:pt idx="678">
                  <c:v>41204.0</c:v>
                </c:pt>
                <c:pt idx="679">
                  <c:v>41205.0</c:v>
                </c:pt>
                <c:pt idx="680">
                  <c:v>41206.0</c:v>
                </c:pt>
                <c:pt idx="681">
                  <c:v>41207.0</c:v>
                </c:pt>
                <c:pt idx="682">
                  <c:v>41208.0</c:v>
                </c:pt>
                <c:pt idx="683">
                  <c:v>41211.0</c:v>
                </c:pt>
                <c:pt idx="684">
                  <c:v>41212.0</c:v>
                </c:pt>
                <c:pt idx="685">
                  <c:v>41213.0</c:v>
                </c:pt>
                <c:pt idx="686">
                  <c:v>41214.0</c:v>
                </c:pt>
                <c:pt idx="687">
                  <c:v>41215.0</c:v>
                </c:pt>
                <c:pt idx="688">
                  <c:v>41218.0</c:v>
                </c:pt>
                <c:pt idx="689">
                  <c:v>41219.0</c:v>
                </c:pt>
                <c:pt idx="690">
                  <c:v>41220.0</c:v>
                </c:pt>
                <c:pt idx="691">
                  <c:v>41221.0</c:v>
                </c:pt>
                <c:pt idx="692">
                  <c:v>41222.0</c:v>
                </c:pt>
                <c:pt idx="693">
                  <c:v>41225.0</c:v>
                </c:pt>
                <c:pt idx="694">
                  <c:v>41226.0</c:v>
                </c:pt>
                <c:pt idx="695">
                  <c:v>41227.0</c:v>
                </c:pt>
                <c:pt idx="696">
                  <c:v>41228.0</c:v>
                </c:pt>
                <c:pt idx="697">
                  <c:v>41229.0</c:v>
                </c:pt>
                <c:pt idx="698">
                  <c:v>41232.0</c:v>
                </c:pt>
                <c:pt idx="699">
                  <c:v>41233.0</c:v>
                </c:pt>
                <c:pt idx="700">
                  <c:v>41234.0</c:v>
                </c:pt>
                <c:pt idx="701">
                  <c:v>41235.0</c:v>
                </c:pt>
                <c:pt idx="702">
                  <c:v>41236.0</c:v>
                </c:pt>
                <c:pt idx="703">
                  <c:v>41239.0</c:v>
                </c:pt>
                <c:pt idx="704">
                  <c:v>41240.0</c:v>
                </c:pt>
                <c:pt idx="705">
                  <c:v>41241.0</c:v>
                </c:pt>
                <c:pt idx="706">
                  <c:v>41242.0</c:v>
                </c:pt>
                <c:pt idx="707">
                  <c:v>41243.0</c:v>
                </c:pt>
                <c:pt idx="708">
                  <c:v>41246.0</c:v>
                </c:pt>
                <c:pt idx="709">
                  <c:v>41247.0</c:v>
                </c:pt>
                <c:pt idx="710">
                  <c:v>41248.0</c:v>
                </c:pt>
                <c:pt idx="711">
                  <c:v>41249.0</c:v>
                </c:pt>
                <c:pt idx="712">
                  <c:v>41250.0</c:v>
                </c:pt>
                <c:pt idx="713">
                  <c:v>41253.0</c:v>
                </c:pt>
                <c:pt idx="714">
                  <c:v>41254.0</c:v>
                </c:pt>
                <c:pt idx="715">
                  <c:v>41255.0</c:v>
                </c:pt>
                <c:pt idx="716">
                  <c:v>41256.0</c:v>
                </c:pt>
                <c:pt idx="717">
                  <c:v>41257.0</c:v>
                </c:pt>
                <c:pt idx="718">
                  <c:v>41260.0</c:v>
                </c:pt>
                <c:pt idx="719">
                  <c:v>41261.0</c:v>
                </c:pt>
                <c:pt idx="720">
                  <c:v>41262.0</c:v>
                </c:pt>
                <c:pt idx="721">
                  <c:v>41263.0</c:v>
                </c:pt>
                <c:pt idx="722">
                  <c:v>41264.0</c:v>
                </c:pt>
                <c:pt idx="723">
                  <c:v>41267.0</c:v>
                </c:pt>
                <c:pt idx="724">
                  <c:v>41268.0</c:v>
                </c:pt>
                <c:pt idx="725">
                  <c:v>41269.0</c:v>
                </c:pt>
                <c:pt idx="726">
                  <c:v>41270.0</c:v>
                </c:pt>
                <c:pt idx="727">
                  <c:v>41271.0</c:v>
                </c:pt>
                <c:pt idx="728">
                  <c:v>41274.0</c:v>
                </c:pt>
                <c:pt idx="729">
                  <c:v>41278.0</c:v>
                </c:pt>
                <c:pt idx="730">
                  <c:v>41281.0</c:v>
                </c:pt>
                <c:pt idx="731">
                  <c:v>41282.0</c:v>
                </c:pt>
                <c:pt idx="732">
                  <c:v>41283.0</c:v>
                </c:pt>
                <c:pt idx="733">
                  <c:v>41284.0</c:v>
                </c:pt>
                <c:pt idx="734">
                  <c:v>41285.0</c:v>
                </c:pt>
                <c:pt idx="735">
                  <c:v>41288.0</c:v>
                </c:pt>
                <c:pt idx="736">
                  <c:v>41289.0</c:v>
                </c:pt>
                <c:pt idx="737">
                  <c:v>41290.0</c:v>
                </c:pt>
                <c:pt idx="738">
                  <c:v>41291.0</c:v>
                </c:pt>
                <c:pt idx="739">
                  <c:v>41292.0</c:v>
                </c:pt>
                <c:pt idx="740">
                  <c:v>41295.0</c:v>
                </c:pt>
                <c:pt idx="741">
                  <c:v>41296.0</c:v>
                </c:pt>
                <c:pt idx="742">
                  <c:v>41297.0</c:v>
                </c:pt>
                <c:pt idx="743">
                  <c:v>41298.0</c:v>
                </c:pt>
                <c:pt idx="744">
                  <c:v>41299.0</c:v>
                </c:pt>
                <c:pt idx="745">
                  <c:v>41302.0</c:v>
                </c:pt>
                <c:pt idx="746">
                  <c:v>41303.0</c:v>
                </c:pt>
                <c:pt idx="747">
                  <c:v>41304.0</c:v>
                </c:pt>
                <c:pt idx="748">
                  <c:v>41305.0</c:v>
                </c:pt>
                <c:pt idx="749">
                  <c:v>41306.0</c:v>
                </c:pt>
                <c:pt idx="750">
                  <c:v>41309.0</c:v>
                </c:pt>
                <c:pt idx="751">
                  <c:v>41310.0</c:v>
                </c:pt>
                <c:pt idx="752">
                  <c:v>41311.0</c:v>
                </c:pt>
                <c:pt idx="753">
                  <c:v>41312.0</c:v>
                </c:pt>
                <c:pt idx="754">
                  <c:v>41313.0</c:v>
                </c:pt>
                <c:pt idx="755">
                  <c:v>41323.0</c:v>
                </c:pt>
                <c:pt idx="756">
                  <c:v>41324.0</c:v>
                </c:pt>
                <c:pt idx="757">
                  <c:v>41325.0</c:v>
                </c:pt>
                <c:pt idx="758">
                  <c:v>41326.0</c:v>
                </c:pt>
                <c:pt idx="759">
                  <c:v>41327.0</c:v>
                </c:pt>
                <c:pt idx="760">
                  <c:v>41330.0</c:v>
                </c:pt>
                <c:pt idx="761">
                  <c:v>41331.0</c:v>
                </c:pt>
                <c:pt idx="762">
                  <c:v>41332.0</c:v>
                </c:pt>
                <c:pt idx="763">
                  <c:v>41333.0</c:v>
                </c:pt>
                <c:pt idx="764">
                  <c:v>41334.0</c:v>
                </c:pt>
                <c:pt idx="765">
                  <c:v>41337.0</c:v>
                </c:pt>
                <c:pt idx="766">
                  <c:v>41338.0</c:v>
                </c:pt>
                <c:pt idx="767">
                  <c:v>41339.0</c:v>
                </c:pt>
                <c:pt idx="768">
                  <c:v>41340.0</c:v>
                </c:pt>
                <c:pt idx="769">
                  <c:v>41341.0</c:v>
                </c:pt>
                <c:pt idx="770">
                  <c:v>41344.0</c:v>
                </c:pt>
                <c:pt idx="771">
                  <c:v>41345.0</c:v>
                </c:pt>
                <c:pt idx="772">
                  <c:v>41346.0</c:v>
                </c:pt>
                <c:pt idx="773">
                  <c:v>41347.0</c:v>
                </c:pt>
                <c:pt idx="774">
                  <c:v>41348.0</c:v>
                </c:pt>
                <c:pt idx="775">
                  <c:v>41351.0</c:v>
                </c:pt>
                <c:pt idx="776">
                  <c:v>41352.0</c:v>
                </c:pt>
                <c:pt idx="777">
                  <c:v>41353.0</c:v>
                </c:pt>
                <c:pt idx="778">
                  <c:v>41354.0</c:v>
                </c:pt>
                <c:pt idx="779">
                  <c:v>41355.0</c:v>
                </c:pt>
                <c:pt idx="780">
                  <c:v>41358.0</c:v>
                </c:pt>
                <c:pt idx="781">
                  <c:v>41359.0</c:v>
                </c:pt>
                <c:pt idx="782">
                  <c:v>41360.0</c:v>
                </c:pt>
                <c:pt idx="783">
                  <c:v>41361.0</c:v>
                </c:pt>
                <c:pt idx="784">
                  <c:v>41362.0</c:v>
                </c:pt>
                <c:pt idx="785">
                  <c:v>41365.0</c:v>
                </c:pt>
                <c:pt idx="786">
                  <c:v>41366.0</c:v>
                </c:pt>
                <c:pt idx="787">
                  <c:v>41367.0</c:v>
                </c:pt>
                <c:pt idx="788">
                  <c:v>41372.0</c:v>
                </c:pt>
                <c:pt idx="789">
                  <c:v>41373.0</c:v>
                </c:pt>
                <c:pt idx="790">
                  <c:v>41374.0</c:v>
                </c:pt>
                <c:pt idx="791">
                  <c:v>41375.0</c:v>
                </c:pt>
                <c:pt idx="792">
                  <c:v>41376.0</c:v>
                </c:pt>
                <c:pt idx="793">
                  <c:v>41379.0</c:v>
                </c:pt>
                <c:pt idx="794">
                  <c:v>41380.0</c:v>
                </c:pt>
                <c:pt idx="795">
                  <c:v>41381.0</c:v>
                </c:pt>
                <c:pt idx="796">
                  <c:v>41382.0</c:v>
                </c:pt>
                <c:pt idx="797">
                  <c:v>41383.0</c:v>
                </c:pt>
                <c:pt idx="798">
                  <c:v>41386.0</c:v>
                </c:pt>
                <c:pt idx="799">
                  <c:v>41387.0</c:v>
                </c:pt>
                <c:pt idx="800">
                  <c:v>41388.0</c:v>
                </c:pt>
                <c:pt idx="801">
                  <c:v>41389.0</c:v>
                </c:pt>
                <c:pt idx="802">
                  <c:v>41390.0</c:v>
                </c:pt>
                <c:pt idx="803">
                  <c:v>41396.0</c:v>
                </c:pt>
                <c:pt idx="804">
                  <c:v>41397.0</c:v>
                </c:pt>
                <c:pt idx="805">
                  <c:v>41400.0</c:v>
                </c:pt>
                <c:pt idx="806">
                  <c:v>41401.0</c:v>
                </c:pt>
                <c:pt idx="807">
                  <c:v>41402.0</c:v>
                </c:pt>
                <c:pt idx="808">
                  <c:v>41403.0</c:v>
                </c:pt>
                <c:pt idx="809">
                  <c:v>41404.0</c:v>
                </c:pt>
                <c:pt idx="810">
                  <c:v>41407.0</c:v>
                </c:pt>
                <c:pt idx="811">
                  <c:v>41408.0</c:v>
                </c:pt>
                <c:pt idx="812">
                  <c:v>41409.0</c:v>
                </c:pt>
                <c:pt idx="813">
                  <c:v>41410.0</c:v>
                </c:pt>
                <c:pt idx="814">
                  <c:v>41411.0</c:v>
                </c:pt>
                <c:pt idx="815">
                  <c:v>41414.0</c:v>
                </c:pt>
                <c:pt idx="816">
                  <c:v>41415.0</c:v>
                </c:pt>
                <c:pt idx="817">
                  <c:v>41416.0</c:v>
                </c:pt>
                <c:pt idx="818">
                  <c:v>41417.0</c:v>
                </c:pt>
                <c:pt idx="819">
                  <c:v>41418.0</c:v>
                </c:pt>
                <c:pt idx="820">
                  <c:v>41421.0</c:v>
                </c:pt>
                <c:pt idx="821">
                  <c:v>41422.0</c:v>
                </c:pt>
                <c:pt idx="822">
                  <c:v>41423.0</c:v>
                </c:pt>
                <c:pt idx="823">
                  <c:v>41424.0</c:v>
                </c:pt>
                <c:pt idx="824">
                  <c:v>41425.0</c:v>
                </c:pt>
                <c:pt idx="825">
                  <c:v>41428.0</c:v>
                </c:pt>
                <c:pt idx="826">
                  <c:v>41429.0</c:v>
                </c:pt>
                <c:pt idx="827">
                  <c:v>41430.0</c:v>
                </c:pt>
                <c:pt idx="828">
                  <c:v>41431.0</c:v>
                </c:pt>
                <c:pt idx="829">
                  <c:v>41432.0</c:v>
                </c:pt>
                <c:pt idx="830">
                  <c:v>41438.0</c:v>
                </c:pt>
                <c:pt idx="831">
                  <c:v>41439.0</c:v>
                </c:pt>
                <c:pt idx="832">
                  <c:v>41442.0</c:v>
                </c:pt>
                <c:pt idx="833">
                  <c:v>41443.0</c:v>
                </c:pt>
                <c:pt idx="834">
                  <c:v>41444.0</c:v>
                </c:pt>
                <c:pt idx="835">
                  <c:v>41445.0</c:v>
                </c:pt>
                <c:pt idx="836">
                  <c:v>41446.0</c:v>
                </c:pt>
                <c:pt idx="837">
                  <c:v>41449.0</c:v>
                </c:pt>
                <c:pt idx="838">
                  <c:v>41450.0</c:v>
                </c:pt>
                <c:pt idx="839">
                  <c:v>41451.0</c:v>
                </c:pt>
                <c:pt idx="840">
                  <c:v>41452.0</c:v>
                </c:pt>
                <c:pt idx="841">
                  <c:v>41453.0</c:v>
                </c:pt>
                <c:pt idx="842">
                  <c:v>41456.0</c:v>
                </c:pt>
                <c:pt idx="843">
                  <c:v>41457.0</c:v>
                </c:pt>
                <c:pt idx="844">
                  <c:v>41458.0</c:v>
                </c:pt>
                <c:pt idx="845">
                  <c:v>41459.0</c:v>
                </c:pt>
                <c:pt idx="846">
                  <c:v>41460.0</c:v>
                </c:pt>
                <c:pt idx="847">
                  <c:v>41463.0</c:v>
                </c:pt>
                <c:pt idx="848">
                  <c:v>41464.0</c:v>
                </c:pt>
                <c:pt idx="849">
                  <c:v>41465.0</c:v>
                </c:pt>
                <c:pt idx="850">
                  <c:v>41466.0</c:v>
                </c:pt>
                <c:pt idx="851">
                  <c:v>41467.0</c:v>
                </c:pt>
                <c:pt idx="852">
                  <c:v>41470.0</c:v>
                </c:pt>
                <c:pt idx="853">
                  <c:v>41471.0</c:v>
                </c:pt>
                <c:pt idx="854">
                  <c:v>41472.0</c:v>
                </c:pt>
                <c:pt idx="855">
                  <c:v>41473.0</c:v>
                </c:pt>
                <c:pt idx="856">
                  <c:v>41474.0</c:v>
                </c:pt>
                <c:pt idx="857">
                  <c:v>41477.0</c:v>
                </c:pt>
                <c:pt idx="858">
                  <c:v>41478.0</c:v>
                </c:pt>
                <c:pt idx="859">
                  <c:v>41479.0</c:v>
                </c:pt>
                <c:pt idx="860">
                  <c:v>41480.0</c:v>
                </c:pt>
                <c:pt idx="861">
                  <c:v>41481.0</c:v>
                </c:pt>
                <c:pt idx="862">
                  <c:v>41484.0</c:v>
                </c:pt>
                <c:pt idx="863">
                  <c:v>41485.0</c:v>
                </c:pt>
                <c:pt idx="864">
                  <c:v>41486.0</c:v>
                </c:pt>
                <c:pt idx="865">
                  <c:v>41487.0</c:v>
                </c:pt>
                <c:pt idx="866">
                  <c:v>41488.0</c:v>
                </c:pt>
                <c:pt idx="867">
                  <c:v>41491.0</c:v>
                </c:pt>
                <c:pt idx="868">
                  <c:v>41492.0</c:v>
                </c:pt>
                <c:pt idx="869">
                  <c:v>41493.0</c:v>
                </c:pt>
                <c:pt idx="870">
                  <c:v>41494.0</c:v>
                </c:pt>
                <c:pt idx="871">
                  <c:v>41495.0</c:v>
                </c:pt>
                <c:pt idx="872">
                  <c:v>41498.0</c:v>
                </c:pt>
                <c:pt idx="873">
                  <c:v>41499.0</c:v>
                </c:pt>
                <c:pt idx="874">
                  <c:v>41500.0</c:v>
                </c:pt>
                <c:pt idx="875">
                  <c:v>41501.0</c:v>
                </c:pt>
                <c:pt idx="876">
                  <c:v>41502.0</c:v>
                </c:pt>
                <c:pt idx="877">
                  <c:v>41505.0</c:v>
                </c:pt>
                <c:pt idx="878">
                  <c:v>41506.0</c:v>
                </c:pt>
                <c:pt idx="879">
                  <c:v>41507.0</c:v>
                </c:pt>
                <c:pt idx="880">
                  <c:v>41508.0</c:v>
                </c:pt>
                <c:pt idx="881">
                  <c:v>41509.0</c:v>
                </c:pt>
                <c:pt idx="882">
                  <c:v>41512.0</c:v>
                </c:pt>
                <c:pt idx="883">
                  <c:v>41513.0</c:v>
                </c:pt>
                <c:pt idx="884">
                  <c:v>41514.0</c:v>
                </c:pt>
                <c:pt idx="885">
                  <c:v>41515.0</c:v>
                </c:pt>
                <c:pt idx="886">
                  <c:v>41516.0</c:v>
                </c:pt>
                <c:pt idx="887">
                  <c:v>41519.0</c:v>
                </c:pt>
                <c:pt idx="888">
                  <c:v>41520.0</c:v>
                </c:pt>
                <c:pt idx="889">
                  <c:v>41521.0</c:v>
                </c:pt>
                <c:pt idx="890">
                  <c:v>41522.0</c:v>
                </c:pt>
                <c:pt idx="891">
                  <c:v>41523.0</c:v>
                </c:pt>
                <c:pt idx="892">
                  <c:v>41526.0</c:v>
                </c:pt>
                <c:pt idx="893">
                  <c:v>41527.0</c:v>
                </c:pt>
                <c:pt idx="894">
                  <c:v>41528.0</c:v>
                </c:pt>
                <c:pt idx="895">
                  <c:v>41529.0</c:v>
                </c:pt>
                <c:pt idx="896">
                  <c:v>41530.0</c:v>
                </c:pt>
                <c:pt idx="897">
                  <c:v>41533.0</c:v>
                </c:pt>
                <c:pt idx="898">
                  <c:v>41534.0</c:v>
                </c:pt>
                <c:pt idx="899">
                  <c:v>41535.0</c:v>
                </c:pt>
                <c:pt idx="900">
                  <c:v>41540.0</c:v>
                </c:pt>
                <c:pt idx="901">
                  <c:v>41541.0</c:v>
                </c:pt>
                <c:pt idx="902">
                  <c:v>41542.0</c:v>
                </c:pt>
                <c:pt idx="903">
                  <c:v>41543.0</c:v>
                </c:pt>
                <c:pt idx="904">
                  <c:v>41544.0</c:v>
                </c:pt>
                <c:pt idx="905">
                  <c:v>41547.0</c:v>
                </c:pt>
                <c:pt idx="906">
                  <c:v>41555.0</c:v>
                </c:pt>
                <c:pt idx="907">
                  <c:v>41556.0</c:v>
                </c:pt>
                <c:pt idx="908">
                  <c:v>41557.0</c:v>
                </c:pt>
                <c:pt idx="909">
                  <c:v>41558.0</c:v>
                </c:pt>
                <c:pt idx="910">
                  <c:v>41561.0</c:v>
                </c:pt>
                <c:pt idx="911">
                  <c:v>41562.0</c:v>
                </c:pt>
                <c:pt idx="912">
                  <c:v>41563.0</c:v>
                </c:pt>
                <c:pt idx="913">
                  <c:v>41564.0</c:v>
                </c:pt>
                <c:pt idx="914">
                  <c:v>41565.0</c:v>
                </c:pt>
                <c:pt idx="915">
                  <c:v>41568.0</c:v>
                </c:pt>
                <c:pt idx="916">
                  <c:v>41569.0</c:v>
                </c:pt>
                <c:pt idx="917">
                  <c:v>41570.0</c:v>
                </c:pt>
                <c:pt idx="918">
                  <c:v>41571.0</c:v>
                </c:pt>
                <c:pt idx="919">
                  <c:v>41572.0</c:v>
                </c:pt>
                <c:pt idx="920">
                  <c:v>41575.0</c:v>
                </c:pt>
                <c:pt idx="921">
                  <c:v>41576.0</c:v>
                </c:pt>
                <c:pt idx="922">
                  <c:v>41577.0</c:v>
                </c:pt>
                <c:pt idx="923">
                  <c:v>41578.0</c:v>
                </c:pt>
                <c:pt idx="924">
                  <c:v>41579.0</c:v>
                </c:pt>
                <c:pt idx="925">
                  <c:v>41582.0</c:v>
                </c:pt>
                <c:pt idx="926">
                  <c:v>41583.0</c:v>
                </c:pt>
                <c:pt idx="927">
                  <c:v>41584.0</c:v>
                </c:pt>
                <c:pt idx="928">
                  <c:v>41585.0</c:v>
                </c:pt>
                <c:pt idx="929">
                  <c:v>41586.0</c:v>
                </c:pt>
                <c:pt idx="930">
                  <c:v>41589.0</c:v>
                </c:pt>
                <c:pt idx="931">
                  <c:v>41590.0</c:v>
                </c:pt>
                <c:pt idx="932">
                  <c:v>41591.0</c:v>
                </c:pt>
                <c:pt idx="933">
                  <c:v>41592.0</c:v>
                </c:pt>
                <c:pt idx="934">
                  <c:v>41593.0</c:v>
                </c:pt>
                <c:pt idx="935">
                  <c:v>41596.0</c:v>
                </c:pt>
                <c:pt idx="936">
                  <c:v>41597.0</c:v>
                </c:pt>
                <c:pt idx="937">
                  <c:v>41598.0</c:v>
                </c:pt>
                <c:pt idx="938">
                  <c:v>41599.0</c:v>
                </c:pt>
                <c:pt idx="939">
                  <c:v>41600.0</c:v>
                </c:pt>
                <c:pt idx="940">
                  <c:v>41603.0</c:v>
                </c:pt>
                <c:pt idx="941">
                  <c:v>41604.0</c:v>
                </c:pt>
                <c:pt idx="942">
                  <c:v>41605.0</c:v>
                </c:pt>
                <c:pt idx="943">
                  <c:v>41606.0</c:v>
                </c:pt>
                <c:pt idx="944">
                  <c:v>41607.0</c:v>
                </c:pt>
                <c:pt idx="945">
                  <c:v>41610.0</c:v>
                </c:pt>
                <c:pt idx="946">
                  <c:v>41611.0</c:v>
                </c:pt>
                <c:pt idx="947">
                  <c:v>41612.0</c:v>
                </c:pt>
                <c:pt idx="948">
                  <c:v>41613.0</c:v>
                </c:pt>
                <c:pt idx="949">
                  <c:v>41614.0</c:v>
                </c:pt>
                <c:pt idx="950">
                  <c:v>41617.0</c:v>
                </c:pt>
                <c:pt idx="951">
                  <c:v>41618.0</c:v>
                </c:pt>
                <c:pt idx="952">
                  <c:v>41619.0</c:v>
                </c:pt>
                <c:pt idx="953">
                  <c:v>41620.0</c:v>
                </c:pt>
                <c:pt idx="954">
                  <c:v>41621.0</c:v>
                </c:pt>
                <c:pt idx="955">
                  <c:v>41624.0</c:v>
                </c:pt>
                <c:pt idx="956">
                  <c:v>41625.0</c:v>
                </c:pt>
                <c:pt idx="957">
                  <c:v>41626.0</c:v>
                </c:pt>
                <c:pt idx="958">
                  <c:v>41627.0</c:v>
                </c:pt>
                <c:pt idx="959">
                  <c:v>41628.0</c:v>
                </c:pt>
                <c:pt idx="960">
                  <c:v>41631.0</c:v>
                </c:pt>
                <c:pt idx="961">
                  <c:v>41632.0</c:v>
                </c:pt>
                <c:pt idx="962">
                  <c:v>41633.0</c:v>
                </c:pt>
                <c:pt idx="963">
                  <c:v>41634.0</c:v>
                </c:pt>
                <c:pt idx="964">
                  <c:v>41635.0</c:v>
                </c:pt>
                <c:pt idx="965">
                  <c:v>41638.0</c:v>
                </c:pt>
                <c:pt idx="966">
                  <c:v>41639.0</c:v>
                </c:pt>
                <c:pt idx="967">
                  <c:v>41641.0</c:v>
                </c:pt>
                <c:pt idx="968">
                  <c:v>41642.0</c:v>
                </c:pt>
                <c:pt idx="969">
                  <c:v>41645.0</c:v>
                </c:pt>
                <c:pt idx="970">
                  <c:v>41646.0</c:v>
                </c:pt>
                <c:pt idx="971">
                  <c:v>41647.0</c:v>
                </c:pt>
                <c:pt idx="972">
                  <c:v>41648.0</c:v>
                </c:pt>
                <c:pt idx="973">
                  <c:v>41649.0</c:v>
                </c:pt>
                <c:pt idx="974">
                  <c:v>41652.0</c:v>
                </c:pt>
                <c:pt idx="975">
                  <c:v>41653.0</c:v>
                </c:pt>
                <c:pt idx="976">
                  <c:v>41654.0</c:v>
                </c:pt>
                <c:pt idx="977">
                  <c:v>41655.0</c:v>
                </c:pt>
                <c:pt idx="978">
                  <c:v>41656.0</c:v>
                </c:pt>
                <c:pt idx="979">
                  <c:v>41659.0</c:v>
                </c:pt>
                <c:pt idx="980">
                  <c:v>41660.0</c:v>
                </c:pt>
                <c:pt idx="981">
                  <c:v>41661.0</c:v>
                </c:pt>
                <c:pt idx="982">
                  <c:v>41662.0</c:v>
                </c:pt>
                <c:pt idx="983">
                  <c:v>41663.0</c:v>
                </c:pt>
                <c:pt idx="984">
                  <c:v>41666.0</c:v>
                </c:pt>
                <c:pt idx="985">
                  <c:v>41667.0</c:v>
                </c:pt>
                <c:pt idx="986">
                  <c:v>41668.0</c:v>
                </c:pt>
                <c:pt idx="987">
                  <c:v>41669.0</c:v>
                </c:pt>
                <c:pt idx="988">
                  <c:v>41677.0</c:v>
                </c:pt>
                <c:pt idx="989">
                  <c:v>41680.0</c:v>
                </c:pt>
                <c:pt idx="990">
                  <c:v>41681.0</c:v>
                </c:pt>
                <c:pt idx="991">
                  <c:v>41682.0</c:v>
                </c:pt>
                <c:pt idx="992">
                  <c:v>41683.0</c:v>
                </c:pt>
                <c:pt idx="993">
                  <c:v>41684.0</c:v>
                </c:pt>
                <c:pt idx="994">
                  <c:v>41687.0</c:v>
                </c:pt>
                <c:pt idx="995">
                  <c:v>41688.0</c:v>
                </c:pt>
                <c:pt idx="996">
                  <c:v>41689.0</c:v>
                </c:pt>
                <c:pt idx="997">
                  <c:v>41690.0</c:v>
                </c:pt>
                <c:pt idx="998">
                  <c:v>41691.0</c:v>
                </c:pt>
                <c:pt idx="999">
                  <c:v>41694.0</c:v>
                </c:pt>
                <c:pt idx="1000">
                  <c:v>41695.0</c:v>
                </c:pt>
                <c:pt idx="1001">
                  <c:v>41696.0</c:v>
                </c:pt>
                <c:pt idx="1002">
                  <c:v>41697.0</c:v>
                </c:pt>
                <c:pt idx="1003">
                  <c:v>41698.0</c:v>
                </c:pt>
                <c:pt idx="1004">
                  <c:v>41701.0</c:v>
                </c:pt>
                <c:pt idx="1005">
                  <c:v>41702.0</c:v>
                </c:pt>
                <c:pt idx="1006">
                  <c:v>41703.0</c:v>
                </c:pt>
                <c:pt idx="1007">
                  <c:v>41704.0</c:v>
                </c:pt>
                <c:pt idx="1008">
                  <c:v>41705.0</c:v>
                </c:pt>
                <c:pt idx="1009">
                  <c:v>41708.0</c:v>
                </c:pt>
                <c:pt idx="1010">
                  <c:v>41709.0</c:v>
                </c:pt>
                <c:pt idx="1011">
                  <c:v>41710.0</c:v>
                </c:pt>
                <c:pt idx="1012">
                  <c:v>41711.0</c:v>
                </c:pt>
                <c:pt idx="1013">
                  <c:v>41712.0</c:v>
                </c:pt>
                <c:pt idx="1014">
                  <c:v>41715.0</c:v>
                </c:pt>
                <c:pt idx="1015">
                  <c:v>41716.0</c:v>
                </c:pt>
                <c:pt idx="1016">
                  <c:v>41717.0</c:v>
                </c:pt>
                <c:pt idx="1017">
                  <c:v>41718.0</c:v>
                </c:pt>
                <c:pt idx="1018">
                  <c:v>41719.0</c:v>
                </c:pt>
                <c:pt idx="1019">
                  <c:v>41722.0</c:v>
                </c:pt>
                <c:pt idx="1020">
                  <c:v>41723.0</c:v>
                </c:pt>
                <c:pt idx="1021">
                  <c:v>41724.0</c:v>
                </c:pt>
                <c:pt idx="1022">
                  <c:v>41725.0</c:v>
                </c:pt>
                <c:pt idx="1023">
                  <c:v>41726.0</c:v>
                </c:pt>
                <c:pt idx="1024">
                  <c:v>41729.0</c:v>
                </c:pt>
                <c:pt idx="1025">
                  <c:v>41730.0</c:v>
                </c:pt>
                <c:pt idx="1026">
                  <c:v>41731.0</c:v>
                </c:pt>
                <c:pt idx="1027">
                  <c:v>41732.0</c:v>
                </c:pt>
                <c:pt idx="1028">
                  <c:v>41733.0</c:v>
                </c:pt>
                <c:pt idx="1029">
                  <c:v>41737.0</c:v>
                </c:pt>
                <c:pt idx="1030">
                  <c:v>41738.0</c:v>
                </c:pt>
                <c:pt idx="1031">
                  <c:v>41739.0</c:v>
                </c:pt>
                <c:pt idx="1032">
                  <c:v>41740.0</c:v>
                </c:pt>
                <c:pt idx="1033">
                  <c:v>41743.0</c:v>
                </c:pt>
                <c:pt idx="1034">
                  <c:v>41744.0</c:v>
                </c:pt>
                <c:pt idx="1035">
                  <c:v>41745.0</c:v>
                </c:pt>
                <c:pt idx="1036">
                  <c:v>41746.0</c:v>
                </c:pt>
                <c:pt idx="1037">
                  <c:v>41747.0</c:v>
                </c:pt>
                <c:pt idx="1038">
                  <c:v>41750.0</c:v>
                </c:pt>
                <c:pt idx="1039">
                  <c:v>41751.0</c:v>
                </c:pt>
                <c:pt idx="1040">
                  <c:v>41752.0</c:v>
                </c:pt>
                <c:pt idx="1041">
                  <c:v>41753.0</c:v>
                </c:pt>
                <c:pt idx="1042">
                  <c:v>41754.0</c:v>
                </c:pt>
                <c:pt idx="1043">
                  <c:v>41757.0</c:v>
                </c:pt>
                <c:pt idx="1044">
                  <c:v>41758.0</c:v>
                </c:pt>
                <c:pt idx="1045">
                  <c:v>41759.0</c:v>
                </c:pt>
                <c:pt idx="1046">
                  <c:v>41764.0</c:v>
                </c:pt>
                <c:pt idx="1047">
                  <c:v>41765.0</c:v>
                </c:pt>
                <c:pt idx="1048">
                  <c:v>41766.0</c:v>
                </c:pt>
                <c:pt idx="1049">
                  <c:v>41767.0</c:v>
                </c:pt>
                <c:pt idx="1050">
                  <c:v>41768.0</c:v>
                </c:pt>
                <c:pt idx="1051">
                  <c:v>41771.0</c:v>
                </c:pt>
                <c:pt idx="1052">
                  <c:v>41772.0</c:v>
                </c:pt>
                <c:pt idx="1053">
                  <c:v>41773.0</c:v>
                </c:pt>
                <c:pt idx="1054">
                  <c:v>41774.0</c:v>
                </c:pt>
                <c:pt idx="1055">
                  <c:v>41775.0</c:v>
                </c:pt>
                <c:pt idx="1056">
                  <c:v>41778.0</c:v>
                </c:pt>
                <c:pt idx="1057">
                  <c:v>41779.0</c:v>
                </c:pt>
                <c:pt idx="1058">
                  <c:v>41780.0</c:v>
                </c:pt>
                <c:pt idx="1059">
                  <c:v>41781.0</c:v>
                </c:pt>
                <c:pt idx="1060">
                  <c:v>41782.0</c:v>
                </c:pt>
                <c:pt idx="1061">
                  <c:v>41785.0</c:v>
                </c:pt>
                <c:pt idx="1062">
                  <c:v>41786.0</c:v>
                </c:pt>
                <c:pt idx="1063">
                  <c:v>41787.0</c:v>
                </c:pt>
                <c:pt idx="1064">
                  <c:v>41788.0</c:v>
                </c:pt>
                <c:pt idx="1065">
                  <c:v>41789.0</c:v>
                </c:pt>
                <c:pt idx="1066">
                  <c:v>41793.0</c:v>
                </c:pt>
                <c:pt idx="1067">
                  <c:v>41794.0</c:v>
                </c:pt>
                <c:pt idx="1068">
                  <c:v>41795.0</c:v>
                </c:pt>
                <c:pt idx="1069">
                  <c:v>41796.0</c:v>
                </c:pt>
                <c:pt idx="1070">
                  <c:v>41799.0</c:v>
                </c:pt>
                <c:pt idx="1071">
                  <c:v>41800.0</c:v>
                </c:pt>
                <c:pt idx="1072">
                  <c:v>41801.0</c:v>
                </c:pt>
                <c:pt idx="1073">
                  <c:v>41802.0</c:v>
                </c:pt>
                <c:pt idx="1074">
                  <c:v>41803.0</c:v>
                </c:pt>
                <c:pt idx="1075">
                  <c:v>41806.0</c:v>
                </c:pt>
                <c:pt idx="1076">
                  <c:v>41807.0</c:v>
                </c:pt>
                <c:pt idx="1077">
                  <c:v>41808.0</c:v>
                </c:pt>
                <c:pt idx="1078">
                  <c:v>41809.0</c:v>
                </c:pt>
                <c:pt idx="1079">
                  <c:v>41810.0</c:v>
                </c:pt>
                <c:pt idx="1080">
                  <c:v>41813.0</c:v>
                </c:pt>
                <c:pt idx="1081">
                  <c:v>41814.0</c:v>
                </c:pt>
                <c:pt idx="1082">
                  <c:v>41815.0</c:v>
                </c:pt>
                <c:pt idx="1083">
                  <c:v>41816.0</c:v>
                </c:pt>
                <c:pt idx="1084">
                  <c:v>41817.0</c:v>
                </c:pt>
                <c:pt idx="1085">
                  <c:v>41820.0</c:v>
                </c:pt>
                <c:pt idx="1086">
                  <c:v>41821.0</c:v>
                </c:pt>
                <c:pt idx="1087">
                  <c:v>41822.0</c:v>
                </c:pt>
                <c:pt idx="1088">
                  <c:v>41823.0</c:v>
                </c:pt>
                <c:pt idx="1089">
                  <c:v>41824.0</c:v>
                </c:pt>
                <c:pt idx="1090">
                  <c:v>41827.0</c:v>
                </c:pt>
                <c:pt idx="1091">
                  <c:v>41828.0</c:v>
                </c:pt>
                <c:pt idx="1092">
                  <c:v>41829.0</c:v>
                </c:pt>
                <c:pt idx="1093">
                  <c:v>41830.0</c:v>
                </c:pt>
                <c:pt idx="1094">
                  <c:v>41831.0</c:v>
                </c:pt>
                <c:pt idx="1095">
                  <c:v>41834.0</c:v>
                </c:pt>
                <c:pt idx="1096">
                  <c:v>41835.0</c:v>
                </c:pt>
                <c:pt idx="1097">
                  <c:v>41836.0</c:v>
                </c:pt>
                <c:pt idx="1098">
                  <c:v>41837.0</c:v>
                </c:pt>
                <c:pt idx="1099">
                  <c:v>41838.0</c:v>
                </c:pt>
                <c:pt idx="1100">
                  <c:v>41841.0</c:v>
                </c:pt>
                <c:pt idx="1101">
                  <c:v>41842.0</c:v>
                </c:pt>
                <c:pt idx="1102">
                  <c:v>41843.0</c:v>
                </c:pt>
                <c:pt idx="1103">
                  <c:v>41844.0</c:v>
                </c:pt>
                <c:pt idx="1104">
                  <c:v>41845.0</c:v>
                </c:pt>
                <c:pt idx="1105">
                  <c:v>41848.0</c:v>
                </c:pt>
                <c:pt idx="1106">
                  <c:v>41849.0</c:v>
                </c:pt>
                <c:pt idx="1107">
                  <c:v>41850.0</c:v>
                </c:pt>
                <c:pt idx="1108">
                  <c:v>41851.0</c:v>
                </c:pt>
                <c:pt idx="1109">
                  <c:v>41852.0</c:v>
                </c:pt>
                <c:pt idx="1110">
                  <c:v>41855.0</c:v>
                </c:pt>
                <c:pt idx="1111">
                  <c:v>41856.0</c:v>
                </c:pt>
                <c:pt idx="1112">
                  <c:v>41857.0</c:v>
                </c:pt>
                <c:pt idx="1113">
                  <c:v>41858.0</c:v>
                </c:pt>
                <c:pt idx="1114">
                  <c:v>41859.0</c:v>
                </c:pt>
                <c:pt idx="1115">
                  <c:v>41862.0</c:v>
                </c:pt>
                <c:pt idx="1116">
                  <c:v>41863.0</c:v>
                </c:pt>
                <c:pt idx="1117">
                  <c:v>41864.0</c:v>
                </c:pt>
                <c:pt idx="1118">
                  <c:v>41865.0</c:v>
                </c:pt>
                <c:pt idx="1119">
                  <c:v>41866.0</c:v>
                </c:pt>
                <c:pt idx="1120">
                  <c:v>41869.0</c:v>
                </c:pt>
                <c:pt idx="1121">
                  <c:v>41870.0</c:v>
                </c:pt>
                <c:pt idx="1122">
                  <c:v>41871.0</c:v>
                </c:pt>
                <c:pt idx="1123">
                  <c:v>41872.0</c:v>
                </c:pt>
                <c:pt idx="1124">
                  <c:v>41873.0</c:v>
                </c:pt>
                <c:pt idx="1125">
                  <c:v>41876.0</c:v>
                </c:pt>
                <c:pt idx="1126">
                  <c:v>41877.0</c:v>
                </c:pt>
                <c:pt idx="1127">
                  <c:v>41878.0</c:v>
                </c:pt>
                <c:pt idx="1128">
                  <c:v>41879.0</c:v>
                </c:pt>
                <c:pt idx="1129">
                  <c:v>41880.0</c:v>
                </c:pt>
                <c:pt idx="1130">
                  <c:v>41883.0</c:v>
                </c:pt>
                <c:pt idx="1131">
                  <c:v>41884.0</c:v>
                </c:pt>
                <c:pt idx="1132">
                  <c:v>41885.0</c:v>
                </c:pt>
                <c:pt idx="1133">
                  <c:v>41886.0</c:v>
                </c:pt>
                <c:pt idx="1134">
                  <c:v>41887.0</c:v>
                </c:pt>
                <c:pt idx="1135">
                  <c:v>41891.0</c:v>
                </c:pt>
                <c:pt idx="1136">
                  <c:v>41892.0</c:v>
                </c:pt>
                <c:pt idx="1137">
                  <c:v>41893.0</c:v>
                </c:pt>
                <c:pt idx="1138">
                  <c:v>41894.0</c:v>
                </c:pt>
                <c:pt idx="1139">
                  <c:v>41897.0</c:v>
                </c:pt>
                <c:pt idx="1140">
                  <c:v>41898.0</c:v>
                </c:pt>
                <c:pt idx="1141">
                  <c:v>41899.0</c:v>
                </c:pt>
                <c:pt idx="1142">
                  <c:v>41900.0</c:v>
                </c:pt>
                <c:pt idx="1143">
                  <c:v>41901.0</c:v>
                </c:pt>
                <c:pt idx="1144">
                  <c:v>41904.0</c:v>
                </c:pt>
                <c:pt idx="1145">
                  <c:v>41905.0</c:v>
                </c:pt>
                <c:pt idx="1146">
                  <c:v>41906.0</c:v>
                </c:pt>
                <c:pt idx="1147">
                  <c:v>41907.0</c:v>
                </c:pt>
                <c:pt idx="1148">
                  <c:v>41908.0</c:v>
                </c:pt>
                <c:pt idx="1149">
                  <c:v>41911.0</c:v>
                </c:pt>
                <c:pt idx="1150">
                  <c:v>41912.0</c:v>
                </c:pt>
                <c:pt idx="1151">
                  <c:v>41920.0</c:v>
                </c:pt>
                <c:pt idx="1152">
                  <c:v>41921.0</c:v>
                </c:pt>
                <c:pt idx="1153">
                  <c:v>41922.0</c:v>
                </c:pt>
                <c:pt idx="1154">
                  <c:v>41925.0</c:v>
                </c:pt>
                <c:pt idx="1155">
                  <c:v>41926.0</c:v>
                </c:pt>
                <c:pt idx="1156">
                  <c:v>41927.0</c:v>
                </c:pt>
                <c:pt idx="1157">
                  <c:v>41928.0</c:v>
                </c:pt>
                <c:pt idx="1158">
                  <c:v>41929.0</c:v>
                </c:pt>
                <c:pt idx="1159">
                  <c:v>41932.0</c:v>
                </c:pt>
                <c:pt idx="1160">
                  <c:v>41933.0</c:v>
                </c:pt>
                <c:pt idx="1161">
                  <c:v>41934.0</c:v>
                </c:pt>
                <c:pt idx="1162">
                  <c:v>41935.0</c:v>
                </c:pt>
                <c:pt idx="1163">
                  <c:v>41936.0</c:v>
                </c:pt>
                <c:pt idx="1164">
                  <c:v>41939.0</c:v>
                </c:pt>
                <c:pt idx="1165">
                  <c:v>41940.0</c:v>
                </c:pt>
                <c:pt idx="1166">
                  <c:v>41941.0</c:v>
                </c:pt>
                <c:pt idx="1167">
                  <c:v>41942.0</c:v>
                </c:pt>
                <c:pt idx="1168">
                  <c:v>41943.0</c:v>
                </c:pt>
                <c:pt idx="1169">
                  <c:v>41946.0</c:v>
                </c:pt>
                <c:pt idx="1170">
                  <c:v>41947.0</c:v>
                </c:pt>
                <c:pt idx="1171">
                  <c:v>41948.0</c:v>
                </c:pt>
                <c:pt idx="1172">
                  <c:v>41949.0</c:v>
                </c:pt>
                <c:pt idx="1173">
                  <c:v>41950.0</c:v>
                </c:pt>
                <c:pt idx="1174">
                  <c:v>41953.0</c:v>
                </c:pt>
                <c:pt idx="1175">
                  <c:v>41954.0</c:v>
                </c:pt>
                <c:pt idx="1176">
                  <c:v>41955.0</c:v>
                </c:pt>
                <c:pt idx="1177">
                  <c:v>41956.0</c:v>
                </c:pt>
                <c:pt idx="1178">
                  <c:v>41957.0</c:v>
                </c:pt>
                <c:pt idx="1179">
                  <c:v>41960.0</c:v>
                </c:pt>
                <c:pt idx="1180">
                  <c:v>41961.0</c:v>
                </c:pt>
                <c:pt idx="1181">
                  <c:v>41962.0</c:v>
                </c:pt>
                <c:pt idx="1182">
                  <c:v>41963.0</c:v>
                </c:pt>
                <c:pt idx="1183">
                  <c:v>41964.0</c:v>
                </c:pt>
                <c:pt idx="1184">
                  <c:v>41967.0</c:v>
                </c:pt>
                <c:pt idx="1185">
                  <c:v>41968.0</c:v>
                </c:pt>
                <c:pt idx="1186">
                  <c:v>41969.0</c:v>
                </c:pt>
                <c:pt idx="1187">
                  <c:v>41970.0</c:v>
                </c:pt>
                <c:pt idx="1188">
                  <c:v>41971.0</c:v>
                </c:pt>
                <c:pt idx="1189">
                  <c:v>41974.0</c:v>
                </c:pt>
                <c:pt idx="1190">
                  <c:v>41975.0</c:v>
                </c:pt>
                <c:pt idx="1191">
                  <c:v>41976.0</c:v>
                </c:pt>
                <c:pt idx="1192">
                  <c:v>41977.0</c:v>
                </c:pt>
                <c:pt idx="1193">
                  <c:v>41978.0</c:v>
                </c:pt>
                <c:pt idx="1194">
                  <c:v>41981.0</c:v>
                </c:pt>
                <c:pt idx="1195">
                  <c:v>41982.0</c:v>
                </c:pt>
                <c:pt idx="1196">
                  <c:v>41983.0</c:v>
                </c:pt>
                <c:pt idx="1197">
                  <c:v>41984.0</c:v>
                </c:pt>
                <c:pt idx="1198">
                  <c:v>41985.0</c:v>
                </c:pt>
                <c:pt idx="1199">
                  <c:v>41988.0</c:v>
                </c:pt>
                <c:pt idx="1200">
                  <c:v>41989.0</c:v>
                </c:pt>
                <c:pt idx="1201">
                  <c:v>41990.0</c:v>
                </c:pt>
                <c:pt idx="1202">
                  <c:v>41991.0</c:v>
                </c:pt>
                <c:pt idx="1203">
                  <c:v>41992.0</c:v>
                </c:pt>
                <c:pt idx="1204">
                  <c:v>41995.0</c:v>
                </c:pt>
                <c:pt idx="1205">
                  <c:v>41996.0</c:v>
                </c:pt>
                <c:pt idx="1206">
                  <c:v>41997.0</c:v>
                </c:pt>
                <c:pt idx="1207">
                  <c:v>41998.0</c:v>
                </c:pt>
                <c:pt idx="1208">
                  <c:v>41999.0</c:v>
                </c:pt>
                <c:pt idx="1209">
                  <c:v>42002.0</c:v>
                </c:pt>
                <c:pt idx="1210">
                  <c:v>42003.0</c:v>
                </c:pt>
                <c:pt idx="1211">
                  <c:v>42004.0</c:v>
                </c:pt>
              </c:numCache>
            </c:numRef>
          </c:cat>
          <c:val>
            <c:numRef>
              <c:f>Sheet1!$B$2:$B$1213</c:f>
              <c:numCache>
                <c:formatCode>General</c:formatCode>
                <c:ptCount val="1212"/>
                <c:pt idx="0">
                  <c:v>1198.764</c:v>
                </c:pt>
                <c:pt idx="1">
                  <c:v>1205.49</c:v>
                </c:pt>
                <c:pt idx="2">
                  <c:v>1203.244</c:v>
                </c:pt>
                <c:pt idx="3">
                  <c:v>1179.986</c:v>
                </c:pt>
                <c:pt idx="4">
                  <c:v>1187.86</c:v>
                </c:pt>
                <c:pt idx="5">
                  <c:v>1189.949</c:v>
                </c:pt>
                <c:pt idx="6">
                  <c:v>1213.104</c:v>
                </c:pt>
                <c:pt idx="7">
                  <c:v>1193.733</c:v>
                </c:pt>
                <c:pt idx="8">
                  <c:v>1219.111</c:v>
                </c:pt>
                <c:pt idx="9">
                  <c:v>1226.72</c:v>
                </c:pt>
                <c:pt idx="10">
                  <c:v>1240.981</c:v>
                </c:pt>
                <c:pt idx="11">
                  <c:v>1237.212</c:v>
                </c:pt>
                <c:pt idx="12">
                  <c:v>1191.748</c:v>
                </c:pt>
                <c:pt idx="13">
                  <c:v>1194.208</c:v>
                </c:pt>
                <c:pt idx="14">
                  <c:v>1161.89</c:v>
                </c:pt>
                <c:pt idx="15">
                  <c:v>1148.488</c:v>
                </c:pt>
                <c:pt idx="16">
                  <c:v>1112.409</c:v>
                </c:pt>
                <c:pt idx="17">
                  <c:v>1103.637</c:v>
                </c:pt>
                <c:pt idx="18">
                  <c:v>1113.732</c:v>
                </c:pt>
                <c:pt idx="19">
                  <c:v>1120.446</c:v>
                </c:pt>
                <c:pt idx="20">
                  <c:v>1102.687</c:v>
                </c:pt>
                <c:pt idx="21">
                  <c:v>1096.292</c:v>
                </c:pt>
                <c:pt idx="22">
                  <c:v>1116.6</c:v>
                </c:pt>
                <c:pt idx="23">
                  <c:v>1119.769</c:v>
                </c:pt>
                <c:pt idx="24">
                  <c:v>1097.115</c:v>
                </c:pt>
                <c:pt idx="25">
                  <c:v>1099.153</c:v>
                </c:pt>
                <c:pt idx="26">
                  <c:v>1100.41</c:v>
                </c:pt>
                <c:pt idx="27">
                  <c:v>1117.399</c:v>
                </c:pt>
                <c:pt idx="28">
                  <c:v>1118.583</c:v>
                </c:pt>
                <c:pt idx="29">
                  <c:v>1130.518</c:v>
                </c:pt>
                <c:pt idx="30">
                  <c:v>1129.378</c:v>
                </c:pt>
                <c:pt idx="31">
                  <c:v>1128.084</c:v>
                </c:pt>
                <c:pt idx="32">
                  <c:v>1153.944</c:v>
                </c:pt>
                <c:pt idx="33">
                  <c:v>1173.657</c:v>
                </c:pt>
                <c:pt idx="34">
                  <c:v>1172.333</c:v>
                </c:pt>
                <c:pt idx="35">
                  <c:v>1184.881</c:v>
                </c:pt>
                <c:pt idx="36">
                  <c:v>1183.951</c:v>
                </c:pt>
                <c:pt idx="37">
                  <c:v>1194.109</c:v>
                </c:pt>
                <c:pt idx="38">
                  <c:v>1158.401</c:v>
                </c:pt>
                <c:pt idx="39">
                  <c:v>1161.418</c:v>
                </c:pt>
                <c:pt idx="40">
                  <c:v>1172.802</c:v>
                </c:pt>
                <c:pt idx="41">
                  <c:v>1177.102</c:v>
                </c:pt>
                <c:pt idx="42">
                  <c:v>1164.912</c:v>
                </c:pt>
                <c:pt idx="43">
                  <c:v>1163.459</c:v>
                </c:pt>
                <c:pt idx="44">
                  <c:v>1147.442</c:v>
                </c:pt>
                <c:pt idx="45">
                  <c:v>1135.371</c:v>
                </c:pt>
                <c:pt idx="46">
                  <c:v>1142.766</c:v>
                </c:pt>
                <c:pt idx="47">
                  <c:v>1170.483</c:v>
                </c:pt>
                <c:pt idx="48">
                  <c:v>1172.033</c:v>
                </c:pt>
                <c:pt idx="49">
                  <c:v>1181.5</c:v>
                </c:pt>
                <c:pt idx="50">
                  <c:v>1186.533</c:v>
                </c:pt>
                <c:pt idx="51">
                  <c:v>1181.807</c:v>
                </c:pt>
                <c:pt idx="52">
                  <c:v>1187.533</c:v>
                </c:pt>
                <c:pt idx="53">
                  <c:v>1175.272</c:v>
                </c:pt>
                <c:pt idx="54">
                  <c:v>1186.233</c:v>
                </c:pt>
                <c:pt idx="55">
                  <c:v>1200.981</c:v>
                </c:pt>
                <c:pt idx="56">
                  <c:v>1208.57</c:v>
                </c:pt>
                <c:pt idx="57">
                  <c:v>1211.248</c:v>
                </c:pt>
                <c:pt idx="58">
                  <c:v>1228.624</c:v>
                </c:pt>
                <c:pt idx="59">
                  <c:v>1234.533</c:v>
                </c:pt>
                <c:pt idx="60">
                  <c:v>1237.426</c:v>
                </c:pt>
                <c:pt idx="61">
                  <c:v>1240.775</c:v>
                </c:pt>
                <c:pt idx="62">
                  <c:v>1232.252</c:v>
                </c:pt>
                <c:pt idx="63">
                  <c:v>1249.877</c:v>
                </c:pt>
                <c:pt idx="64">
                  <c:v>1252.658</c:v>
                </c:pt>
                <c:pt idx="65">
                  <c:v>1238.222</c:v>
                </c:pt>
                <c:pt idx="66">
                  <c:v>1247.302</c:v>
                </c:pt>
                <c:pt idx="67">
                  <c:v>1231.582</c:v>
                </c:pt>
                <c:pt idx="68">
                  <c:v>1229.72</c:v>
                </c:pt>
                <c:pt idx="69">
                  <c:v>1175.337</c:v>
                </c:pt>
                <c:pt idx="70">
                  <c:v>1179.28</c:v>
                </c:pt>
                <c:pt idx="71">
                  <c:v>1211.648</c:v>
                </c:pt>
                <c:pt idx="72">
                  <c:v>1213.413</c:v>
                </c:pt>
                <c:pt idx="73">
                  <c:v>1204.439</c:v>
                </c:pt>
                <c:pt idx="74">
                  <c:v>1197.715</c:v>
                </c:pt>
                <c:pt idx="75">
                  <c:v>1168.562</c:v>
                </c:pt>
                <c:pt idx="76">
                  <c:v>1161.548</c:v>
                </c:pt>
                <c:pt idx="77">
                  <c:v>1132.224</c:v>
                </c:pt>
                <c:pt idx="78">
                  <c:v>1112.679</c:v>
                </c:pt>
                <c:pt idx="79">
                  <c:v>1104.859</c:v>
                </c:pt>
                <c:pt idx="80">
                  <c:v>1129.497</c:v>
                </c:pt>
                <c:pt idx="81">
                  <c:v>1088.314</c:v>
                </c:pt>
                <c:pt idx="82">
                  <c:v>1064.168</c:v>
                </c:pt>
                <c:pt idx="83">
                  <c:v>1049.986</c:v>
                </c:pt>
                <c:pt idx="84">
                  <c:v>1024.648</c:v>
                </c:pt>
                <c:pt idx="85">
                  <c:v>1012.244</c:v>
                </c:pt>
                <c:pt idx="86">
                  <c:v>1038.241</c:v>
                </c:pt>
                <c:pt idx="87">
                  <c:v>1039.644</c:v>
                </c:pt>
                <c:pt idx="88">
                  <c:v>977.604</c:v>
                </c:pt>
                <c:pt idx="89">
                  <c:v>993.643</c:v>
                </c:pt>
                <c:pt idx="90">
                  <c:v>997.4609999999998</c:v>
                </c:pt>
                <c:pt idx="91">
                  <c:v>983.874</c:v>
                </c:pt>
                <c:pt idx="92">
                  <c:v>1008.479</c:v>
                </c:pt>
                <c:pt idx="93">
                  <c:v>1051.619</c:v>
                </c:pt>
                <c:pt idx="94">
                  <c:v>1040.094</c:v>
                </c:pt>
                <c:pt idx="95">
                  <c:v>1039.455</c:v>
                </c:pt>
                <c:pt idx="96">
                  <c:v>1060.334</c:v>
                </c:pt>
                <c:pt idx="97">
                  <c:v>1062.777</c:v>
                </c:pt>
                <c:pt idx="98">
                  <c:v>1033.495</c:v>
                </c:pt>
                <c:pt idx="99">
                  <c:v>1016.54</c:v>
                </c:pt>
                <c:pt idx="100">
                  <c:v>1031.408</c:v>
                </c:pt>
                <c:pt idx="101">
                  <c:v>1024.756</c:v>
                </c:pt>
                <c:pt idx="102">
                  <c:v>1034.927</c:v>
                </c:pt>
                <c:pt idx="103">
                  <c:v>1033.322</c:v>
                </c:pt>
                <c:pt idx="104">
                  <c:v>1041.09</c:v>
                </c:pt>
                <c:pt idx="105">
                  <c:v>1066.918</c:v>
                </c:pt>
                <c:pt idx="106">
                  <c:v>1069.199</c:v>
                </c:pt>
                <c:pt idx="107">
                  <c:v>1066.104</c:v>
                </c:pt>
                <c:pt idx="108">
                  <c:v>1049.518</c:v>
                </c:pt>
                <c:pt idx="109">
                  <c:v>1011.661</c:v>
                </c:pt>
                <c:pt idx="110">
                  <c:v>1041.329</c:v>
                </c:pt>
                <c:pt idx="111">
                  <c:v>1047.556</c:v>
                </c:pt>
                <c:pt idx="112">
                  <c:v>1045.16</c:v>
                </c:pt>
                <c:pt idx="113">
                  <c:v>1047.234</c:v>
                </c:pt>
                <c:pt idx="114">
                  <c:v>1028.611</c:v>
                </c:pt>
                <c:pt idx="115">
                  <c:v>1012.911</c:v>
                </c:pt>
                <c:pt idx="116">
                  <c:v>957.8399999999998</c:v>
                </c:pt>
                <c:pt idx="117">
                  <c:v>945.293</c:v>
                </c:pt>
                <c:pt idx="118">
                  <c:v>931.3469999999998</c:v>
                </c:pt>
                <c:pt idx="119">
                  <c:v>925.678</c:v>
                </c:pt>
                <c:pt idx="120">
                  <c:v>921.3390000000001</c:v>
                </c:pt>
                <c:pt idx="121">
                  <c:v>945.681</c:v>
                </c:pt>
                <c:pt idx="122">
                  <c:v>958.39</c:v>
                </c:pt>
                <c:pt idx="123">
                  <c:v>956.264</c:v>
                </c:pt>
                <c:pt idx="124">
                  <c:v>984.319</c:v>
                </c:pt>
                <c:pt idx="125">
                  <c:v>993.633</c:v>
                </c:pt>
                <c:pt idx="126">
                  <c:v>979.773</c:v>
                </c:pt>
                <c:pt idx="127">
                  <c:v>984.3279999999997</c:v>
                </c:pt>
                <c:pt idx="128">
                  <c:v>963.8229999999998</c:v>
                </c:pt>
                <c:pt idx="129">
                  <c:v>969.47</c:v>
                </c:pt>
                <c:pt idx="130">
                  <c:v>993.0669999999998</c:v>
                </c:pt>
                <c:pt idx="131">
                  <c:v>1020.357</c:v>
                </c:pt>
                <c:pt idx="132">
                  <c:v>1020.957</c:v>
                </c:pt>
                <c:pt idx="133">
                  <c:v>1035.782</c:v>
                </c:pt>
                <c:pt idx="134">
                  <c:v>1039.02</c:v>
                </c:pt>
                <c:pt idx="135">
                  <c:v>1050.687</c:v>
                </c:pt>
                <c:pt idx="136">
                  <c:v>1049.438</c:v>
                </c:pt>
                <c:pt idx="137">
                  <c:v>1071.954</c:v>
                </c:pt>
                <c:pt idx="138">
                  <c:v>1076.878</c:v>
                </c:pt>
                <c:pt idx="139">
                  <c:v>1075.445</c:v>
                </c:pt>
                <c:pt idx="140">
                  <c:v>1097.027</c:v>
                </c:pt>
                <c:pt idx="141">
                  <c:v>1078.976</c:v>
                </c:pt>
                <c:pt idx="142">
                  <c:v>1086.987</c:v>
                </c:pt>
                <c:pt idx="143">
                  <c:v>1086.328</c:v>
                </c:pt>
                <c:pt idx="144">
                  <c:v>1107.437</c:v>
                </c:pt>
                <c:pt idx="145">
                  <c:v>1122.324</c:v>
                </c:pt>
                <c:pt idx="146">
                  <c:v>1085.63</c:v>
                </c:pt>
                <c:pt idx="147">
                  <c:v>1096.285</c:v>
                </c:pt>
                <c:pt idx="148">
                  <c:v>1083.117</c:v>
                </c:pt>
                <c:pt idx="149">
                  <c:v>1102.795</c:v>
                </c:pt>
                <c:pt idx="150">
                  <c:v>1128.024</c:v>
                </c:pt>
                <c:pt idx="151">
                  <c:v>1138.095</c:v>
                </c:pt>
                <c:pt idx="152">
                  <c:v>1138.031</c:v>
                </c:pt>
                <c:pt idx="153">
                  <c:v>1141.349</c:v>
                </c:pt>
                <c:pt idx="154">
                  <c:v>1117.328</c:v>
                </c:pt>
                <c:pt idx="155">
                  <c:v>1121.645</c:v>
                </c:pt>
                <c:pt idx="156">
                  <c:v>1135.546</c:v>
                </c:pt>
                <c:pt idx="157">
                  <c:v>1111.52</c:v>
                </c:pt>
                <c:pt idx="158">
                  <c:v>1118.996</c:v>
                </c:pt>
                <c:pt idx="159">
                  <c:v>1128.488</c:v>
                </c:pt>
                <c:pt idx="160">
                  <c:v>1158.216</c:v>
                </c:pt>
                <c:pt idx="161">
                  <c:v>1166.503</c:v>
                </c:pt>
                <c:pt idx="162">
                  <c:v>1151.167</c:v>
                </c:pt>
                <c:pt idx="163">
                  <c:v>1172.34</c:v>
                </c:pt>
                <c:pt idx="164">
                  <c:v>1178.256</c:v>
                </c:pt>
                <c:pt idx="165">
                  <c:v>1178.346</c:v>
                </c:pt>
                <c:pt idx="166">
                  <c:v>1186.521</c:v>
                </c:pt>
                <c:pt idx="167">
                  <c:v>1195.475</c:v>
                </c:pt>
                <c:pt idx="168">
                  <c:v>1179.126</c:v>
                </c:pt>
                <c:pt idx="169">
                  <c:v>1187.442</c:v>
                </c:pt>
                <c:pt idx="170">
                  <c:v>1206.211</c:v>
                </c:pt>
                <c:pt idx="171">
                  <c:v>1207.642</c:v>
                </c:pt>
                <c:pt idx="172">
                  <c:v>1182.234</c:v>
                </c:pt>
                <c:pt idx="173">
                  <c:v>1156.512</c:v>
                </c:pt>
                <c:pt idx="174">
                  <c:v>1157.119</c:v>
                </c:pt>
                <c:pt idx="175">
                  <c:v>1144.279</c:v>
                </c:pt>
                <c:pt idx="176">
                  <c:v>1144.549</c:v>
                </c:pt>
                <c:pt idx="177">
                  <c:v>1170.543</c:v>
                </c:pt>
                <c:pt idx="178">
                  <c:v>1163.317</c:v>
                </c:pt>
                <c:pt idx="179">
                  <c:v>1149.687</c:v>
                </c:pt>
                <c:pt idx="180">
                  <c:v>1169.019</c:v>
                </c:pt>
                <c:pt idx="181">
                  <c:v>1201.791</c:v>
                </c:pt>
                <c:pt idx="182">
                  <c:v>1212.142</c:v>
                </c:pt>
                <c:pt idx="183">
                  <c:v>1220.774</c:v>
                </c:pt>
                <c:pt idx="184">
                  <c:v>1229.589</c:v>
                </c:pt>
                <c:pt idx="185">
                  <c:v>1206.396</c:v>
                </c:pt>
                <c:pt idx="186">
                  <c:v>1212.67</c:v>
                </c:pt>
                <c:pt idx="187">
                  <c:v>1196.226</c:v>
                </c:pt>
                <c:pt idx="188">
                  <c:v>1231.703</c:v>
                </c:pt>
                <c:pt idx="189">
                  <c:v>1240.461</c:v>
                </c:pt>
                <c:pt idx="190">
                  <c:v>1248.521</c:v>
                </c:pt>
                <c:pt idx="191">
                  <c:v>1262.158</c:v>
                </c:pt>
                <c:pt idx="192">
                  <c:v>1299.83</c:v>
                </c:pt>
                <c:pt idx="193">
                  <c:v>1302.039</c:v>
                </c:pt>
                <c:pt idx="194">
                  <c:v>1289.195</c:v>
                </c:pt>
                <c:pt idx="195">
                  <c:v>1292.954</c:v>
                </c:pt>
                <c:pt idx="196">
                  <c:v>1303.854</c:v>
                </c:pt>
                <c:pt idx="197">
                  <c:v>1341.84</c:v>
                </c:pt>
                <c:pt idx="198">
                  <c:v>1333.293</c:v>
                </c:pt>
                <c:pt idx="199">
                  <c:v>1309.406</c:v>
                </c:pt>
                <c:pt idx="200">
                  <c:v>1335.658</c:v>
                </c:pt>
                <c:pt idx="201">
                  <c:v>1352.116</c:v>
                </c:pt>
                <c:pt idx="202">
                  <c:v>1376.293</c:v>
                </c:pt>
                <c:pt idx="203">
                  <c:v>1380.589</c:v>
                </c:pt>
                <c:pt idx="204">
                  <c:v>1389.54</c:v>
                </c:pt>
                <c:pt idx="205">
                  <c:v>1381.487</c:v>
                </c:pt>
                <c:pt idx="206">
                  <c:v>1296.954</c:v>
                </c:pt>
                <c:pt idx="207">
                  <c:v>1327.989</c:v>
                </c:pt>
                <c:pt idx="208">
                  <c:v>1281.704</c:v>
                </c:pt>
                <c:pt idx="209">
                  <c:v>1238.968</c:v>
                </c:pt>
                <c:pt idx="210">
                  <c:v>1260.589</c:v>
                </c:pt>
                <c:pt idx="211">
                  <c:v>1297.478</c:v>
                </c:pt>
                <c:pt idx="212">
                  <c:v>1313.568</c:v>
                </c:pt>
                <c:pt idx="213">
                  <c:v>1300.625</c:v>
                </c:pt>
                <c:pt idx="214">
                  <c:v>1333.737</c:v>
                </c:pt>
                <c:pt idx="215">
                  <c:v>1337.937</c:v>
                </c:pt>
                <c:pt idx="216">
                  <c:v>1332.896</c:v>
                </c:pt>
                <c:pt idx="217">
                  <c:v>1339.306</c:v>
                </c:pt>
                <c:pt idx="218">
                  <c:v>1307.833</c:v>
                </c:pt>
                <c:pt idx="219">
                  <c:v>1304.393</c:v>
                </c:pt>
                <c:pt idx="220">
                  <c:v>1310.697</c:v>
                </c:pt>
                <c:pt idx="221">
                  <c:v>1302.256</c:v>
                </c:pt>
                <c:pt idx="222">
                  <c:v>1287.37</c:v>
                </c:pt>
                <c:pt idx="223">
                  <c:v>1309.436</c:v>
                </c:pt>
                <c:pt idx="224">
                  <c:v>1305.254</c:v>
                </c:pt>
                <c:pt idx="225">
                  <c:v>1280.819</c:v>
                </c:pt>
                <c:pt idx="226">
                  <c:v>1298.252</c:v>
                </c:pt>
                <c:pt idx="227">
                  <c:v>1338.426</c:v>
                </c:pt>
                <c:pt idx="228">
                  <c:v>1350.752</c:v>
                </c:pt>
                <c:pt idx="229">
                  <c:v>1345.181</c:v>
                </c:pt>
                <c:pt idx="230">
                  <c:v>1346.833</c:v>
                </c:pt>
                <c:pt idx="231">
                  <c:v>1348.56</c:v>
                </c:pt>
                <c:pt idx="232">
                  <c:v>1331.748</c:v>
                </c:pt>
                <c:pt idx="233">
                  <c:v>1349.142</c:v>
                </c:pt>
                <c:pt idx="234">
                  <c:v>1338.199</c:v>
                </c:pt>
                <c:pt idx="235">
                  <c:v>1315.719</c:v>
                </c:pt>
                <c:pt idx="236">
                  <c:v>1292.018</c:v>
                </c:pt>
                <c:pt idx="237">
                  <c:v>1260.533</c:v>
                </c:pt>
                <c:pt idx="238">
                  <c:v>1237.149</c:v>
                </c:pt>
                <c:pt idx="239">
                  <c:v>1255.657</c:v>
                </c:pt>
                <c:pt idx="240">
                  <c:v>1261.105</c:v>
                </c:pt>
                <c:pt idx="241">
                  <c:v>1290.865</c:v>
                </c:pt>
                <c:pt idx="242">
                  <c:v>1311.329</c:v>
                </c:pt>
                <c:pt idx="243">
                  <c:v>1310.14</c:v>
                </c:pt>
                <c:pt idx="244">
                  <c:v>1301.792</c:v>
                </c:pt>
                <c:pt idx="245">
                  <c:v>1292.057</c:v>
                </c:pt>
                <c:pt idx="246">
                  <c:v>1258.859</c:v>
                </c:pt>
                <c:pt idx="247">
                  <c:v>1251.677</c:v>
                </c:pt>
                <c:pt idx="248">
                  <c:v>1257.17</c:v>
                </c:pt>
                <c:pt idx="249">
                  <c:v>1257.318</c:v>
                </c:pt>
                <c:pt idx="250">
                  <c:v>1232.733</c:v>
                </c:pt>
                <c:pt idx="251">
                  <c:v>1180.389</c:v>
                </c:pt>
                <c:pt idx="252">
                  <c:v>1183.481</c:v>
                </c:pt>
                <c:pt idx="253">
                  <c:v>1211.643</c:v>
                </c:pt>
                <c:pt idx="254">
                  <c:v>1170.467</c:v>
                </c:pt>
                <c:pt idx="255">
                  <c:v>1178.155</c:v>
                </c:pt>
                <c:pt idx="256">
                  <c:v>1150.042</c:v>
                </c:pt>
                <c:pt idx="257">
                  <c:v>1136.579</c:v>
                </c:pt>
                <c:pt idx="258">
                  <c:v>1154.415</c:v>
                </c:pt>
                <c:pt idx="259">
                  <c:v>1174.665</c:v>
                </c:pt>
                <c:pt idx="260">
                  <c:v>1185.684</c:v>
                </c:pt>
                <c:pt idx="261">
                  <c:v>1197.672</c:v>
                </c:pt>
                <c:pt idx="262">
                  <c:v>1198.188</c:v>
                </c:pt>
                <c:pt idx="263">
                  <c:v>1186.215</c:v>
                </c:pt>
                <c:pt idx="264">
                  <c:v>1220.576</c:v>
                </c:pt>
                <c:pt idx="265">
                  <c:v>1234.179</c:v>
                </c:pt>
                <c:pt idx="266">
                  <c:v>1262.106</c:v>
                </c:pt>
                <c:pt idx="267">
                  <c:v>1261.604</c:v>
                </c:pt>
                <c:pt idx="268">
                  <c:v>1283.26</c:v>
                </c:pt>
                <c:pt idx="269">
                  <c:v>1286.73</c:v>
                </c:pt>
                <c:pt idx="270">
                  <c:v>1273.421</c:v>
                </c:pt>
                <c:pt idx="271">
                  <c:v>1297.66</c:v>
                </c:pt>
                <c:pt idx="272">
                  <c:v>1262.818</c:v>
                </c:pt>
                <c:pt idx="273">
                  <c:v>1273.917</c:v>
                </c:pt>
                <c:pt idx="274">
                  <c:v>1279.644</c:v>
                </c:pt>
                <c:pt idx="275">
                  <c:v>1280.296</c:v>
                </c:pt>
                <c:pt idx="276">
                  <c:v>1295.813</c:v>
                </c:pt>
                <c:pt idx="277">
                  <c:v>1298.871</c:v>
                </c:pt>
                <c:pt idx="278">
                  <c:v>1292.994</c:v>
                </c:pt>
                <c:pt idx="279">
                  <c:v>1272.003</c:v>
                </c:pt>
                <c:pt idx="280">
                  <c:v>1286.222</c:v>
                </c:pt>
                <c:pt idx="281">
                  <c:v>1303.48</c:v>
                </c:pt>
                <c:pt idx="282">
                  <c:v>1307.713</c:v>
                </c:pt>
                <c:pt idx="283">
                  <c:v>1311.343</c:v>
                </c:pt>
                <c:pt idx="284">
                  <c:v>1302.65</c:v>
                </c:pt>
                <c:pt idx="285">
                  <c:v>1299.69</c:v>
                </c:pt>
                <c:pt idx="286">
                  <c:v>1310.991</c:v>
                </c:pt>
                <c:pt idx="287">
                  <c:v>1293.609</c:v>
                </c:pt>
                <c:pt idx="288">
                  <c:v>1307.958</c:v>
                </c:pt>
                <c:pt idx="289">
                  <c:v>1284.957</c:v>
                </c:pt>
                <c:pt idx="290">
                  <c:v>1292.931</c:v>
                </c:pt>
                <c:pt idx="291">
                  <c:v>1285.687</c:v>
                </c:pt>
                <c:pt idx="292">
                  <c:v>1284.843</c:v>
                </c:pt>
                <c:pt idx="293">
                  <c:v>1299.988</c:v>
                </c:pt>
                <c:pt idx="294">
                  <c:v>1299.529</c:v>
                </c:pt>
                <c:pt idx="295">
                  <c:v>1308.177</c:v>
                </c:pt>
                <c:pt idx="296">
                  <c:v>1299.495</c:v>
                </c:pt>
                <c:pt idx="297">
                  <c:v>1275.282</c:v>
                </c:pt>
                <c:pt idx="298">
                  <c:v>1264.591</c:v>
                </c:pt>
                <c:pt idx="299">
                  <c:v>1253.68</c:v>
                </c:pt>
                <c:pt idx="300">
                  <c:v>1266.548</c:v>
                </c:pt>
                <c:pt idx="301">
                  <c:v>1262.455</c:v>
                </c:pt>
                <c:pt idx="302">
                  <c:v>1271.323</c:v>
                </c:pt>
                <c:pt idx="303">
                  <c:v>1285.987</c:v>
                </c:pt>
                <c:pt idx="304">
                  <c:v>1275.52</c:v>
                </c:pt>
                <c:pt idx="305">
                  <c:v>1272.21</c:v>
                </c:pt>
                <c:pt idx="306">
                  <c:v>1286.713</c:v>
                </c:pt>
                <c:pt idx="307">
                  <c:v>1283.241</c:v>
                </c:pt>
                <c:pt idx="308">
                  <c:v>1281.504</c:v>
                </c:pt>
                <c:pt idx="309">
                  <c:v>1281.99</c:v>
                </c:pt>
                <c:pt idx="310">
                  <c:v>1269.324</c:v>
                </c:pt>
                <c:pt idx="311">
                  <c:v>1274.253</c:v>
                </c:pt>
                <c:pt idx="312">
                  <c:v>1282.236</c:v>
                </c:pt>
                <c:pt idx="313">
                  <c:v>1274.73</c:v>
                </c:pt>
                <c:pt idx="314">
                  <c:v>1249.581</c:v>
                </c:pt>
                <c:pt idx="315">
                  <c:v>1232.801</c:v>
                </c:pt>
                <c:pt idx="316">
                  <c:v>1217.745</c:v>
                </c:pt>
                <c:pt idx="317">
                  <c:v>1183.696</c:v>
                </c:pt>
                <c:pt idx="318">
                  <c:v>1200.622</c:v>
                </c:pt>
                <c:pt idx="319">
                  <c:v>1214.118</c:v>
                </c:pt>
                <c:pt idx="320">
                  <c:v>1187.282</c:v>
                </c:pt>
                <c:pt idx="321">
                  <c:v>1190.797</c:v>
                </c:pt>
                <c:pt idx="322">
                  <c:v>1195.307</c:v>
                </c:pt>
                <c:pt idx="323">
                  <c:v>1203.068</c:v>
                </c:pt>
                <c:pt idx="324">
                  <c:v>1210.227</c:v>
                </c:pt>
                <c:pt idx="325">
                  <c:v>1212.27</c:v>
                </c:pt>
                <c:pt idx="326">
                  <c:v>1194.883</c:v>
                </c:pt>
                <c:pt idx="327">
                  <c:v>1201.373</c:v>
                </c:pt>
                <c:pt idx="328">
                  <c:v>1198.719</c:v>
                </c:pt>
                <c:pt idx="329">
                  <c:v>1197.036</c:v>
                </c:pt>
                <c:pt idx="330">
                  <c:v>1202.696</c:v>
                </c:pt>
                <c:pt idx="331">
                  <c:v>1197.313</c:v>
                </c:pt>
                <c:pt idx="332">
                  <c:v>1192.658</c:v>
                </c:pt>
                <c:pt idx="333">
                  <c:v>1149.393</c:v>
                </c:pt>
                <c:pt idx="334">
                  <c:v>1150.913</c:v>
                </c:pt>
                <c:pt idx="335">
                  <c:v>1134.194</c:v>
                </c:pt>
                <c:pt idx="336">
                  <c:v>1123.148</c:v>
                </c:pt>
                <c:pt idx="337">
                  <c:v>1101.11</c:v>
                </c:pt>
                <c:pt idx="338">
                  <c:v>1090.499</c:v>
                </c:pt>
                <c:pt idx="339">
                  <c:v>1111.9</c:v>
                </c:pt>
                <c:pt idx="340">
                  <c:v>1122.288</c:v>
                </c:pt>
                <c:pt idx="341">
                  <c:v>1105.947</c:v>
                </c:pt>
                <c:pt idx="342">
                  <c:v>1124.317</c:v>
                </c:pt>
                <c:pt idx="343">
                  <c:v>1132.693</c:v>
                </c:pt>
                <c:pt idx="344">
                  <c:v>1136.53</c:v>
                </c:pt>
                <c:pt idx="345">
                  <c:v>1113.015</c:v>
                </c:pt>
                <c:pt idx="346">
                  <c:v>1113.323</c:v>
                </c:pt>
                <c:pt idx="347">
                  <c:v>1110.886</c:v>
                </c:pt>
                <c:pt idx="348">
                  <c:v>1128.418</c:v>
                </c:pt>
                <c:pt idx="349">
                  <c:v>1118.168</c:v>
                </c:pt>
                <c:pt idx="350">
                  <c:v>1097.171</c:v>
                </c:pt>
                <c:pt idx="351">
                  <c:v>1085.113</c:v>
                </c:pt>
                <c:pt idx="352">
                  <c:v>1073.194</c:v>
                </c:pt>
                <c:pt idx="353">
                  <c:v>1088.766</c:v>
                </c:pt>
                <c:pt idx="354">
                  <c:v>1088.347</c:v>
                </c:pt>
                <c:pt idx="355">
                  <c:v>1111.177</c:v>
                </c:pt>
                <c:pt idx="356">
                  <c:v>1136.394</c:v>
                </c:pt>
                <c:pt idx="357">
                  <c:v>1148.632</c:v>
                </c:pt>
                <c:pt idx="358">
                  <c:v>1151.995</c:v>
                </c:pt>
                <c:pt idx="359">
                  <c:v>1139.857</c:v>
                </c:pt>
                <c:pt idx="360">
                  <c:v>1155.888</c:v>
                </c:pt>
                <c:pt idx="361">
                  <c:v>1162.068</c:v>
                </c:pt>
                <c:pt idx="362">
                  <c:v>1188.914</c:v>
                </c:pt>
                <c:pt idx="363">
                  <c:v>1195.831</c:v>
                </c:pt>
                <c:pt idx="364">
                  <c:v>1200.582</c:v>
                </c:pt>
                <c:pt idx="365">
                  <c:v>1202.321</c:v>
                </c:pt>
                <c:pt idx="366">
                  <c:v>1201.497</c:v>
                </c:pt>
                <c:pt idx="367">
                  <c:v>1210.343</c:v>
                </c:pt>
                <c:pt idx="368">
                  <c:v>1192.486</c:v>
                </c:pt>
                <c:pt idx="369">
                  <c:v>1214.83</c:v>
                </c:pt>
                <c:pt idx="370">
                  <c:v>1223.734</c:v>
                </c:pt>
                <c:pt idx="371">
                  <c:v>1232.835</c:v>
                </c:pt>
                <c:pt idx="372">
                  <c:v>1232.539</c:v>
                </c:pt>
                <c:pt idx="373">
                  <c:v>1217.03</c:v>
                </c:pt>
                <c:pt idx="374">
                  <c:v>1219.463</c:v>
                </c:pt>
                <c:pt idx="375">
                  <c:v>1206.081</c:v>
                </c:pt>
                <c:pt idx="376">
                  <c:v>1211.148</c:v>
                </c:pt>
                <c:pt idx="377">
                  <c:v>1165.702</c:v>
                </c:pt>
                <c:pt idx="378">
                  <c:v>1171.267</c:v>
                </c:pt>
                <c:pt idx="379">
                  <c:v>1190.834</c:v>
                </c:pt>
                <c:pt idx="380">
                  <c:v>1189.13</c:v>
                </c:pt>
                <c:pt idx="381">
                  <c:v>1178.702</c:v>
                </c:pt>
                <c:pt idx="382">
                  <c:v>1183.979</c:v>
                </c:pt>
                <c:pt idx="383">
                  <c:v>1179.987</c:v>
                </c:pt>
                <c:pt idx="384">
                  <c:v>1185.174</c:v>
                </c:pt>
                <c:pt idx="385">
                  <c:v>1187.901</c:v>
                </c:pt>
                <c:pt idx="386">
                  <c:v>1164.952</c:v>
                </c:pt>
                <c:pt idx="387">
                  <c:v>1113.368</c:v>
                </c:pt>
                <c:pt idx="388">
                  <c:v>1111.401</c:v>
                </c:pt>
                <c:pt idx="389">
                  <c:v>1127.025</c:v>
                </c:pt>
                <c:pt idx="390">
                  <c:v>1147.173</c:v>
                </c:pt>
                <c:pt idx="391">
                  <c:v>1158.962</c:v>
                </c:pt>
                <c:pt idx="392">
                  <c:v>1175.407</c:v>
                </c:pt>
                <c:pt idx="393">
                  <c:v>1166.838</c:v>
                </c:pt>
                <c:pt idx="394">
                  <c:v>1163.867</c:v>
                </c:pt>
                <c:pt idx="395">
                  <c:v>1142.912</c:v>
                </c:pt>
                <c:pt idx="396">
                  <c:v>1133.843</c:v>
                </c:pt>
                <c:pt idx="397">
                  <c:v>1124.173</c:v>
                </c:pt>
                <c:pt idx="398">
                  <c:v>1144.051</c:v>
                </c:pt>
                <c:pt idx="399">
                  <c:v>1144.74</c:v>
                </c:pt>
                <c:pt idx="400">
                  <c:v>1166.791</c:v>
                </c:pt>
                <c:pt idx="401">
                  <c:v>1169.954</c:v>
                </c:pt>
                <c:pt idx="402">
                  <c:v>1159.522</c:v>
                </c:pt>
                <c:pt idx="403">
                  <c:v>1148.289</c:v>
                </c:pt>
                <c:pt idx="404">
                  <c:v>1143.338</c:v>
                </c:pt>
                <c:pt idx="405">
                  <c:v>1136.753</c:v>
                </c:pt>
                <c:pt idx="406">
                  <c:v>1124.438</c:v>
                </c:pt>
                <c:pt idx="407">
                  <c:v>1097.072</c:v>
                </c:pt>
                <c:pt idx="408">
                  <c:v>1085.346</c:v>
                </c:pt>
                <c:pt idx="409">
                  <c:v>1111.229</c:v>
                </c:pt>
                <c:pt idx="410">
                  <c:v>1100.532</c:v>
                </c:pt>
                <c:pt idx="411">
                  <c:v>1094.03</c:v>
                </c:pt>
                <c:pt idx="412">
                  <c:v>1077.127</c:v>
                </c:pt>
                <c:pt idx="413">
                  <c:v>1087.498</c:v>
                </c:pt>
                <c:pt idx="414">
                  <c:v>1089.831</c:v>
                </c:pt>
                <c:pt idx="415">
                  <c:v>1089.992</c:v>
                </c:pt>
                <c:pt idx="416">
                  <c:v>1067.479</c:v>
                </c:pt>
                <c:pt idx="417">
                  <c:v>1071.596</c:v>
                </c:pt>
                <c:pt idx="418">
                  <c:v>1102.289</c:v>
                </c:pt>
                <c:pt idx="419">
                  <c:v>1070.784</c:v>
                </c:pt>
                <c:pt idx="420">
                  <c:v>1060.672</c:v>
                </c:pt>
                <c:pt idx="421">
                  <c:v>1043.474</c:v>
                </c:pt>
                <c:pt idx="422">
                  <c:v>1047.678</c:v>
                </c:pt>
                <c:pt idx="423">
                  <c:v>1032.179</c:v>
                </c:pt>
                <c:pt idx="424">
                  <c:v>1006.112</c:v>
                </c:pt>
                <c:pt idx="425">
                  <c:v>1004.519</c:v>
                </c:pt>
                <c:pt idx="426">
                  <c:v>997.8390000000001</c:v>
                </c:pt>
                <c:pt idx="427">
                  <c:v>992.3099999999998</c:v>
                </c:pt>
                <c:pt idx="428">
                  <c:v>1027.057</c:v>
                </c:pt>
                <c:pt idx="429">
                  <c:v>1039.887</c:v>
                </c:pt>
                <c:pt idx="430">
                  <c:v>1035.622</c:v>
                </c:pt>
                <c:pt idx="431">
                  <c:v>1040.805</c:v>
                </c:pt>
                <c:pt idx="432">
                  <c:v>1010.46</c:v>
                </c:pt>
                <c:pt idx="433">
                  <c:v>1004.201</c:v>
                </c:pt>
                <c:pt idx="434">
                  <c:v>974.8549999999998</c:v>
                </c:pt>
                <c:pt idx="435">
                  <c:v>959.118</c:v>
                </c:pt>
                <c:pt idx="436">
                  <c:v>977.025</c:v>
                </c:pt>
                <c:pt idx="437">
                  <c:v>1002.9</c:v>
                </c:pt>
                <c:pt idx="438">
                  <c:v>1012.695</c:v>
                </c:pt>
                <c:pt idx="439">
                  <c:v>1013.191</c:v>
                </c:pt>
                <c:pt idx="440">
                  <c:v>1035.884</c:v>
                </c:pt>
                <c:pt idx="441">
                  <c:v>1040.928</c:v>
                </c:pt>
                <c:pt idx="442">
                  <c:v>1041.508</c:v>
                </c:pt>
                <c:pt idx="443">
                  <c:v>1060.171</c:v>
                </c:pt>
                <c:pt idx="444">
                  <c:v>1064.616</c:v>
                </c:pt>
                <c:pt idx="445">
                  <c:v>1071.335</c:v>
                </c:pt>
                <c:pt idx="446">
                  <c:v>1065.305</c:v>
                </c:pt>
                <c:pt idx="447">
                  <c:v>1054.735</c:v>
                </c:pt>
                <c:pt idx="448">
                  <c:v>1071.035</c:v>
                </c:pt>
                <c:pt idx="449">
                  <c:v>1058.716</c:v>
                </c:pt>
                <c:pt idx="450">
                  <c:v>1056.943</c:v>
                </c:pt>
                <c:pt idx="451">
                  <c:v>1083.038</c:v>
                </c:pt>
                <c:pt idx="452">
                  <c:v>1086.944</c:v>
                </c:pt>
                <c:pt idx="453">
                  <c:v>1059.24</c:v>
                </c:pt>
                <c:pt idx="454">
                  <c:v>1060.552</c:v>
                </c:pt>
                <c:pt idx="455">
                  <c:v>1031.543</c:v>
                </c:pt>
                <c:pt idx="456">
                  <c:v>1031.501</c:v>
                </c:pt>
                <c:pt idx="457">
                  <c:v>1031.172</c:v>
                </c:pt>
                <c:pt idx="458">
                  <c:v>1027.144</c:v>
                </c:pt>
                <c:pt idx="459">
                  <c:v>1026.968</c:v>
                </c:pt>
                <c:pt idx="460">
                  <c:v>1019.686</c:v>
                </c:pt>
                <c:pt idx="461">
                  <c:v>1020.516</c:v>
                </c:pt>
                <c:pt idx="462">
                  <c:v>1035.551</c:v>
                </c:pt>
                <c:pt idx="463">
                  <c:v>994.02</c:v>
                </c:pt>
                <c:pt idx="464">
                  <c:v>1014.193</c:v>
                </c:pt>
                <c:pt idx="465">
                  <c:v>994.539</c:v>
                </c:pt>
                <c:pt idx="466">
                  <c:v>964.5609999999998</c:v>
                </c:pt>
                <c:pt idx="467">
                  <c:v>966.4579999999997</c:v>
                </c:pt>
                <c:pt idx="468">
                  <c:v>969.679</c:v>
                </c:pt>
                <c:pt idx="469">
                  <c:v>970.949</c:v>
                </c:pt>
                <c:pt idx="470">
                  <c:v>961.8119999999998</c:v>
                </c:pt>
                <c:pt idx="471">
                  <c:v>949.772</c:v>
                </c:pt>
                <c:pt idx="472">
                  <c:v>921.3179999999998</c:v>
                </c:pt>
                <c:pt idx="473">
                  <c:v>906.4569999999998</c:v>
                </c:pt>
                <c:pt idx="474">
                  <c:v>886.009</c:v>
                </c:pt>
                <c:pt idx="475">
                  <c:v>910.3539999999998</c:v>
                </c:pt>
                <c:pt idx="476">
                  <c:v>912.8449999999998</c:v>
                </c:pt>
                <c:pt idx="477">
                  <c:v>909.024</c:v>
                </c:pt>
                <c:pt idx="478">
                  <c:v>888.155</c:v>
                </c:pt>
                <c:pt idx="479">
                  <c:v>879.3689999999998</c:v>
                </c:pt>
                <c:pt idx="480">
                  <c:v>885.3009999999998</c:v>
                </c:pt>
                <c:pt idx="481">
                  <c:v>876.899</c:v>
                </c:pt>
                <c:pt idx="482">
                  <c:v>853.971</c:v>
                </c:pt>
                <c:pt idx="483">
                  <c:v>849.759</c:v>
                </c:pt>
                <c:pt idx="484">
                  <c:v>850.9409999999998</c:v>
                </c:pt>
                <c:pt idx="485">
                  <c:v>866.653</c:v>
                </c:pt>
                <c:pt idx="486">
                  <c:v>843.716</c:v>
                </c:pt>
                <c:pt idx="487">
                  <c:v>813.9880000000001</c:v>
                </c:pt>
                <c:pt idx="488">
                  <c:v>817.779</c:v>
                </c:pt>
                <c:pt idx="489">
                  <c:v>848.2140000000001</c:v>
                </c:pt>
                <c:pt idx="490">
                  <c:v>880.8639999999998</c:v>
                </c:pt>
                <c:pt idx="491">
                  <c:v>880.709</c:v>
                </c:pt>
                <c:pt idx="492">
                  <c:v>876.8079999999998</c:v>
                </c:pt>
                <c:pt idx="493">
                  <c:v>845.9319999999998</c:v>
                </c:pt>
                <c:pt idx="494">
                  <c:v>818.175</c:v>
                </c:pt>
                <c:pt idx="495">
                  <c:v>860.246</c:v>
                </c:pt>
                <c:pt idx="496">
                  <c:v>837.399</c:v>
                </c:pt>
                <c:pt idx="497">
                  <c:v>847.675</c:v>
                </c:pt>
                <c:pt idx="498">
                  <c:v>861.153</c:v>
                </c:pt>
                <c:pt idx="499">
                  <c:v>855.0890000000001</c:v>
                </c:pt>
                <c:pt idx="500">
                  <c:v>855.199</c:v>
                </c:pt>
                <c:pt idx="501">
                  <c:v>849.588</c:v>
                </c:pt>
                <c:pt idx="502">
                  <c:v>865.715</c:v>
                </c:pt>
                <c:pt idx="503">
                  <c:v>878.291</c:v>
                </c:pt>
                <c:pt idx="504">
                  <c:v>885.159</c:v>
                </c:pt>
                <c:pt idx="505">
                  <c:v>869.873</c:v>
                </c:pt>
                <c:pt idx="506">
                  <c:v>893.824</c:v>
                </c:pt>
                <c:pt idx="507">
                  <c:v>898.891</c:v>
                </c:pt>
                <c:pt idx="508">
                  <c:v>903.643</c:v>
                </c:pt>
                <c:pt idx="509">
                  <c:v>912.3129999999998</c:v>
                </c:pt>
                <c:pt idx="510">
                  <c:v>912.3059999999998</c:v>
                </c:pt>
                <c:pt idx="511">
                  <c:v>925.9880000000001</c:v>
                </c:pt>
                <c:pt idx="512">
                  <c:v>923.395</c:v>
                </c:pt>
                <c:pt idx="513">
                  <c:v>921.016</c:v>
                </c:pt>
                <c:pt idx="514">
                  <c:v>923.3179999999998</c:v>
                </c:pt>
                <c:pt idx="515">
                  <c:v>933.972</c:v>
                </c:pt>
                <c:pt idx="516">
                  <c:v>954.2329999999997</c:v>
                </c:pt>
                <c:pt idx="517">
                  <c:v>958.8009999999998</c:v>
                </c:pt>
                <c:pt idx="518">
                  <c:v>972.623</c:v>
                </c:pt>
                <c:pt idx="519">
                  <c:v>975.62</c:v>
                </c:pt>
                <c:pt idx="520">
                  <c:v>969.5069999999997</c:v>
                </c:pt>
                <c:pt idx="521">
                  <c:v>956.991</c:v>
                </c:pt>
                <c:pt idx="522">
                  <c:v>960.745</c:v>
                </c:pt>
                <c:pt idx="523">
                  <c:v>980.769</c:v>
                </c:pt>
                <c:pt idx="524">
                  <c:v>981.201</c:v>
                </c:pt>
                <c:pt idx="525">
                  <c:v>971.804</c:v>
                </c:pt>
                <c:pt idx="526">
                  <c:v>967.0509999999998</c:v>
                </c:pt>
                <c:pt idx="527">
                  <c:v>980.023</c:v>
                </c:pt>
                <c:pt idx="528">
                  <c:v>995.8679999999997</c:v>
                </c:pt>
                <c:pt idx="529">
                  <c:v>999.629</c:v>
                </c:pt>
                <c:pt idx="530">
                  <c:v>1010.459</c:v>
                </c:pt>
                <c:pt idx="531">
                  <c:v>969.121</c:v>
                </c:pt>
                <c:pt idx="532">
                  <c:v>960.9629999999997</c:v>
                </c:pt>
                <c:pt idx="533">
                  <c:v>982.8469999999998</c:v>
                </c:pt>
                <c:pt idx="534">
                  <c:v>993.754</c:v>
                </c:pt>
                <c:pt idx="535">
                  <c:v>972.0259999999997</c:v>
                </c:pt>
                <c:pt idx="536">
                  <c:v>971.934</c:v>
                </c:pt>
                <c:pt idx="537">
                  <c:v>969.9829999999997</c:v>
                </c:pt>
                <c:pt idx="538">
                  <c:v>952.8049999999997</c:v>
                </c:pt>
                <c:pt idx="539">
                  <c:v>952.76</c:v>
                </c:pt>
                <c:pt idx="540">
                  <c:v>948.097</c:v>
                </c:pt>
                <c:pt idx="541">
                  <c:v>909.58</c:v>
                </c:pt>
                <c:pt idx="542">
                  <c:v>895.0679999999998</c:v>
                </c:pt>
                <c:pt idx="543">
                  <c:v>891.8429999999996</c:v>
                </c:pt>
                <c:pt idx="544">
                  <c:v>919.4219999999998</c:v>
                </c:pt>
                <c:pt idx="545">
                  <c:v>925.528</c:v>
                </c:pt>
                <c:pt idx="546">
                  <c:v>915.771</c:v>
                </c:pt>
                <c:pt idx="547">
                  <c:v>924.283</c:v>
                </c:pt>
                <c:pt idx="548">
                  <c:v>927.3659999999998</c:v>
                </c:pt>
                <c:pt idx="549">
                  <c:v>945.3269999999998</c:v>
                </c:pt>
                <c:pt idx="550">
                  <c:v>950.9109999999997</c:v>
                </c:pt>
                <c:pt idx="551">
                  <c:v>949.226</c:v>
                </c:pt>
                <c:pt idx="552">
                  <c:v>936.737</c:v>
                </c:pt>
                <c:pt idx="553">
                  <c:v>956.485</c:v>
                </c:pt>
                <c:pt idx="554">
                  <c:v>954.269</c:v>
                </c:pt>
                <c:pt idx="555">
                  <c:v>961.773</c:v>
                </c:pt>
                <c:pt idx="556">
                  <c:v>944.8669999999996</c:v>
                </c:pt>
                <c:pt idx="557">
                  <c:v>936.509</c:v>
                </c:pt>
                <c:pt idx="558">
                  <c:v>944.648</c:v>
                </c:pt>
                <c:pt idx="559">
                  <c:v>943.0309999999997</c:v>
                </c:pt>
                <c:pt idx="560">
                  <c:v>940.3509999999998</c:v>
                </c:pt>
                <c:pt idx="561">
                  <c:v>956.2329999999997</c:v>
                </c:pt>
                <c:pt idx="562">
                  <c:v>961.9880000000001</c:v>
                </c:pt>
                <c:pt idx="563">
                  <c:v>972.3019999999998</c:v>
                </c:pt>
                <c:pt idx="564">
                  <c:v>981.487</c:v>
                </c:pt>
                <c:pt idx="565">
                  <c:v>980.255</c:v>
                </c:pt>
                <c:pt idx="566">
                  <c:v>963.179</c:v>
                </c:pt>
                <c:pt idx="567">
                  <c:v>966.659</c:v>
                </c:pt>
                <c:pt idx="568">
                  <c:v>960.529</c:v>
                </c:pt>
                <c:pt idx="569">
                  <c:v>956.192</c:v>
                </c:pt>
                <c:pt idx="570">
                  <c:v>955.403</c:v>
                </c:pt>
                <c:pt idx="571">
                  <c:v>942.043</c:v>
                </c:pt>
                <c:pt idx="572">
                  <c:v>954.9499999999998</c:v>
                </c:pt>
                <c:pt idx="573">
                  <c:v>940.9119999999998</c:v>
                </c:pt>
                <c:pt idx="574">
                  <c:v>941.674</c:v>
                </c:pt>
                <c:pt idx="575">
                  <c:v>955.702</c:v>
                </c:pt>
                <c:pt idx="576">
                  <c:v>954.8329999999997</c:v>
                </c:pt>
                <c:pt idx="577">
                  <c:v>945.9529999999997</c:v>
                </c:pt>
                <c:pt idx="578">
                  <c:v>935.0509999999998</c:v>
                </c:pt>
                <c:pt idx="579">
                  <c:v>948.418</c:v>
                </c:pt>
                <c:pt idx="580">
                  <c:v>962.8449999999998</c:v>
                </c:pt>
                <c:pt idx="581">
                  <c:v>964.2569999999997</c:v>
                </c:pt>
                <c:pt idx="582">
                  <c:v>967.585</c:v>
                </c:pt>
                <c:pt idx="583">
                  <c:v>966.792</c:v>
                </c:pt>
                <c:pt idx="584">
                  <c:v>939.3329999999997</c:v>
                </c:pt>
                <c:pt idx="585">
                  <c:v>937.394</c:v>
                </c:pt>
                <c:pt idx="586">
                  <c:v>935.51</c:v>
                </c:pt>
                <c:pt idx="587">
                  <c:v>931.8299999999998</c:v>
                </c:pt>
                <c:pt idx="588">
                  <c:v>928.8619999999997</c:v>
                </c:pt>
                <c:pt idx="589">
                  <c:v>945.621</c:v>
                </c:pt>
                <c:pt idx="590">
                  <c:v>942.182</c:v>
                </c:pt>
                <c:pt idx="591">
                  <c:v>959.1079999999997</c:v>
                </c:pt>
                <c:pt idx="592">
                  <c:v>954.0649999999998</c:v>
                </c:pt>
                <c:pt idx="593">
                  <c:v>954.3119999999998</c:v>
                </c:pt>
                <c:pt idx="594">
                  <c:v>964.708</c:v>
                </c:pt>
                <c:pt idx="595">
                  <c:v>957.996</c:v>
                </c:pt>
                <c:pt idx="596">
                  <c:v>956.232</c:v>
                </c:pt>
                <c:pt idx="597">
                  <c:v>943.0629999999998</c:v>
                </c:pt>
                <c:pt idx="598">
                  <c:v>919.395</c:v>
                </c:pt>
                <c:pt idx="599">
                  <c:v>918.237</c:v>
                </c:pt>
                <c:pt idx="600">
                  <c:v>918.375</c:v>
                </c:pt>
                <c:pt idx="601">
                  <c:v>909.284</c:v>
                </c:pt>
                <c:pt idx="602">
                  <c:v>921.404</c:v>
                </c:pt>
                <c:pt idx="603">
                  <c:v>932.544</c:v>
                </c:pt>
                <c:pt idx="604">
                  <c:v>936.254</c:v>
                </c:pt>
                <c:pt idx="605">
                  <c:v>931.646</c:v>
                </c:pt>
                <c:pt idx="606">
                  <c:v>914.3109999999998</c:v>
                </c:pt>
                <c:pt idx="607">
                  <c:v>934.8459999999998</c:v>
                </c:pt>
                <c:pt idx="608">
                  <c:v>914.205</c:v>
                </c:pt>
                <c:pt idx="609">
                  <c:v>905.745</c:v>
                </c:pt>
                <c:pt idx="610">
                  <c:v>913.4609999999998</c:v>
                </c:pt>
                <c:pt idx="611">
                  <c:v>928.205</c:v>
                </c:pt>
                <c:pt idx="612">
                  <c:v>922.624</c:v>
                </c:pt>
                <c:pt idx="613">
                  <c:v>889.101</c:v>
                </c:pt>
                <c:pt idx="614">
                  <c:v>893.51</c:v>
                </c:pt>
                <c:pt idx="615">
                  <c:v>896.184</c:v>
                </c:pt>
                <c:pt idx="616">
                  <c:v>903.254</c:v>
                </c:pt>
                <c:pt idx="617">
                  <c:v>895.62</c:v>
                </c:pt>
                <c:pt idx="618">
                  <c:v>886.47</c:v>
                </c:pt>
                <c:pt idx="619">
                  <c:v>893.61</c:v>
                </c:pt>
                <c:pt idx="620">
                  <c:v>887.544</c:v>
                </c:pt>
                <c:pt idx="621">
                  <c:v>880.761</c:v>
                </c:pt>
                <c:pt idx="622">
                  <c:v>876.251</c:v>
                </c:pt>
                <c:pt idx="623">
                  <c:v>861.8149999999998</c:v>
                </c:pt>
                <c:pt idx="624">
                  <c:v>849.9569999999998</c:v>
                </c:pt>
                <c:pt idx="625">
                  <c:v>862.698</c:v>
                </c:pt>
                <c:pt idx="626">
                  <c:v>855.276</c:v>
                </c:pt>
                <c:pt idx="627">
                  <c:v>871.809</c:v>
                </c:pt>
                <c:pt idx="628">
                  <c:v>891.3</c:v>
                </c:pt>
                <c:pt idx="629">
                  <c:v>898.4829999999997</c:v>
                </c:pt>
                <c:pt idx="630">
                  <c:v>895.9409999999998</c:v>
                </c:pt>
                <c:pt idx="631">
                  <c:v>909.686</c:v>
                </c:pt>
                <c:pt idx="632">
                  <c:v>906.3219999999998</c:v>
                </c:pt>
                <c:pt idx="633">
                  <c:v>887.6509999999997</c:v>
                </c:pt>
                <c:pt idx="634">
                  <c:v>893.804</c:v>
                </c:pt>
                <c:pt idx="635">
                  <c:v>886.976</c:v>
                </c:pt>
                <c:pt idx="636">
                  <c:v>879.9399999999998</c:v>
                </c:pt>
                <c:pt idx="637">
                  <c:v>876.929</c:v>
                </c:pt>
                <c:pt idx="638">
                  <c:v>879.247</c:v>
                </c:pt>
                <c:pt idx="639">
                  <c:v>891.3069999999998</c:v>
                </c:pt>
                <c:pt idx="640">
                  <c:v>884.727</c:v>
                </c:pt>
                <c:pt idx="641">
                  <c:v>889.2619999999997</c:v>
                </c:pt>
                <c:pt idx="642">
                  <c:v>871.3599999999998</c:v>
                </c:pt>
                <c:pt idx="643">
                  <c:v>852.3359999999998</c:v>
                </c:pt>
                <c:pt idx="644">
                  <c:v>856.09</c:v>
                </c:pt>
                <c:pt idx="645">
                  <c:v>851.1369999999997</c:v>
                </c:pt>
                <c:pt idx="646">
                  <c:v>835.949</c:v>
                </c:pt>
                <c:pt idx="647">
                  <c:v>838.5319999999998</c:v>
                </c:pt>
                <c:pt idx="648">
                  <c:v>854.7569999999997</c:v>
                </c:pt>
                <c:pt idx="649">
                  <c:v>846.879</c:v>
                </c:pt>
                <c:pt idx="650">
                  <c:v>850.984</c:v>
                </c:pt>
                <c:pt idx="651">
                  <c:v>859.296</c:v>
                </c:pt>
                <c:pt idx="652">
                  <c:v>891.528</c:v>
                </c:pt>
                <c:pt idx="653">
                  <c:v>899.717</c:v>
                </c:pt>
                <c:pt idx="654">
                  <c:v>896.57</c:v>
                </c:pt>
                <c:pt idx="655">
                  <c:v>901.291</c:v>
                </c:pt>
                <c:pt idx="656">
                  <c:v>888.485</c:v>
                </c:pt>
                <c:pt idx="657">
                  <c:v>889.716</c:v>
                </c:pt>
                <c:pt idx="658">
                  <c:v>864.191</c:v>
                </c:pt>
                <c:pt idx="659">
                  <c:v>859.4419999999998</c:v>
                </c:pt>
                <c:pt idx="660">
                  <c:v>865.729</c:v>
                </c:pt>
                <c:pt idx="661">
                  <c:v>840.209</c:v>
                </c:pt>
                <c:pt idx="662">
                  <c:v>834.146</c:v>
                </c:pt>
                <c:pt idx="663">
                  <c:v>840.594</c:v>
                </c:pt>
                <c:pt idx="664">
                  <c:v>835.5119999999997</c:v>
                </c:pt>
                <c:pt idx="665">
                  <c:v>816.79</c:v>
                </c:pt>
                <c:pt idx="666">
                  <c:v>837.9569999999998</c:v>
                </c:pt>
                <c:pt idx="667">
                  <c:v>853.8249999999998</c:v>
                </c:pt>
                <c:pt idx="668">
                  <c:v>849.303</c:v>
                </c:pt>
                <c:pt idx="669">
                  <c:v>871.9169999999998</c:v>
                </c:pt>
                <c:pt idx="670">
                  <c:v>880.3649999999998</c:v>
                </c:pt>
                <c:pt idx="671">
                  <c:v>867.209</c:v>
                </c:pt>
                <c:pt idx="672">
                  <c:v>865.623</c:v>
                </c:pt>
                <c:pt idx="673">
                  <c:v>859.474</c:v>
                </c:pt>
                <c:pt idx="674">
                  <c:v>862.138</c:v>
                </c:pt>
                <c:pt idx="675">
                  <c:v>863.705</c:v>
                </c:pt>
                <c:pt idx="676">
                  <c:v>878.638</c:v>
                </c:pt>
                <c:pt idx="677">
                  <c:v>877.288</c:v>
                </c:pt>
                <c:pt idx="678">
                  <c:v>882.0259999999997</c:v>
                </c:pt>
                <c:pt idx="679">
                  <c:v>869.9640000000001</c:v>
                </c:pt>
                <c:pt idx="680">
                  <c:v>866.4519999999998</c:v>
                </c:pt>
                <c:pt idx="681">
                  <c:v>858.0369999999998</c:v>
                </c:pt>
                <c:pt idx="682">
                  <c:v>840.515</c:v>
                </c:pt>
                <c:pt idx="683">
                  <c:v>839.4449999999998</c:v>
                </c:pt>
                <c:pt idx="684">
                  <c:v>840.9249999999997</c:v>
                </c:pt>
                <c:pt idx="685">
                  <c:v>844.8</c:v>
                </c:pt>
                <c:pt idx="686">
                  <c:v>860.4449999999998</c:v>
                </c:pt>
                <c:pt idx="687">
                  <c:v>862.777</c:v>
                </c:pt>
                <c:pt idx="688">
                  <c:v>858.597</c:v>
                </c:pt>
                <c:pt idx="689">
                  <c:v>853.3269999999998</c:v>
                </c:pt>
                <c:pt idx="690">
                  <c:v>851.641</c:v>
                </c:pt>
                <c:pt idx="691">
                  <c:v>831.71</c:v>
                </c:pt>
                <c:pt idx="692">
                  <c:v>828.4629999999997</c:v>
                </c:pt>
                <c:pt idx="693">
                  <c:v>832.376</c:v>
                </c:pt>
                <c:pt idx="694">
                  <c:v>816.1509999999997</c:v>
                </c:pt>
                <c:pt idx="695">
                  <c:v>818.6029999999997</c:v>
                </c:pt>
                <c:pt idx="696">
                  <c:v>805.914</c:v>
                </c:pt>
                <c:pt idx="697">
                  <c:v>800.2</c:v>
                </c:pt>
                <c:pt idx="698">
                  <c:v>800.8419999999998</c:v>
                </c:pt>
                <c:pt idx="699">
                  <c:v>799.3479999999996</c:v>
                </c:pt>
                <c:pt idx="700">
                  <c:v>807.998</c:v>
                </c:pt>
                <c:pt idx="701">
                  <c:v>798.5509999999998</c:v>
                </c:pt>
                <c:pt idx="702">
                  <c:v>800.9479999999998</c:v>
                </c:pt>
                <c:pt idx="703">
                  <c:v>789.4880000000001</c:v>
                </c:pt>
                <c:pt idx="704">
                  <c:v>765.5219999999998</c:v>
                </c:pt>
                <c:pt idx="705">
                  <c:v>750.9659999999998</c:v>
                </c:pt>
                <c:pt idx="706">
                  <c:v>743.4329999999998</c:v>
                </c:pt>
                <c:pt idx="707">
                  <c:v>752.8399999999998</c:v>
                </c:pt>
                <c:pt idx="708">
                  <c:v>734.28</c:v>
                </c:pt>
                <c:pt idx="709">
                  <c:v>743.616</c:v>
                </c:pt>
                <c:pt idx="710">
                  <c:v>771.718</c:v>
                </c:pt>
                <c:pt idx="711">
                  <c:v>769.898</c:v>
                </c:pt>
                <c:pt idx="712">
                  <c:v>786.0519999999998</c:v>
                </c:pt>
                <c:pt idx="713">
                  <c:v>798.394</c:v>
                </c:pt>
                <c:pt idx="714">
                  <c:v>793.3429999999996</c:v>
                </c:pt>
                <c:pt idx="715">
                  <c:v>793.289</c:v>
                </c:pt>
                <c:pt idx="716">
                  <c:v>783.8630000000001</c:v>
                </c:pt>
                <c:pt idx="717">
                  <c:v>816.19</c:v>
                </c:pt>
                <c:pt idx="718">
                  <c:v>819.579</c:v>
                </c:pt>
                <c:pt idx="719">
                  <c:v>817.3630000000001</c:v>
                </c:pt>
                <c:pt idx="720">
                  <c:v>822.724</c:v>
                </c:pt>
                <c:pt idx="721">
                  <c:v>827.5649999999998</c:v>
                </c:pt>
                <c:pt idx="722">
                  <c:v>829.635</c:v>
                </c:pt>
                <c:pt idx="723">
                  <c:v>835.708</c:v>
                </c:pt>
                <c:pt idx="724">
                  <c:v>855.786</c:v>
                </c:pt>
                <c:pt idx="725">
                  <c:v>869.3479999999996</c:v>
                </c:pt>
                <c:pt idx="726">
                  <c:v>862.8229999999998</c:v>
                </c:pt>
                <c:pt idx="727">
                  <c:v>872.9640000000001</c:v>
                </c:pt>
                <c:pt idx="728">
                  <c:v>881.169</c:v>
                </c:pt>
                <c:pt idx="729">
                  <c:v>877.759</c:v>
                </c:pt>
                <c:pt idx="730">
                  <c:v>885.4880000000001</c:v>
                </c:pt>
                <c:pt idx="731">
                  <c:v>895.15</c:v>
                </c:pt>
                <c:pt idx="732">
                  <c:v>897.8069999999998</c:v>
                </c:pt>
                <c:pt idx="733">
                  <c:v>902.19</c:v>
                </c:pt>
                <c:pt idx="734">
                  <c:v>886.133</c:v>
                </c:pt>
                <c:pt idx="735">
                  <c:v>918.3329999999997</c:v>
                </c:pt>
                <c:pt idx="736">
                  <c:v>932.554</c:v>
                </c:pt>
                <c:pt idx="737">
                  <c:v>929.734</c:v>
                </c:pt>
                <c:pt idx="738">
                  <c:v>921.699</c:v>
                </c:pt>
                <c:pt idx="739">
                  <c:v>935.697</c:v>
                </c:pt>
                <c:pt idx="740">
                  <c:v>942.503</c:v>
                </c:pt>
                <c:pt idx="741">
                  <c:v>928.904</c:v>
                </c:pt>
                <c:pt idx="742">
                  <c:v>930.4</c:v>
                </c:pt>
                <c:pt idx="743">
                  <c:v>911.533</c:v>
                </c:pt>
                <c:pt idx="744">
                  <c:v>909.515</c:v>
                </c:pt>
                <c:pt idx="745">
                  <c:v>932.606</c:v>
                </c:pt>
                <c:pt idx="746">
                  <c:v>941.276</c:v>
                </c:pt>
                <c:pt idx="747">
                  <c:v>942.601</c:v>
                </c:pt>
                <c:pt idx="748">
                  <c:v>936.208</c:v>
                </c:pt>
                <c:pt idx="749">
                  <c:v>944.28</c:v>
                </c:pt>
                <c:pt idx="750">
                  <c:v>935.8009999999998</c:v>
                </c:pt>
                <c:pt idx="751">
                  <c:v>946.999</c:v>
                </c:pt>
                <c:pt idx="752">
                  <c:v>951.524</c:v>
                </c:pt>
                <c:pt idx="753">
                  <c:v>956.726</c:v>
                </c:pt>
                <c:pt idx="754">
                  <c:v>969.524</c:v>
                </c:pt>
                <c:pt idx="755">
                  <c:v>970.092</c:v>
                </c:pt>
                <c:pt idx="756">
                  <c:v>951.709</c:v>
                </c:pt>
                <c:pt idx="757">
                  <c:v>969.379</c:v>
                </c:pt>
                <c:pt idx="758">
                  <c:v>950.008</c:v>
                </c:pt>
                <c:pt idx="759">
                  <c:v>947.689</c:v>
                </c:pt>
                <c:pt idx="760">
                  <c:v>955.789</c:v>
                </c:pt>
                <c:pt idx="761">
                  <c:v>943.3289999999997</c:v>
                </c:pt>
                <c:pt idx="762">
                  <c:v>945.8579999999995</c:v>
                </c:pt>
                <c:pt idx="763">
                  <c:v>966.4159999999998</c:v>
                </c:pt>
                <c:pt idx="764">
                  <c:v>977.3569999999997</c:v>
                </c:pt>
                <c:pt idx="765">
                  <c:v>942.795</c:v>
                </c:pt>
                <c:pt idx="766">
                  <c:v>964.678</c:v>
                </c:pt>
                <c:pt idx="767">
                  <c:v>979.188</c:v>
                </c:pt>
                <c:pt idx="768">
                  <c:v>968.3399999999998</c:v>
                </c:pt>
                <c:pt idx="769">
                  <c:v>958.231</c:v>
                </c:pt>
                <c:pt idx="770">
                  <c:v>958.4299999999998</c:v>
                </c:pt>
                <c:pt idx="771">
                  <c:v>935.379</c:v>
                </c:pt>
                <c:pt idx="772">
                  <c:v>927.076</c:v>
                </c:pt>
                <c:pt idx="773">
                  <c:v>930.6029999999997</c:v>
                </c:pt>
                <c:pt idx="774">
                  <c:v>933.297</c:v>
                </c:pt>
                <c:pt idx="775">
                  <c:v>922.574</c:v>
                </c:pt>
                <c:pt idx="776">
                  <c:v>924.529</c:v>
                </c:pt>
                <c:pt idx="777">
                  <c:v>949.819</c:v>
                </c:pt>
                <c:pt idx="778">
                  <c:v>958.389</c:v>
                </c:pt>
                <c:pt idx="779">
                  <c:v>960.8359999999998</c:v>
                </c:pt>
                <c:pt idx="780">
                  <c:v>959.9309999999998</c:v>
                </c:pt>
                <c:pt idx="781">
                  <c:v>953.3639999999998</c:v>
                </c:pt>
                <c:pt idx="782">
                  <c:v>955.24</c:v>
                </c:pt>
                <c:pt idx="783">
                  <c:v>930.14</c:v>
                </c:pt>
                <c:pt idx="784">
                  <c:v>927.894</c:v>
                </c:pt>
                <c:pt idx="785">
                  <c:v>933.691</c:v>
                </c:pt>
                <c:pt idx="786">
                  <c:v>921.415</c:v>
                </c:pt>
                <c:pt idx="787">
                  <c:v>913.3219999999998</c:v>
                </c:pt>
                <c:pt idx="788">
                  <c:v>918.503</c:v>
                </c:pt>
                <c:pt idx="789">
                  <c:v>926.215</c:v>
                </c:pt>
                <c:pt idx="790">
                  <c:v>921.8559999999998</c:v>
                </c:pt>
                <c:pt idx="791">
                  <c:v>919.116</c:v>
                </c:pt>
                <c:pt idx="792">
                  <c:v>912.6469999999998</c:v>
                </c:pt>
                <c:pt idx="793">
                  <c:v>900.4640000000001</c:v>
                </c:pt>
                <c:pt idx="794">
                  <c:v>909.9479999999998</c:v>
                </c:pt>
                <c:pt idx="795">
                  <c:v>919.8649999999998</c:v>
                </c:pt>
                <c:pt idx="796">
                  <c:v>923.141</c:v>
                </c:pt>
                <c:pt idx="797">
                  <c:v>943.42</c:v>
                </c:pt>
                <c:pt idx="798">
                  <c:v>949.1</c:v>
                </c:pt>
                <c:pt idx="799">
                  <c:v>923.418</c:v>
                </c:pt>
                <c:pt idx="800">
                  <c:v>943.778</c:v>
                </c:pt>
                <c:pt idx="801">
                  <c:v>927.796</c:v>
                </c:pt>
                <c:pt idx="802">
                  <c:v>912.618</c:v>
                </c:pt>
                <c:pt idx="803">
                  <c:v>918.482</c:v>
                </c:pt>
                <c:pt idx="804">
                  <c:v>936.577</c:v>
                </c:pt>
                <c:pt idx="805">
                  <c:v>953.9779999999997</c:v>
                </c:pt>
                <c:pt idx="806">
                  <c:v>955.3269999999998</c:v>
                </c:pt>
                <c:pt idx="807">
                  <c:v>965.4069999999998</c:v>
                </c:pt>
                <c:pt idx="808">
                  <c:v>967.693</c:v>
                </c:pt>
                <c:pt idx="809">
                  <c:v>971.3630000000001</c:v>
                </c:pt>
                <c:pt idx="810">
                  <c:v>974.199</c:v>
                </c:pt>
                <c:pt idx="811">
                  <c:v>960.8129999999998</c:v>
                </c:pt>
                <c:pt idx="812">
                  <c:v>975.646</c:v>
                </c:pt>
                <c:pt idx="813">
                  <c:v>986.269</c:v>
                </c:pt>
                <c:pt idx="814">
                  <c:v>1002.541</c:v>
                </c:pt>
                <c:pt idx="815">
                  <c:v>1016.915</c:v>
                </c:pt>
                <c:pt idx="816">
                  <c:v>1030.744</c:v>
                </c:pt>
                <c:pt idx="817">
                  <c:v>1021.399</c:v>
                </c:pt>
                <c:pt idx="818">
                  <c:v>1014.47</c:v>
                </c:pt>
                <c:pt idx="819">
                  <c:v>1029.303</c:v>
                </c:pt>
                <c:pt idx="820">
                  <c:v>1037.194</c:v>
                </c:pt>
                <c:pt idx="821">
                  <c:v>1036.409</c:v>
                </c:pt>
                <c:pt idx="822">
                  <c:v>1042.604</c:v>
                </c:pt>
                <c:pt idx="823">
                  <c:v>1043.472</c:v>
                </c:pt>
                <c:pt idx="824">
                  <c:v>1035.8</c:v>
                </c:pt>
                <c:pt idx="825">
                  <c:v>1027.589</c:v>
                </c:pt>
                <c:pt idx="826">
                  <c:v>1007.094</c:v>
                </c:pt>
                <c:pt idx="827">
                  <c:v>1012.599</c:v>
                </c:pt>
                <c:pt idx="828">
                  <c:v>998.884</c:v>
                </c:pt>
                <c:pt idx="829">
                  <c:v>983.4589999999997</c:v>
                </c:pt>
                <c:pt idx="830">
                  <c:v>955.261</c:v>
                </c:pt>
                <c:pt idx="831">
                  <c:v>975.646</c:v>
                </c:pt>
                <c:pt idx="832">
                  <c:v>977.6569999999998</c:v>
                </c:pt>
                <c:pt idx="833">
                  <c:v>979.428</c:v>
                </c:pt>
                <c:pt idx="834">
                  <c:v>975.069</c:v>
                </c:pt>
                <c:pt idx="835">
                  <c:v>942.059</c:v>
                </c:pt>
                <c:pt idx="836">
                  <c:v>939.165</c:v>
                </c:pt>
                <c:pt idx="837">
                  <c:v>881.8689999999998</c:v>
                </c:pt>
                <c:pt idx="838">
                  <c:v>879.934</c:v>
                </c:pt>
                <c:pt idx="839">
                  <c:v>901.721</c:v>
                </c:pt>
                <c:pt idx="840">
                  <c:v>886.91</c:v>
                </c:pt>
                <c:pt idx="841">
                  <c:v>887.68</c:v>
                </c:pt>
                <c:pt idx="842">
                  <c:v>906.4269999999998</c:v>
                </c:pt>
                <c:pt idx="843">
                  <c:v>922.234</c:v>
                </c:pt>
                <c:pt idx="844">
                  <c:v>923.082</c:v>
                </c:pt>
                <c:pt idx="845">
                  <c:v>928.578</c:v>
                </c:pt>
                <c:pt idx="846">
                  <c:v>922.4429999999998</c:v>
                </c:pt>
                <c:pt idx="847">
                  <c:v>889.5309999999997</c:v>
                </c:pt>
                <c:pt idx="848">
                  <c:v>892.9249999999997</c:v>
                </c:pt>
                <c:pt idx="849">
                  <c:v>918.396</c:v>
                </c:pt>
                <c:pt idx="850">
                  <c:v>945.254</c:v>
                </c:pt>
                <c:pt idx="851">
                  <c:v>940.194</c:v>
                </c:pt>
                <c:pt idx="852">
                  <c:v>961.4119999999998</c:v>
                </c:pt>
                <c:pt idx="853">
                  <c:v>971.4019999999998</c:v>
                </c:pt>
                <c:pt idx="854">
                  <c:v>956.503</c:v>
                </c:pt>
                <c:pt idx="855">
                  <c:v>952.614</c:v>
                </c:pt>
                <c:pt idx="856">
                  <c:v>931.6519999999998</c:v>
                </c:pt>
                <c:pt idx="857">
                  <c:v>948.274</c:v>
                </c:pt>
                <c:pt idx="858">
                  <c:v>974.434</c:v>
                </c:pt>
                <c:pt idx="859">
                  <c:v>980.972</c:v>
                </c:pt>
                <c:pt idx="860">
                  <c:v>961.8169999999998</c:v>
                </c:pt>
                <c:pt idx="861">
                  <c:v>959.992</c:v>
                </c:pt>
                <c:pt idx="862">
                  <c:v>941.3249999999998</c:v>
                </c:pt>
                <c:pt idx="863">
                  <c:v>938.8659999999998</c:v>
                </c:pt>
                <c:pt idx="864">
                  <c:v>942.9649999999998</c:v>
                </c:pt>
                <c:pt idx="865">
                  <c:v>971.707</c:v>
                </c:pt>
                <c:pt idx="866">
                  <c:v>975.4</c:v>
                </c:pt>
                <c:pt idx="867">
                  <c:v>991.544</c:v>
                </c:pt>
                <c:pt idx="868">
                  <c:v>1002.366</c:v>
                </c:pt>
                <c:pt idx="869">
                  <c:v>990.777</c:v>
                </c:pt>
                <c:pt idx="870">
                  <c:v>994.641</c:v>
                </c:pt>
                <c:pt idx="871">
                  <c:v>996.424</c:v>
                </c:pt>
                <c:pt idx="872">
                  <c:v>1009.134</c:v>
                </c:pt>
                <c:pt idx="873">
                  <c:v>1014.972</c:v>
                </c:pt>
                <c:pt idx="874">
                  <c:v>1012.8</c:v>
                </c:pt>
                <c:pt idx="875">
                  <c:v>1001.048</c:v>
                </c:pt>
                <c:pt idx="876">
                  <c:v>980.6079999999997</c:v>
                </c:pt>
                <c:pt idx="877">
                  <c:v>999.294</c:v>
                </c:pt>
                <c:pt idx="878">
                  <c:v>998.8409999999998</c:v>
                </c:pt>
                <c:pt idx="879">
                  <c:v>1003.829</c:v>
                </c:pt>
                <c:pt idx="880">
                  <c:v>1006.687</c:v>
                </c:pt>
                <c:pt idx="881">
                  <c:v>1004.931</c:v>
                </c:pt>
                <c:pt idx="882">
                  <c:v>1023.592</c:v>
                </c:pt>
                <c:pt idx="883">
                  <c:v>1029.446</c:v>
                </c:pt>
                <c:pt idx="884">
                  <c:v>1016.258</c:v>
                </c:pt>
                <c:pt idx="885">
                  <c:v>1014.443</c:v>
                </c:pt>
                <c:pt idx="886">
                  <c:v>996.701</c:v>
                </c:pt>
                <c:pt idx="887">
                  <c:v>1008.041</c:v>
                </c:pt>
                <c:pt idx="888">
                  <c:v>1023.793</c:v>
                </c:pt>
                <c:pt idx="889">
                  <c:v>1023.806</c:v>
                </c:pt>
                <c:pt idx="890">
                  <c:v>1025.828</c:v>
                </c:pt>
                <c:pt idx="891">
                  <c:v>1030.755</c:v>
                </c:pt>
                <c:pt idx="892">
                  <c:v>1039.907</c:v>
                </c:pt>
                <c:pt idx="893">
                  <c:v>1044.578</c:v>
                </c:pt>
                <c:pt idx="894">
                  <c:v>1034.517</c:v>
                </c:pt>
                <c:pt idx="895">
                  <c:v>1035.0</c:v>
                </c:pt>
                <c:pt idx="896">
                  <c:v>1041.491</c:v>
                </c:pt>
                <c:pt idx="897">
                  <c:v>1045.244</c:v>
                </c:pt>
                <c:pt idx="898">
                  <c:v>1030.247</c:v>
                </c:pt>
                <c:pt idx="899">
                  <c:v>1036.512</c:v>
                </c:pt>
                <c:pt idx="900">
                  <c:v>1059.742</c:v>
                </c:pt>
                <c:pt idx="901">
                  <c:v>1059.808</c:v>
                </c:pt>
                <c:pt idx="902">
                  <c:v>1054.067</c:v>
                </c:pt>
                <c:pt idx="903">
                  <c:v>1039.855</c:v>
                </c:pt>
                <c:pt idx="904">
                  <c:v>1043.741</c:v>
                </c:pt>
                <c:pt idx="905">
                  <c:v>1056.551</c:v>
                </c:pt>
                <c:pt idx="906">
                  <c:v>1074.799</c:v>
                </c:pt>
                <c:pt idx="907">
                  <c:v>1084.876</c:v>
                </c:pt>
                <c:pt idx="908">
                  <c:v>1076.849</c:v>
                </c:pt>
                <c:pt idx="909">
                  <c:v>1087.443</c:v>
                </c:pt>
                <c:pt idx="910">
                  <c:v>1097.058</c:v>
                </c:pt>
                <c:pt idx="911">
                  <c:v>1094.582</c:v>
                </c:pt>
                <c:pt idx="912">
                  <c:v>1066.332</c:v>
                </c:pt>
                <c:pt idx="913">
                  <c:v>1066.532</c:v>
                </c:pt>
                <c:pt idx="914">
                  <c:v>1074.125</c:v>
                </c:pt>
                <c:pt idx="915">
                  <c:v>1101.594</c:v>
                </c:pt>
                <c:pt idx="916">
                  <c:v>1088.548</c:v>
                </c:pt>
                <c:pt idx="917">
                  <c:v>1065.221</c:v>
                </c:pt>
                <c:pt idx="918">
                  <c:v>1058.78</c:v>
                </c:pt>
                <c:pt idx="919">
                  <c:v>1039.94</c:v>
                </c:pt>
                <c:pt idx="920">
                  <c:v>1037.849</c:v>
                </c:pt>
                <c:pt idx="921">
                  <c:v>1019.04</c:v>
                </c:pt>
                <c:pt idx="922">
                  <c:v>1035.201</c:v>
                </c:pt>
                <c:pt idx="923">
                  <c:v>1021.042</c:v>
                </c:pt>
                <c:pt idx="924">
                  <c:v>1016.97</c:v>
                </c:pt>
                <c:pt idx="925">
                  <c:v>1021.47</c:v>
                </c:pt>
                <c:pt idx="926">
                  <c:v>1034.612</c:v>
                </c:pt>
                <c:pt idx="927">
                  <c:v>1023.862</c:v>
                </c:pt>
                <c:pt idx="928">
                  <c:v>1011.255</c:v>
                </c:pt>
                <c:pt idx="929">
                  <c:v>997.881</c:v>
                </c:pt>
                <c:pt idx="930">
                  <c:v>1004.943</c:v>
                </c:pt>
                <c:pt idx="931">
                  <c:v>1014.187</c:v>
                </c:pt>
                <c:pt idx="932">
                  <c:v>996.3669999999996</c:v>
                </c:pt>
                <c:pt idx="933">
                  <c:v>1011.107</c:v>
                </c:pt>
                <c:pt idx="934">
                  <c:v>1029.712</c:v>
                </c:pt>
                <c:pt idx="935">
                  <c:v>1052.129</c:v>
                </c:pt>
                <c:pt idx="936">
                  <c:v>1054.049</c:v>
                </c:pt>
                <c:pt idx="937">
                  <c:v>1060.791</c:v>
                </c:pt>
                <c:pt idx="938">
                  <c:v>1055.923</c:v>
                </c:pt>
                <c:pt idx="939">
                  <c:v>1052.708</c:v>
                </c:pt>
                <c:pt idx="940">
                  <c:v>1052.195</c:v>
                </c:pt>
                <c:pt idx="941">
                  <c:v>1054.65</c:v>
                </c:pt>
                <c:pt idx="942">
                  <c:v>1069.257</c:v>
                </c:pt>
                <c:pt idx="943">
                  <c:v>1079.882</c:v>
                </c:pt>
                <c:pt idx="944">
                  <c:v>1089.603</c:v>
                </c:pt>
                <c:pt idx="945">
                  <c:v>1035.537</c:v>
                </c:pt>
                <c:pt idx="946">
                  <c:v>1053.292</c:v>
                </c:pt>
                <c:pt idx="947">
                  <c:v>1064.017</c:v>
                </c:pt>
                <c:pt idx="948">
                  <c:v>1058.007</c:v>
                </c:pt>
                <c:pt idx="949">
                  <c:v>1055.865</c:v>
                </c:pt>
                <c:pt idx="950">
                  <c:v>1066.729</c:v>
                </c:pt>
                <c:pt idx="951">
                  <c:v>1066.347</c:v>
                </c:pt>
                <c:pt idx="952">
                  <c:v>1056.778</c:v>
                </c:pt>
                <c:pt idx="953">
                  <c:v>1064.05</c:v>
                </c:pt>
                <c:pt idx="954">
                  <c:v>1068.186</c:v>
                </c:pt>
                <c:pt idx="955">
                  <c:v>1054.686</c:v>
                </c:pt>
                <c:pt idx="956">
                  <c:v>1047.491</c:v>
                </c:pt>
                <c:pt idx="957">
                  <c:v>1046.837</c:v>
                </c:pt>
                <c:pt idx="958">
                  <c:v>1039.903</c:v>
                </c:pt>
                <c:pt idx="959">
                  <c:v>1026.235</c:v>
                </c:pt>
                <c:pt idx="960">
                  <c:v>1025.582</c:v>
                </c:pt>
                <c:pt idx="961">
                  <c:v>1034.785</c:v>
                </c:pt>
                <c:pt idx="962">
                  <c:v>1050.991</c:v>
                </c:pt>
                <c:pt idx="963">
                  <c:v>1032.599</c:v>
                </c:pt>
                <c:pt idx="964">
                  <c:v>1050.853</c:v>
                </c:pt>
                <c:pt idx="965">
                  <c:v>1054.218</c:v>
                </c:pt>
                <c:pt idx="966">
                  <c:v>1057.665</c:v>
                </c:pt>
                <c:pt idx="967">
                  <c:v>1068.103</c:v>
                </c:pt>
                <c:pt idx="968">
                  <c:v>1065.687</c:v>
                </c:pt>
                <c:pt idx="969">
                  <c:v>1038.336</c:v>
                </c:pt>
                <c:pt idx="970">
                  <c:v>1044.666</c:v>
                </c:pt>
                <c:pt idx="971">
                  <c:v>1053.77</c:v>
                </c:pt>
                <c:pt idx="972">
                  <c:v>1038.624</c:v>
                </c:pt>
                <c:pt idx="973">
                  <c:v>1021.593</c:v>
                </c:pt>
                <c:pt idx="974">
                  <c:v>1019.469</c:v>
                </c:pt>
                <c:pt idx="975">
                  <c:v>1039.625</c:v>
                </c:pt>
                <c:pt idx="976">
                  <c:v>1047.305</c:v>
                </c:pt>
                <c:pt idx="977">
                  <c:v>1046.169</c:v>
                </c:pt>
                <c:pt idx="978">
                  <c:v>1036.033</c:v>
                </c:pt>
                <c:pt idx="979">
                  <c:v>1026.938</c:v>
                </c:pt>
                <c:pt idx="980">
                  <c:v>1042.587</c:v>
                </c:pt>
                <c:pt idx="981">
                  <c:v>1067.054</c:v>
                </c:pt>
                <c:pt idx="982">
                  <c:v>1075.475</c:v>
                </c:pt>
                <c:pt idx="983">
                  <c:v>1089.529</c:v>
                </c:pt>
                <c:pt idx="984">
                  <c:v>1083.21</c:v>
                </c:pt>
                <c:pt idx="985">
                  <c:v>1079.843</c:v>
                </c:pt>
                <c:pt idx="986">
                  <c:v>1089.004</c:v>
                </c:pt>
                <c:pt idx="987">
                  <c:v>1081.269</c:v>
                </c:pt>
                <c:pt idx="988">
                  <c:v>1098.685</c:v>
                </c:pt>
                <c:pt idx="989">
                  <c:v>1128.06</c:v>
                </c:pt>
                <c:pt idx="990">
                  <c:v>1127.221</c:v>
                </c:pt>
                <c:pt idx="991">
                  <c:v>1139.041</c:v>
                </c:pt>
                <c:pt idx="992">
                  <c:v>1119.933</c:v>
                </c:pt>
                <c:pt idx="993">
                  <c:v>1138.389</c:v>
                </c:pt>
                <c:pt idx="994">
                  <c:v>1160.386</c:v>
                </c:pt>
                <c:pt idx="995">
                  <c:v>1155.623</c:v>
                </c:pt>
                <c:pt idx="996">
                  <c:v>1157.198</c:v>
                </c:pt>
                <c:pt idx="997">
                  <c:v>1139.269</c:v>
                </c:pt>
                <c:pt idx="998">
                  <c:v>1135.011</c:v>
                </c:pt>
                <c:pt idx="999">
                  <c:v>1134.192</c:v>
                </c:pt>
                <c:pt idx="1000">
                  <c:v>1089.216</c:v>
                </c:pt>
                <c:pt idx="1001">
                  <c:v>1094.734</c:v>
                </c:pt>
                <c:pt idx="1002">
                  <c:v>1075.48</c:v>
                </c:pt>
                <c:pt idx="1003">
                  <c:v>1090.865</c:v>
                </c:pt>
                <c:pt idx="1004">
                  <c:v>1109.412</c:v>
                </c:pt>
                <c:pt idx="1005">
                  <c:v>1106.348</c:v>
                </c:pt>
                <c:pt idx="1006">
                  <c:v>1103.673</c:v>
                </c:pt>
                <c:pt idx="1007">
                  <c:v>1105.691</c:v>
                </c:pt>
                <c:pt idx="1008">
                  <c:v>1102.282</c:v>
                </c:pt>
                <c:pt idx="1009">
                  <c:v>1064.06</c:v>
                </c:pt>
                <c:pt idx="1010">
                  <c:v>1064.295</c:v>
                </c:pt>
                <c:pt idx="1011">
                  <c:v>1062.785</c:v>
                </c:pt>
                <c:pt idx="1012">
                  <c:v>1078.348</c:v>
                </c:pt>
                <c:pt idx="1013">
                  <c:v>1074.192</c:v>
                </c:pt>
                <c:pt idx="1014">
                  <c:v>1096.355</c:v>
                </c:pt>
                <c:pt idx="1015">
                  <c:v>1099.902</c:v>
                </c:pt>
                <c:pt idx="1016">
                  <c:v>1094.444</c:v>
                </c:pt>
                <c:pt idx="1017">
                  <c:v>1065.426</c:v>
                </c:pt>
                <c:pt idx="1018">
                  <c:v>1084.496</c:v>
                </c:pt>
                <c:pt idx="1019">
                  <c:v>1085.48</c:v>
                </c:pt>
                <c:pt idx="1020">
                  <c:v>1083.311</c:v>
                </c:pt>
                <c:pt idx="1021">
                  <c:v>1088.855</c:v>
                </c:pt>
                <c:pt idx="1022">
                  <c:v>1067.323</c:v>
                </c:pt>
                <c:pt idx="1023">
                  <c:v>1044.141</c:v>
                </c:pt>
                <c:pt idx="1024">
                  <c:v>1039.879</c:v>
                </c:pt>
                <c:pt idx="1025">
                  <c:v>1057.008</c:v>
                </c:pt>
                <c:pt idx="1026">
                  <c:v>1055.12</c:v>
                </c:pt>
                <c:pt idx="1027">
                  <c:v>1055.581</c:v>
                </c:pt>
                <c:pt idx="1028">
                  <c:v>1068.068</c:v>
                </c:pt>
                <c:pt idx="1029">
                  <c:v>1078.201</c:v>
                </c:pt>
                <c:pt idx="1030">
                  <c:v>1087.885</c:v>
                </c:pt>
                <c:pt idx="1031">
                  <c:v>1092.696</c:v>
                </c:pt>
                <c:pt idx="1032">
                  <c:v>1088.102</c:v>
                </c:pt>
                <c:pt idx="1033">
                  <c:v>1094.413</c:v>
                </c:pt>
                <c:pt idx="1034">
                  <c:v>1085.959</c:v>
                </c:pt>
                <c:pt idx="1035">
                  <c:v>1085.058</c:v>
                </c:pt>
                <c:pt idx="1036">
                  <c:v>1086.232</c:v>
                </c:pt>
                <c:pt idx="1037">
                  <c:v>1089.358</c:v>
                </c:pt>
                <c:pt idx="1038">
                  <c:v>1074.779</c:v>
                </c:pt>
                <c:pt idx="1039">
                  <c:v>1066.497</c:v>
                </c:pt>
                <c:pt idx="1040">
                  <c:v>1064.929</c:v>
                </c:pt>
                <c:pt idx="1041">
                  <c:v>1057.307</c:v>
                </c:pt>
                <c:pt idx="1042">
                  <c:v>1036.716</c:v>
                </c:pt>
                <c:pt idx="1043">
                  <c:v>1007.271</c:v>
                </c:pt>
                <c:pt idx="1044">
                  <c:v>1019.838</c:v>
                </c:pt>
                <c:pt idx="1045">
                  <c:v>1027.575</c:v>
                </c:pt>
                <c:pt idx="1046">
                  <c:v>1037.033</c:v>
                </c:pt>
                <c:pt idx="1047">
                  <c:v>1044.2</c:v>
                </c:pt>
                <c:pt idx="1048">
                  <c:v>1027.989</c:v>
                </c:pt>
                <c:pt idx="1049">
                  <c:v>1026.196</c:v>
                </c:pt>
                <c:pt idx="1050">
                  <c:v>1017.687</c:v>
                </c:pt>
                <c:pt idx="1051">
                  <c:v>1040.536</c:v>
                </c:pt>
                <c:pt idx="1052">
                  <c:v>1039.385</c:v>
                </c:pt>
                <c:pt idx="1053">
                  <c:v>1040.807</c:v>
                </c:pt>
                <c:pt idx="1054">
                  <c:v>1022.514</c:v>
                </c:pt>
                <c:pt idx="1055">
                  <c:v>1019.364</c:v>
                </c:pt>
                <c:pt idx="1056">
                  <c:v>1014.188</c:v>
                </c:pt>
                <c:pt idx="1057">
                  <c:v>1018.502</c:v>
                </c:pt>
                <c:pt idx="1058">
                  <c:v>1028.0</c:v>
                </c:pt>
                <c:pt idx="1059">
                  <c:v>1028.684</c:v>
                </c:pt>
                <c:pt idx="1060">
                  <c:v>1040.46</c:v>
                </c:pt>
                <c:pt idx="1061">
                  <c:v>1052.795</c:v>
                </c:pt>
                <c:pt idx="1062">
                  <c:v>1048.81</c:v>
                </c:pt>
                <c:pt idx="1063">
                  <c:v>1063.221</c:v>
                </c:pt>
                <c:pt idx="1064">
                  <c:v>1050.578</c:v>
                </c:pt>
                <c:pt idx="1065">
                  <c:v>1053.751</c:v>
                </c:pt>
                <c:pt idx="1066">
                  <c:v>1052.884</c:v>
                </c:pt>
                <c:pt idx="1067">
                  <c:v>1044.429</c:v>
                </c:pt>
                <c:pt idx="1068">
                  <c:v>1058.299</c:v>
                </c:pt>
                <c:pt idx="1069">
                  <c:v>1055.559</c:v>
                </c:pt>
                <c:pt idx="1070">
                  <c:v>1049.307</c:v>
                </c:pt>
                <c:pt idx="1071">
                  <c:v>1063.884</c:v>
                </c:pt>
                <c:pt idx="1072">
                  <c:v>1068.927</c:v>
                </c:pt>
                <c:pt idx="1073">
                  <c:v>1066.556</c:v>
                </c:pt>
                <c:pt idx="1074">
                  <c:v>1079.361</c:v>
                </c:pt>
                <c:pt idx="1075">
                  <c:v>1086.534</c:v>
                </c:pt>
                <c:pt idx="1076">
                  <c:v>1075.805</c:v>
                </c:pt>
                <c:pt idx="1077">
                  <c:v>1068.721</c:v>
                </c:pt>
                <c:pt idx="1078">
                  <c:v>1040.421</c:v>
                </c:pt>
                <c:pt idx="1079">
                  <c:v>1050.114</c:v>
                </c:pt>
                <c:pt idx="1080">
                  <c:v>1061.259</c:v>
                </c:pt>
                <c:pt idx="1081">
                  <c:v>1068.501</c:v>
                </c:pt>
                <c:pt idx="1082">
                  <c:v>1064.234</c:v>
                </c:pt>
                <c:pt idx="1083">
                  <c:v>1080.332</c:v>
                </c:pt>
                <c:pt idx="1084">
                  <c:v>1086.976</c:v>
                </c:pt>
                <c:pt idx="1085">
                  <c:v>1096.784</c:v>
                </c:pt>
                <c:pt idx="1086">
                  <c:v>1101.723</c:v>
                </c:pt>
                <c:pt idx="1087">
                  <c:v>1106.938</c:v>
                </c:pt>
                <c:pt idx="1088">
                  <c:v>1113.909</c:v>
                </c:pt>
                <c:pt idx="1089">
                  <c:v>1113.551</c:v>
                </c:pt>
                <c:pt idx="1090">
                  <c:v>1111.825</c:v>
                </c:pt>
                <c:pt idx="1091">
                  <c:v>1120.376</c:v>
                </c:pt>
                <c:pt idx="1092">
                  <c:v>1102.427</c:v>
                </c:pt>
                <c:pt idx="1093">
                  <c:v>1100.863</c:v>
                </c:pt>
                <c:pt idx="1094">
                  <c:v>1107.815</c:v>
                </c:pt>
                <c:pt idx="1095">
                  <c:v>1121.045</c:v>
                </c:pt>
                <c:pt idx="1096">
                  <c:v>1116.754</c:v>
                </c:pt>
                <c:pt idx="1097">
                  <c:v>1105.224</c:v>
                </c:pt>
                <c:pt idx="1098">
                  <c:v>1099.053</c:v>
                </c:pt>
                <c:pt idx="1099">
                  <c:v>1101.255</c:v>
                </c:pt>
                <c:pt idx="1100">
                  <c:v>1100.085</c:v>
                </c:pt>
                <c:pt idx="1101">
                  <c:v>1114.757</c:v>
                </c:pt>
                <c:pt idx="1102">
                  <c:v>1102.731</c:v>
                </c:pt>
                <c:pt idx="1103">
                  <c:v>1101.092</c:v>
                </c:pt>
                <c:pt idx="1104">
                  <c:v>1111.524</c:v>
                </c:pt>
                <c:pt idx="1105">
                  <c:v>1133.833</c:v>
                </c:pt>
                <c:pt idx="1106">
                  <c:v>1145.738</c:v>
                </c:pt>
                <c:pt idx="1107">
                  <c:v>1150.561</c:v>
                </c:pt>
                <c:pt idx="1108">
                  <c:v>1160.013</c:v>
                </c:pt>
                <c:pt idx="1109">
                  <c:v>1148.29</c:v>
                </c:pt>
                <c:pt idx="1110">
                  <c:v>1164.322</c:v>
                </c:pt>
                <c:pt idx="1111">
                  <c:v>1172.762</c:v>
                </c:pt>
                <c:pt idx="1112">
                  <c:v>1177.332</c:v>
                </c:pt>
                <c:pt idx="1113">
                  <c:v>1166.496</c:v>
                </c:pt>
                <c:pt idx="1114">
                  <c:v>1174.41</c:v>
                </c:pt>
                <c:pt idx="1115">
                  <c:v>1191.358</c:v>
                </c:pt>
                <c:pt idx="1116">
                  <c:v>1194.943</c:v>
                </c:pt>
                <c:pt idx="1117">
                  <c:v>1194.811</c:v>
                </c:pt>
                <c:pt idx="1118">
                  <c:v>1187.953</c:v>
                </c:pt>
                <c:pt idx="1119">
                  <c:v>1201.175</c:v>
                </c:pt>
                <c:pt idx="1120">
                  <c:v>1218.731</c:v>
                </c:pt>
                <c:pt idx="1121">
                  <c:v>1223.087</c:v>
                </c:pt>
                <c:pt idx="1122">
                  <c:v>1222.116</c:v>
                </c:pt>
                <c:pt idx="1123">
                  <c:v>1223.827</c:v>
                </c:pt>
                <c:pt idx="1124">
                  <c:v>1232.504</c:v>
                </c:pt>
                <c:pt idx="1125">
                  <c:v>1223.067</c:v>
                </c:pt>
                <c:pt idx="1126">
                  <c:v>1202.464</c:v>
                </c:pt>
                <c:pt idx="1127">
                  <c:v>1209.204</c:v>
                </c:pt>
                <c:pt idx="1128">
                  <c:v>1198.708</c:v>
                </c:pt>
                <c:pt idx="1129">
                  <c:v>1212.256</c:v>
                </c:pt>
                <c:pt idx="1130">
                  <c:v>1232.56</c:v>
                </c:pt>
                <c:pt idx="1131">
                  <c:v>1249.061</c:v>
                </c:pt>
                <c:pt idx="1132">
                  <c:v>1258.743</c:v>
                </c:pt>
                <c:pt idx="1133">
                  <c:v>1268.561</c:v>
                </c:pt>
                <c:pt idx="1134">
                  <c:v>1273.681</c:v>
                </c:pt>
                <c:pt idx="1135">
                  <c:v>1279.516</c:v>
                </c:pt>
                <c:pt idx="1136">
                  <c:v>1285.181</c:v>
                </c:pt>
                <c:pt idx="1137">
                  <c:v>1283.027</c:v>
                </c:pt>
                <c:pt idx="1138">
                  <c:v>1294.789</c:v>
                </c:pt>
                <c:pt idx="1139">
                  <c:v>1304.201</c:v>
                </c:pt>
                <c:pt idx="1140">
                  <c:v>1263.041</c:v>
                </c:pt>
                <c:pt idx="1141">
                  <c:v>1271.337</c:v>
                </c:pt>
                <c:pt idx="1142">
                  <c:v>1279.427</c:v>
                </c:pt>
                <c:pt idx="1143">
                  <c:v>1291.228</c:v>
                </c:pt>
                <c:pt idx="1144">
                  <c:v>1275.519</c:v>
                </c:pt>
                <c:pt idx="1145">
                  <c:v>1291.418</c:v>
                </c:pt>
                <c:pt idx="1146">
                  <c:v>1309.141</c:v>
                </c:pt>
                <c:pt idx="1147">
                  <c:v>1309.044</c:v>
                </c:pt>
                <c:pt idx="1148">
                  <c:v>1312.603</c:v>
                </c:pt>
                <c:pt idx="1149">
                  <c:v>1324.942</c:v>
                </c:pt>
                <c:pt idx="1150">
                  <c:v>1333.503</c:v>
                </c:pt>
                <c:pt idx="1151">
                  <c:v>1351.824</c:v>
                </c:pt>
                <c:pt idx="1152">
                  <c:v>1355.706</c:v>
                </c:pt>
                <c:pt idx="1153">
                  <c:v>1350.599</c:v>
                </c:pt>
                <c:pt idx="1154">
                  <c:v>1349.467</c:v>
                </c:pt>
                <c:pt idx="1155">
                  <c:v>1345.642</c:v>
                </c:pt>
                <c:pt idx="1156">
                  <c:v>1351.125</c:v>
                </c:pt>
                <c:pt idx="1157">
                  <c:v>1332.897</c:v>
                </c:pt>
                <c:pt idx="1158">
                  <c:v>1323.521</c:v>
                </c:pt>
                <c:pt idx="1159">
                  <c:v>1340.978</c:v>
                </c:pt>
                <c:pt idx="1160">
                  <c:v>1330.766</c:v>
                </c:pt>
                <c:pt idx="1161">
                  <c:v>1316.027</c:v>
                </c:pt>
                <c:pt idx="1162">
                  <c:v>1296.053</c:v>
                </c:pt>
                <c:pt idx="1163">
                  <c:v>1296.643</c:v>
                </c:pt>
                <c:pt idx="1164">
                  <c:v>1302.392</c:v>
                </c:pt>
                <c:pt idx="1165">
                  <c:v>1333.526</c:v>
                </c:pt>
                <c:pt idx="1166">
                  <c:v>1349.975</c:v>
                </c:pt>
                <c:pt idx="1167">
                  <c:v>1349.573</c:v>
                </c:pt>
                <c:pt idx="1168">
                  <c:v>1350.498</c:v>
                </c:pt>
                <c:pt idx="1169">
                  <c:v>1361.379</c:v>
                </c:pt>
                <c:pt idx="1170">
                  <c:v>1353.814</c:v>
                </c:pt>
                <c:pt idx="1171">
                  <c:v>1353.119</c:v>
                </c:pt>
                <c:pt idx="1172">
                  <c:v>1364.534</c:v>
                </c:pt>
                <c:pt idx="1173">
                  <c:v>1354.358</c:v>
                </c:pt>
                <c:pt idx="1174">
                  <c:v>1365.639</c:v>
                </c:pt>
                <c:pt idx="1175">
                  <c:v>1325.731</c:v>
                </c:pt>
                <c:pt idx="1176">
                  <c:v>1345.412</c:v>
                </c:pt>
                <c:pt idx="1177">
                  <c:v>1325.782</c:v>
                </c:pt>
                <c:pt idx="1178">
                  <c:v>1322.62</c:v>
                </c:pt>
                <c:pt idx="1179">
                  <c:v>1335.73</c:v>
                </c:pt>
                <c:pt idx="1180">
                  <c:v>1338.091</c:v>
                </c:pt>
                <c:pt idx="1181">
                  <c:v>1347.359</c:v>
                </c:pt>
                <c:pt idx="1182">
                  <c:v>1344.57</c:v>
                </c:pt>
                <c:pt idx="1183">
                  <c:v>1359.827</c:v>
                </c:pt>
                <c:pt idx="1184">
                  <c:v>1377.791</c:v>
                </c:pt>
                <c:pt idx="1185">
                  <c:v>1397.41</c:v>
                </c:pt>
                <c:pt idx="1186">
                  <c:v>1405.655</c:v>
                </c:pt>
                <c:pt idx="1187">
                  <c:v>1416.177</c:v>
                </c:pt>
                <c:pt idx="1188">
                  <c:v>1420.319</c:v>
                </c:pt>
                <c:pt idx="1189">
                  <c:v>1412.562</c:v>
                </c:pt>
                <c:pt idx="1190">
                  <c:v>1433.496</c:v>
                </c:pt>
                <c:pt idx="1191">
                  <c:v>1452.923</c:v>
                </c:pt>
                <c:pt idx="1192">
                  <c:v>1481.964</c:v>
                </c:pt>
                <c:pt idx="1193">
                  <c:v>1454.634</c:v>
                </c:pt>
                <c:pt idx="1194">
                  <c:v>1466.649</c:v>
                </c:pt>
                <c:pt idx="1195">
                  <c:v>1403.389</c:v>
                </c:pt>
                <c:pt idx="1196">
                  <c:v>1452.528</c:v>
                </c:pt>
                <c:pt idx="1197">
                  <c:v>1465.587</c:v>
                </c:pt>
                <c:pt idx="1198">
                  <c:v>1479.82</c:v>
                </c:pt>
                <c:pt idx="1199">
                  <c:v>1500.564</c:v>
                </c:pt>
                <c:pt idx="1200">
                  <c:v>1503.584</c:v>
                </c:pt>
                <c:pt idx="1201">
                  <c:v>1492.941</c:v>
                </c:pt>
                <c:pt idx="1202">
                  <c:v>1484.259</c:v>
                </c:pt>
                <c:pt idx="1203">
                  <c:v>1465.588</c:v>
                </c:pt>
                <c:pt idx="1204">
                  <c:v>1412.301</c:v>
                </c:pt>
                <c:pt idx="1205">
                  <c:v>1392.619</c:v>
                </c:pt>
                <c:pt idx="1206">
                  <c:v>1404.4</c:v>
                </c:pt>
                <c:pt idx="1207">
                  <c:v>1424.618</c:v>
                </c:pt>
                <c:pt idx="1208">
                  <c:v>1439.477</c:v>
                </c:pt>
                <c:pt idx="1209">
                  <c:v>1418.489</c:v>
                </c:pt>
                <c:pt idx="1210">
                  <c:v>1398.567</c:v>
                </c:pt>
                <c:pt idx="1211">
                  <c:v>1415.191</c:v>
                </c:pt>
              </c:numCache>
            </c:numRef>
          </c:val>
          <c:smooth val="0"/>
        </c:ser>
        <c:ser>
          <c:idx val="1"/>
          <c:order val="1"/>
          <c:tx>
            <c:strRef>
              <c:f>Sheet1!$C$1</c:f>
              <c:strCache>
                <c:ptCount val="1"/>
                <c:pt idx="0">
                  <c:v>趋势项</c:v>
                </c:pt>
              </c:strCache>
            </c:strRef>
          </c:tx>
          <c:spPr>
            <a:ln w="28575" cap="rnd">
              <a:solidFill>
                <a:schemeClr val="accent2"/>
              </a:solidFill>
              <a:round/>
            </a:ln>
            <a:effectLst/>
          </c:spPr>
          <c:marker>
            <c:symbol val="none"/>
          </c:marker>
          <c:cat>
            <c:numRef>
              <c:f>Sheet1!$A$2:$A$1213</c:f>
              <c:numCache>
                <c:formatCode>m/d/yyyy</c:formatCode>
                <c:ptCount val="1212"/>
                <c:pt idx="0">
                  <c:v>40182.0</c:v>
                </c:pt>
                <c:pt idx="1">
                  <c:v>40183.0</c:v>
                </c:pt>
                <c:pt idx="2">
                  <c:v>40184.0</c:v>
                </c:pt>
                <c:pt idx="3">
                  <c:v>40185.0</c:v>
                </c:pt>
                <c:pt idx="4">
                  <c:v>40186.0</c:v>
                </c:pt>
                <c:pt idx="5">
                  <c:v>40189.0</c:v>
                </c:pt>
                <c:pt idx="6">
                  <c:v>40190.0</c:v>
                </c:pt>
                <c:pt idx="7">
                  <c:v>40191.0</c:v>
                </c:pt>
                <c:pt idx="8">
                  <c:v>40192.0</c:v>
                </c:pt>
                <c:pt idx="9">
                  <c:v>40193.0</c:v>
                </c:pt>
                <c:pt idx="10">
                  <c:v>40196.0</c:v>
                </c:pt>
                <c:pt idx="11">
                  <c:v>40197.0</c:v>
                </c:pt>
                <c:pt idx="12">
                  <c:v>40198.0</c:v>
                </c:pt>
                <c:pt idx="13">
                  <c:v>40199.0</c:v>
                </c:pt>
                <c:pt idx="14">
                  <c:v>40200.0</c:v>
                </c:pt>
                <c:pt idx="15">
                  <c:v>40203.0</c:v>
                </c:pt>
                <c:pt idx="16">
                  <c:v>40204.0</c:v>
                </c:pt>
                <c:pt idx="17">
                  <c:v>40205.0</c:v>
                </c:pt>
                <c:pt idx="18">
                  <c:v>40206.0</c:v>
                </c:pt>
                <c:pt idx="19">
                  <c:v>40207.0</c:v>
                </c:pt>
                <c:pt idx="20">
                  <c:v>40210.0</c:v>
                </c:pt>
                <c:pt idx="21">
                  <c:v>40211.0</c:v>
                </c:pt>
                <c:pt idx="22">
                  <c:v>40212.0</c:v>
                </c:pt>
                <c:pt idx="23">
                  <c:v>40213.0</c:v>
                </c:pt>
                <c:pt idx="24">
                  <c:v>40214.0</c:v>
                </c:pt>
                <c:pt idx="25">
                  <c:v>40217.0</c:v>
                </c:pt>
                <c:pt idx="26">
                  <c:v>40218.0</c:v>
                </c:pt>
                <c:pt idx="27">
                  <c:v>40219.0</c:v>
                </c:pt>
                <c:pt idx="28">
                  <c:v>40220.0</c:v>
                </c:pt>
                <c:pt idx="29">
                  <c:v>40221.0</c:v>
                </c:pt>
                <c:pt idx="30">
                  <c:v>40231.0</c:v>
                </c:pt>
                <c:pt idx="31">
                  <c:v>40232.0</c:v>
                </c:pt>
                <c:pt idx="32">
                  <c:v>40233.0</c:v>
                </c:pt>
                <c:pt idx="33">
                  <c:v>40234.0</c:v>
                </c:pt>
                <c:pt idx="34">
                  <c:v>40235.0</c:v>
                </c:pt>
                <c:pt idx="35">
                  <c:v>40238.0</c:v>
                </c:pt>
                <c:pt idx="36">
                  <c:v>40239.0</c:v>
                </c:pt>
                <c:pt idx="37">
                  <c:v>40240.0</c:v>
                </c:pt>
                <c:pt idx="38">
                  <c:v>40241.0</c:v>
                </c:pt>
                <c:pt idx="39">
                  <c:v>40242.0</c:v>
                </c:pt>
                <c:pt idx="40">
                  <c:v>40245.0</c:v>
                </c:pt>
                <c:pt idx="41">
                  <c:v>40246.0</c:v>
                </c:pt>
                <c:pt idx="42">
                  <c:v>40247.0</c:v>
                </c:pt>
                <c:pt idx="43">
                  <c:v>40248.0</c:v>
                </c:pt>
                <c:pt idx="44">
                  <c:v>40249.0</c:v>
                </c:pt>
                <c:pt idx="45">
                  <c:v>40252.0</c:v>
                </c:pt>
                <c:pt idx="46">
                  <c:v>40253.0</c:v>
                </c:pt>
                <c:pt idx="47">
                  <c:v>40254.0</c:v>
                </c:pt>
                <c:pt idx="48">
                  <c:v>40255.0</c:v>
                </c:pt>
                <c:pt idx="49">
                  <c:v>40256.0</c:v>
                </c:pt>
                <c:pt idx="50">
                  <c:v>40259.0</c:v>
                </c:pt>
                <c:pt idx="51">
                  <c:v>40260.0</c:v>
                </c:pt>
                <c:pt idx="52">
                  <c:v>40261.0</c:v>
                </c:pt>
                <c:pt idx="53">
                  <c:v>40262.0</c:v>
                </c:pt>
                <c:pt idx="54">
                  <c:v>40263.0</c:v>
                </c:pt>
                <c:pt idx="55">
                  <c:v>40266.0</c:v>
                </c:pt>
                <c:pt idx="56">
                  <c:v>40267.0</c:v>
                </c:pt>
                <c:pt idx="57">
                  <c:v>40268.0</c:v>
                </c:pt>
                <c:pt idx="58">
                  <c:v>40269.0</c:v>
                </c:pt>
                <c:pt idx="59">
                  <c:v>40270.0</c:v>
                </c:pt>
                <c:pt idx="60">
                  <c:v>40274.0</c:v>
                </c:pt>
                <c:pt idx="61">
                  <c:v>40275.0</c:v>
                </c:pt>
                <c:pt idx="62">
                  <c:v>40276.0</c:v>
                </c:pt>
                <c:pt idx="63">
                  <c:v>40277.0</c:v>
                </c:pt>
                <c:pt idx="64">
                  <c:v>40280.0</c:v>
                </c:pt>
                <c:pt idx="65">
                  <c:v>40281.0</c:v>
                </c:pt>
                <c:pt idx="66">
                  <c:v>40282.0</c:v>
                </c:pt>
                <c:pt idx="67">
                  <c:v>40283.0</c:v>
                </c:pt>
                <c:pt idx="68">
                  <c:v>40284.0</c:v>
                </c:pt>
                <c:pt idx="69">
                  <c:v>40287.0</c:v>
                </c:pt>
                <c:pt idx="70">
                  <c:v>40288.0</c:v>
                </c:pt>
                <c:pt idx="71">
                  <c:v>40289.0</c:v>
                </c:pt>
                <c:pt idx="72">
                  <c:v>40290.0</c:v>
                </c:pt>
                <c:pt idx="73">
                  <c:v>40291.0</c:v>
                </c:pt>
                <c:pt idx="74">
                  <c:v>40294.0</c:v>
                </c:pt>
                <c:pt idx="75">
                  <c:v>40295.0</c:v>
                </c:pt>
                <c:pt idx="76">
                  <c:v>40296.0</c:v>
                </c:pt>
                <c:pt idx="77">
                  <c:v>40297.0</c:v>
                </c:pt>
                <c:pt idx="78">
                  <c:v>40298.0</c:v>
                </c:pt>
                <c:pt idx="79">
                  <c:v>40302.0</c:v>
                </c:pt>
                <c:pt idx="80">
                  <c:v>40303.0</c:v>
                </c:pt>
                <c:pt idx="81">
                  <c:v>40304.0</c:v>
                </c:pt>
                <c:pt idx="82">
                  <c:v>40305.0</c:v>
                </c:pt>
                <c:pt idx="83">
                  <c:v>40308.0</c:v>
                </c:pt>
                <c:pt idx="84">
                  <c:v>40309.0</c:v>
                </c:pt>
                <c:pt idx="85">
                  <c:v>40310.0</c:v>
                </c:pt>
                <c:pt idx="86">
                  <c:v>40311.0</c:v>
                </c:pt>
                <c:pt idx="87">
                  <c:v>40312.0</c:v>
                </c:pt>
                <c:pt idx="88">
                  <c:v>40315.0</c:v>
                </c:pt>
                <c:pt idx="89">
                  <c:v>40316.0</c:v>
                </c:pt>
                <c:pt idx="90">
                  <c:v>40317.0</c:v>
                </c:pt>
                <c:pt idx="91">
                  <c:v>40318.0</c:v>
                </c:pt>
                <c:pt idx="92">
                  <c:v>40319.0</c:v>
                </c:pt>
                <c:pt idx="93">
                  <c:v>40322.0</c:v>
                </c:pt>
                <c:pt idx="94">
                  <c:v>40323.0</c:v>
                </c:pt>
                <c:pt idx="95">
                  <c:v>40324.0</c:v>
                </c:pt>
                <c:pt idx="96">
                  <c:v>40325.0</c:v>
                </c:pt>
                <c:pt idx="97">
                  <c:v>40326.0</c:v>
                </c:pt>
                <c:pt idx="98">
                  <c:v>40329.0</c:v>
                </c:pt>
                <c:pt idx="99">
                  <c:v>40330.0</c:v>
                </c:pt>
                <c:pt idx="100">
                  <c:v>40331.0</c:v>
                </c:pt>
                <c:pt idx="101">
                  <c:v>40332.0</c:v>
                </c:pt>
                <c:pt idx="102">
                  <c:v>40333.0</c:v>
                </c:pt>
                <c:pt idx="103">
                  <c:v>40336.0</c:v>
                </c:pt>
                <c:pt idx="104">
                  <c:v>40337.0</c:v>
                </c:pt>
                <c:pt idx="105">
                  <c:v>40338.0</c:v>
                </c:pt>
                <c:pt idx="106">
                  <c:v>40339.0</c:v>
                </c:pt>
                <c:pt idx="107">
                  <c:v>40340.0</c:v>
                </c:pt>
                <c:pt idx="108">
                  <c:v>40346.0</c:v>
                </c:pt>
                <c:pt idx="109">
                  <c:v>40347.0</c:v>
                </c:pt>
                <c:pt idx="110">
                  <c:v>40350.0</c:v>
                </c:pt>
                <c:pt idx="111">
                  <c:v>40351.0</c:v>
                </c:pt>
                <c:pt idx="112">
                  <c:v>40352.0</c:v>
                </c:pt>
                <c:pt idx="113">
                  <c:v>40353.0</c:v>
                </c:pt>
                <c:pt idx="114">
                  <c:v>40354.0</c:v>
                </c:pt>
                <c:pt idx="115">
                  <c:v>40357.0</c:v>
                </c:pt>
                <c:pt idx="116">
                  <c:v>40358.0</c:v>
                </c:pt>
                <c:pt idx="117">
                  <c:v>40359.0</c:v>
                </c:pt>
                <c:pt idx="118">
                  <c:v>40360.0</c:v>
                </c:pt>
                <c:pt idx="119">
                  <c:v>40361.0</c:v>
                </c:pt>
                <c:pt idx="120">
                  <c:v>40364.0</c:v>
                </c:pt>
                <c:pt idx="121">
                  <c:v>40365.0</c:v>
                </c:pt>
                <c:pt idx="122">
                  <c:v>40366.0</c:v>
                </c:pt>
                <c:pt idx="123">
                  <c:v>40367.0</c:v>
                </c:pt>
                <c:pt idx="124">
                  <c:v>40368.0</c:v>
                </c:pt>
                <c:pt idx="125">
                  <c:v>40371.0</c:v>
                </c:pt>
                <c:pt idx="126">
                  <c:v>40372.0</c:v>
                </c:pt>
                <c:pt idx="127">
                  <c:v>40373.0</c:v>
                </c:pt>
                <c:pt idx="128">
                  <c:v>40374.0</c:v>
                </c:pt>
                <c:pt idx="129">
                  <c:v>40375.0</c:v>
                </c:pt>
                <c:pt idx="130">
                  <c:v>40378.0</c:v>
                </c:pt>
                <c:pt idx="131">
                  <c:v>40379.0</c:v>
                </c:pt>
                <c:pt idx="132">
                  <c:v>40380.0</c:v>
                </c:pt>
                <c:pt idx="133">
                  <c:v>40381.0</c:v>
                </c:pt>
                <c:pt idx="134">
                  <c:v>40382.0</c:v>
                </c:pt>
                <c:pt idx="135">
                  <c:v>40385.0</c:v>
                </c:pt>
                <c:pt idx="136">
                  <c:v>40386.0</c:v>
                </c:pt>
                <c:pt idx="137">
                  <c:v>40387.0</c:v>
                </c:pt>
                <c:pt idx="138">
                  <c:v>40388.0</c:v>
                </c:pt>
                <c:pt idx="139">
                  <c:v>40389.0</c:v>
                </c:pt>
                <c:pt idx="140">
                  <c:v>40392.0</c:v>
                </c:pt>
                <c:pt idx="141">
                  <c:v>40393.0</c:v>
                </c:pt>
                <c:pt idx="142">
                  <c:v>40394.0</c:v>
                </c:pt>
                <c:pt idx="143">
                  <c:v>40395.0</c:v>
                </c:pt>
                <c:pt idx="144">
                  <c:v>40396.0</c:v>
                </c:pt>
                <c:pt idx="145">
                  <c:v>40399.0</c:v>
                </c:pt>
                <c:pt idx="146">
                  <c:v>40400.0</c:v>
                </c:pt>
                <c:pt idx="147">
                  <c:v>40401.0</c:v>
                </c:pt>
                <c:pt idx="148">
                  <c:v>40402.0</c:v>
                </c:pt>
                <c:pt idx="149">
                  <c:v>40403.0</c:v>
                </c:pt>
                <c:pt idx="150">
                  <c:v>40406.0</c:v>
                </c:pt>
                <c:pt idx="151">
                  <c:v>40407.0</c:v>
                </c:pt>
                <c:pt idx="152">
                  <c:v>40408.0</c:v>
                </c:pt>
                <c:pt idx="153">
                  <c:v>40409.0</c:v>
                </c:pt>
                <c:pt idx="154">
                  <c:v>40410.0</c:v>
                </c:pt>
                <c:pt idx="155">
                  <c:v>40413.0</c:v>
                </c:pt>
                <c:pt idx="156">
                  <c:v>40414.0</c:v>
                </c:pt>
                <c:pt idx="157">
                  <c:v>40415.0</c:v>
                </c:pt>
                <c:pt idx="158">
                  <c:v>40416.0</c:v>
                </c:pt>
                <c:pt idx="159">
                  <c:v>40417.0</c:v>
                </c:pt>
                <c:pt idx="160">
                  <c:v>40420.0</c:v>
                </c:pt>
                <c:pt idx="161">
                  <c:v>40421.0</c:v>
                </c:pt>
                <c:pt idx="162">
                  <c:v>40422.0</c:v>
                </c:pt>
                <c:pt idx="163">
                  <c:v>40423.0</c:v>
                </c:pt>
                <c:pt idx="164">
                  <c:v>40424.0</c:v>
                </c:pt>
                <c:pt idx="165">
                  <c:v>40427.0</c:v>
                </c:pt>
                <c:pt idx="166">
                  <c:v>40428.0</c:v>
                </c:pt>
                <c:pt idx="167">
                  <c:v>40429.0</c:v>
                </c:pt>
                <c:pt idx="168">
                  <c:v>40430.0</c:v>
                </c:pt>
                <c:pt idx="169">
                  <c:v>40431.0</c:v>
                </c:pt>
                <c:pt idx="170">
                  <c:v>40434.0</c:v>
                </c:pt>
                <c:pt idx="171">
                  <c:v>40435.0</c:v>
                </c:pt>
                <c:pt idx="172">
                  <c:v>40436.0</c:v>
                </c:pt>
                <c:pt idx="173">
                  <c:v>40437.0</c:v>
                </c:pt>
                <c:pt idx="174">
                  <c:v>40438.0</c:v>
                </c:pt>
                <c:pt idx="175">
                  <c:v>40441.0</c:v>
                </c:pt>
                <c:pt idx="176">
                  <c:v>40442.0</c:v>
                </c:pt>
                <c:pt idx="177">
                  <c:v>40448.0</c:v>
                </c:pt>
                <c:pt idx="178">
                  <c:v>40449.0</c:v>
                </c:pt>
                <c:pt idx="179">
                  <c:v>40450.0</c:v>
                </c:pt>
                <c:pt idx="180">
                  <c:v>40451.0</c:v>
                </c:pt>
                <c:pt idx="181">
                  <c:v>40459.0</c:v>
                </c:pt>
                <c:pt idx="182">
                  <c:v>40462.0</c:v>
                </c:pt>
                <c:pt idx="183">
                  <c:v>40463.0</c:v>
                </c:pt>
                <c:pt idx="184">
                  <c:v>40464.0</c:v>
                </c:pt>
                <c:pt idx="185">
                  <c:v>40465.0</c:v>
                </c:pt>
                <c:pt idx="186">
                  <c:v>40466.0</c:v>
                </c:pt>
                <c:pt idx="187">
                  <c:v>40469.0</c:v>
                </c:pt>
                <c:pt idx="188">
                  <c:v>40470.0</c:v>
                </c:pt>
                <c:pt idx="189">
                  <c:v>40471.0</c:v>
                </c:pt>
                <c:pt idx="190">
                  <c:v>40472.0</c:v>
                </c:pt>
                <c:pt idx="191">
                  <c:v>40473.0</c:v>
                </c:pt>
                <c:pt idx="192">
                  <c:v>40476.0</c:v>
                </c:pt>
                <c:pt idx="193">
                  <c:v>40477.0</c:v>
                </c:pt>
                <c:pt idx="194">
                  <c:v>40478.0</c:v>
                </c:pt>
                <c:pt idx="195">
                  <c:v>40479.0</c:v>
                </c:pt>
                <c:pt idx="196">
                  <c:v>40480.0</c:v>
                </c:pt>
                <c:pt idx="197">
                  <c:v>40483.0</c:v>
                </c:pt>
                <c:pt idx="198">
                  <c:v>40484.0</c:v>
                </c:pt>
                <c:pt idx="199">
                  <c:v>40485.0</c:v>
                </c:pt>
                <c:pt idx="200">
                  <c:v>40486.0</c:v>
                </c:pt>
                <c:pt idx="201">
                  <c:v>40487.0</c:v>
                </c:pt>
                <c:pt idx="202">
                  <c:v>40490.0</c:v>
                </c:pt>
                <c:pt idx="203">
                  <c:v>40491.0</c:v>
                </c:pt>
                <c:pt idx="204">
                  <c:v>40492.0</c:v>
                </c:pt>
                <c:pt idx="205">
                  <c:v>40493.0</c:v>
                </c:pt>
                <c:pt idx="206">
                  <c:v>40494.0</c:v>
                </c:pt>
                <c:pt idx="207">
                  <c:v>40497.0</c:v>
                </c:pt>
                <c:pt idx="208">
                  <c:v>40498.0</c:v>
                </c:pt>
                <c:pt idx="209">
                  <c:v>40499.0</c:v>
                </c:pt>
                <c:pt idx="210">
                  <c:v>40500.0</c:v>
                </c:pt>
                <c:pt idx="211">
                  <c:v>40501.0</c:v>
                </c:pt>
                <c:pt idx="212">
                  <c:v>40504.0</c:v>
                </c:pt>
                <c:pt idx="213">
                  <c:v>40505.0</c:v>
                </c:pt>
                <c:pt idx="214">
                  <c:v>40506.0</c:v>
                </c:pt>
                <c:pt idx="215">
                  <c:v>40507.0</c:v>
                </c:pt>
                <c:pt idx="216">
                  <c:v>40508.0</c:v>
                </c:pt>
                <c:pt idx="217">
                  <c:v>40511.0</c:v>
                </c:pt>
                <c:pt idx="218">
                  <c:v>40512.0</c:v>
                </c:pt>
                <c:pt idx="219">
                  <c:v>40513.0</c:v>
                </c:pt>
                <c:pt idx="220">
                  <c:v>40514.0</c:v>
                </c:pt>
                <c:pt idx="221">
                  <c:v>40515.0</c:v>
                </c:pt>
                <c:pt idx="222">
                  <c:v>40518.0</c:v>
                </c:pt>
                <c:pt idx="223">
                  <c:v>40519.0</c:v>
                </c:pt>
                <c:pt idx="224">
                  <c:v>40520.0</c:v>
                </c:pt>
                <c:pt idx="225">
                  <c:v>40521.0</c:v>
                </c:pt>
                <c:pt idx="226">
                  <c:v>40522.0</c:v>
                </c:pt>
                <c:pt idx="227">
                  <c:v>40525.0</c:v>
                </c:pt>
                <c:pt idx="228">
                  <c:v>40526.0</c:v>
                </c:pt>
                <c:pt idx="229">
                  <c:v>40527.0</c:v>
                </c:pt>
                <c:pt idx="230">
                  <c:v>40528.0</c:v>
                </c:pt>
                <c:pt idx="231">
                  <c:v>40529.0</c:v>
                </c:pt>
                <c:pt idx="232">
                  <c:v>40532.0</c:v>
                </c:pt>
                <c:pt idx="233">
                  <c:v>40533.0</c:v>
                </c:pt>
                <c:pt idx="234">
                  <c:v>40534.0</c:v>
                </c:pt>
                <c:pt idx="235">
                  <c:v>40535.0</c:v>
                </c:pt>
                <c:pt idx="236">
                  <c:v>40536.0</c:v>
                </c:pt>
                <c:pt idx="237">
                  <c:v>40539.0</c:v>
                </c:pt>
                <c:pt idx="238">
                  <c:v>40540.0</c:v>
                </c:pt>
                <c:pt idx="239">
                  <c:v>40541.0</c:v>
                </c:pt>
                <c:pt idx="240">
                  <c:v>40542.0</c:v>
                </c:pt>
                <c:pt idx="241">
                  <c:v>40543.0</c:v>
                </c:pt>
                <c:pt idx="242">
                  <c:v>40547.0</c:v>
                </c:pt>
                <c:pt idx="243">
                  <c:v>40548.0</c:v>
                </c:pt>
                <c:pt idx="244">
                  <c:v>40549.0</c:v>
                </c:pt>
                <c:pt idx="245">
                  <c:v>40550.0</c:v>
                </c:pt>
                <c:pt idx="246">
                  <c:v>40553.0</c:v>
                </c:pt>
                <c:pt idx="247">
                  <c:v>40554.0</c:v>
                </c:pt>
                <c:pt idx="248">
                  <c:v>40555.0</c:v>
                </c:pt>
                <c:pt idx="249">
                  <c:v>40556.0</c:v>
                </c:pt>
                <c:pt idx="250">
                  <c:v>40557.0</c:v>
                </c:pt>
                <c:pt idx="251">
                  <c:v>40560.0</c:v>
                </c:pt>
                <c:pt idx="252">
                  <c:v>40561.0</c:v>
                </c:pt>
                <c:pt idx="253">
                  <c:v>40562.0</c:v>
                </c:pt>
                <c:pt idx="254">
                  <c:v>40563.0</c:v>
                </c:pt>
                <c:pt idx="255">
                  <c:v>40564.0</c:v>
                </c:pt>
                <c:pt idx="256">
                  <c:v>40567.0</c:v>
                </c:pt>
                <c:pt idx="257">
                  <c:v>40568.0</c:v>
                </c:pt>
                <c:pt idx="258">
                  <c:v>40569.0</c:v>
                </c:pt>
                <c:pt idx="259">
                  <c:v>40570.0</c:v>
                </c:pt>
                <c:pt idx="260">
                  <c:v>40571.0</c:v>
                </c:pt>
                <c:pt idx="261">
                  <c:v>40574.0</c:v>
                </c:pt>
                <c:pt idx="262">
                  <c:v>40575.0</c:v>
                </c:pt>
                <c:pt idx="263">
                  <c:v>40583.0</c:v>
                </c:pt>
                <c:pt idx="264">
                  <c:v>40584.0</c:v>
                </c:pt>
                <c:pt idx="265">
                  <c:v>40585.0</c:v>
                </c:pt>
                <c:pt idx="266">
                  <c:v>40588.0</c:v>
                </c:pt>
                <c:pt idx="267">
                  <c:v>40589.0</c:v>
                </c:pt>
                <c:pt idx="268">
                  <c:v>40590.0</c:v>
                </c:pt>
                <c:pt idx="269">
                  <c:v>40591.0</c:v>
                </c:pt>
                <c:pt idx="270">
                  <c:v>40592.0</c:v>
                </c:pt>
                <c:pt idx="271">
                  <c:v>40595.0</c:v>
                </c:pt>
                <c:pt idx="272">
                  <c:v>40596.0</c:v>
                </c:pt>
                <c:pt idx="273">
                  <c:v>40597.0</c:v>
                </c:pt>
                <c:pt idx="274">
                  <c:v>40598.0</c:v>
                </c:pt>
                <c:pt idx="275">
                  <c:v>40599.0</c:v>
                </c:pt>
                <c:pt idx="276">
                  <c:v>40602.0</c:v>
                </c:pt>
                <c:pt idx="277">
                  <c:v>40603.0</c:v>
                </c:pt>
                <c:pt idx="278">
                  <c:v>40604.0</c:v>
                </c:pt>
                <c:pt idx="279">
                  <c:v>40605.0</c:v>
                </c:pt>
                <c:pt idx="280">
                  <c:v>40606.0</c:v>
                </c:pt>
                <c:pt idx="281">
                  <c:v>40609.0</c:v>
                </c:pt>
                <c:pt idx="282">
                  <c:v>40610.0</c:v>
                </c:pt>
                <c:pt idx="283">
                  <c:v>40611.0</c:v>
                </c:pt>
                <c:pt idx="284">
                  <c:v>40612.0</c:v>
                </c:pt>
                <c:pt idx="285">
                  <c:v>40613.0</c:v>
                </c:pt>
                <c:pt idx="286">
                  <c:v>40616.0</c:v>
                </c:pt>
                <c:pt idx="287">
                  <c:v>40617.0</c:v>
                </c:pt>
                <c:pt idx="288">
                  <c:v>40618.0</c:v>
                </c:pt>
                <c:pt idx="289">
                  <c:v>40619.0</c:v>
                </c:pt>
                <c:pt idx="290">
                  <c:v>40620.0</c:v>
                </c:pt>
                <c:pt idx="291">
                  <c:v>40623.0</c:v>
                </c:pt>
                <c:pt idx="292">
                  <c:v>40624.0</c:v>
                </c:pt>
                <c:pt idx="293">
                  <c:v>40625.0</c:v>
                </c:pt>
                <c:pt idx="294">
                  <c:v>40626.0</c:v>
                </c:pt>
                <c:pt idx="295">
                  <c:v>40627.0</c:v>
                </c:pt>
                <c:pt idx="296">
                  <c:v>40630.0</c:v>
                </c:pt>
                <c:pt idx="297">
                  <c:v>40631.0</c:v>
                </c:pt>
                <c:pt idx="298">
                  <c:v>40632.0</c:v>
                </c:pt>
                <c:pt idx="299">
                  <c:v>40633.0</c:v>
                </c:pt>
                <c:pt idx="300">
                  <c:v>40634.0</c:v>
                </c:pt>
                <c:pt idx="301">
                  <c:v>40639.0</c:v>
                </c:pt>
                <c:pt idx="302">
                  <c:v>40640.0</c:v>
                </c:pt>
                <c:pt idx="303">
                  <c:v>40641.0</c:v>
                </c:pt>
                <c:pt idx="304">
                  <c:v>40644.0</c:v>
                </c:pt>
                <c:pt idx="305">
                  <c:v>40645.0</c:v>
                </c:pt>
                <c:pt idx="306">
                  <c:v>40646.0</c:v>
                </c:pt>
                <c:pt idx="307">
                  <c:v>40647.0</c:v>
                </c:pt>
                <c:pt idx="308">
                  <c:v>40648.0</c:v>
                </c:pt>
                <c:pt idx="309">
                  <c:v>40651.0</c:v>
                </c:pt>
                <c:pt idx="310">
                  <c:v>40652.0</c:v>
                </c:pt>
                <c:pt idx="311">
                  <c:v>40653.0</c:v>
                </c:pt>
                <c:pt idx="312">
                  <c:v>40654.0</c:v>
                </c:pt>
                <c:pt idx="313">
                  <c:v>40655.0</c:v>
                </c:pt>
                <c:pt idx="314">
                  <c:v>40658.0</c:v>
                </c:pt>
                <c:pt idx="315">
                  <c:v>40659.0</c:v>
                </c:pt>
                <c:pt idx="316">
                  <c:v>40660.0</c:v>
                </c:pt>
                <c:pt idx="317">
                  <c:v>40661.0</c:v>
                </c:pt>
                <c:pt idx="318">
                  <c:v>40662.0</c:v>
                </c:pt>
                <c:pt idx="319">
                  <c:v>40666.0</c:v>
                </c:pt>
                <c:pt idx="320">
                  <c:v>40667.0</c:v>
                </c:pt>
                <c:pt idx="321">
                  <c:v>40668.0</c:v>
                </c:pt>
                <c:pt idx="322">
                  <c:v>40669.0</c:v>
                </c:pt>
                <c:pt idx="323">
                  <c:v>40672.0</c:v>
                </c:pt>
                <c:pt idx="324">
                  <c:v>40673.0</c:v>
                </c:pt>
                <c:pt idx="325">
                  <c:v>40674.0</c:v>
                </c:pt>
                <c:pt idx="326">
                  <c:v>40675.0</c:v>
                </c:pt>
                <c:pt idx="327">
                  <c:v>40676.0</c:v>
                </c:pt>
                <c:pt idx="328">
                  <c:v>40679.0</c:v>
                </c:pt>
                <c:pt idx="329">
                  <c:v>40680.0</c:v>
                </c:pt>
                <c:pt idx="330">
                  <c:v>40681.0</c:v>
                </c:pt>
                <c:pt idx="331">
                  <c:v>40682.0</c:v>
                </c:pt>
                <c:pt idx="332">
                  <c:v>40683.0</c:v>
                </c:pt>
                <c:pt idx="333">
                  <c:v>40686.0</c:v>
                </c:pt>
                <c:pt idx="334">
                  <c:v>40687.0</c:v>
                </c:pt>
                <c:pt idx="335">
                  <c:v>40688.0</c:v>
                </c:pt>
                <c:pt idx="336">
                  <c:v>40689.0</c:v>
                </c:pt>
                <c:pt idx="337">
                  <c:v>40690.0</c:v>
                </c:pt>
                <c:pt idx="338">
                  <c:v>40693.0</c:v>
                </c:pt>
                <c:pt idx="339">
                  <c:v>40694.0</c:v>
                </c:pt>
                <c:pt idx="340">
                  <c:v>40695.0</c:v>
                </c:pt>
                <c:pt idx="341">
                  <c:v>40696.0</c:v>
                </c:pt>
                <c:pt idx="342">
                  <c:v>40697.0</c:v>
                </c:pt>
                <c:pt idx="343">
                  <c:v>40701.0</c:v>
                </c:pt>
                <c:pt idx="344">
                  <c:v>40702.0</c:v>
                </c:pt>
                <c:pt idx="345">
                  <c:v>40703.0</c:v>
                </c:pt>
                <c:pt idx="346">
                  <c:v>40704.0</c:v>
                </c:pt>
                <c:pt idx="347">
                  <c:v>40707.0</c:v>
                </c:pt>
                <c:pt idx="348">
                  <c:v>40708.0</c:v>
                </c:pt>
                <c:pt idx="349">
                  <c:v>40709.0</c:v>
                </c:pt>
                <c:pt idx="350">
                  <c:v>40710.0</c:v>
                </c:pt>
                <c:pt idx="351">
                  <c:v>40711.0</c:v>
                </c:pt>
                <c:pt idx="352">
                  <c:v>40714.0</c:v>
                </c:pt>
                <c:pt idx="353">
                  <c:v>40715.0</c:v>
                </c:pt>
                <c:pt idx="354">
                  <c:v>40716.0</c:v>
                </c:pt>
                <c:pt idx="355">
                  <c:v>40717.0</c:v>
                </c:pt>
                <c:pt idx="356">
                  <c:v>40718.0</c:v>
                </c:pt>
                <c:pt idx="357">
                  <c:v>40721.0</c:v>
                </c:pt>
                <c:pt idx="358">
                  <c:v>40722.0</c:v>
                </c:pt>
                <c:pt idx="359">
                  <c:v>40723.0</c:v>
                </c:pt>
                <c:pt idx="360">
                  <c:v>40724.0</c:v>
                </c:pt>
                <c:pt idx="361">
                  <c:v>40725.0</c:v>
                </c:pt>
                <c:pt idx="362">
                  <c:v>40728.0</c:v>
                </c:pt>
                <c:pt idx="363">
                  <c:v>40729.0</c:v>
                </c:pt>
                <c:pt idx="364">
                  <c:v>40730.0</c:v>
                </c:pt>
                <c:pt idx="365">
                  <c:v>40731.0</c:v>
                </c:pt>
                <c:pt idx="366">
                  <c:v>40732.0</c:v>
                </c:pt>
                <c:pt idx="367">
                  <c:v>40735.0</c:v>
                </c:pt>
                <c:pt idx="368">
                  <c:v>40736.0</c:v>
                </c:pt>
                <c:pt idx="369">
                  <c:v>40737.0</c:v>
                </c:pt>
                <c:pt idx="370">
                  <c:v>40738.0</c:v>
                </c:pt>
                <c:pt idx="371">
                  <c:v>40739.0</c:v>
                </c:pt>
                <c:pt idx="372">
                  <c:v>40742.0</c:v>
                </c:pt>
                <c:pt idx="373">
                  <c:v>40743.0</c:v>
                </c:pt>
                <c:pt idx="374">
                  <c:v>40744.0</c:v>
                </c:pt>
                <c:pt idx="375">
                  <c:v>40745.0</c:v>
                </c:pt>
                <c:pt idx="376">
                  <c:v>40746.0</c:v>
                </c:pt>
                <c:pt idx="377">
                  <c:v>40749.0</c:v>
                </c:pt>
                <c:pt idx="378">
                  <c:v>40750.0</c:v>
                </c:pt>
                <c:pt idx="379">
                  <c:v>40751.0</c:v>
                </c:pt>
                <c:pt idx="380">
                  <c:v>40752.0</c:v>
                </c:pt>
                <c:pt idx="381">
                  <c:v>40753.0</c:v>
                </c:pt>
                <c:pt idx="382">
                  <c:v>40756.0</c:v>
                </c:pt>
                <c:pt idx="383">
                  <c:v>40757.0</c:v>
                </c:pt>
                <c:pt idx="384">
                  <c:v>40758.0</c:v>
                </c:pt>
                <c:pt idx="385">
                  <c:v>40759.0</c:v>
                </c:pt>
                <c:pt idx="386">
                  <c:v>40760.0</c:v>
                </c:pt>
                <c:pt idx="387">
                  <c:v>40763.0</c:v>
                </c:pt>
                <c:pt idx="388">
                  <c:v>40764.0</c:v>
                </c:pt>
                <c:pt idx="389">
                  <c:v>40765.0</c:v>
                </c:pt>
                <c:pt idx="390">
                  <c:v>40766.0</c:v>
                </c:pt>
                <c:pt idx="391">
                  <c:v>40767.0</c:v>
                </c:pt>
                <c:pt idx="392">
                  <c:v>40770.0</c:v>
                </c:pt>
                <c:pt idx="393">
                  <c:v>40771.0</c:v>
                </c:pt>
                <c:pt idx="394">
                  <c:v>40772.0</c:v>
                </c:pt>
                <c:pt idx="395">
                  <c:v>40773.0</c:v>
                </c:pt>
                <c:pt idx="396">
                  <c:v>40774.0</c:v>
                </c:pt>
                <c:pt idx="397">
                  <c:v>40777.0</c:v>
                </c:pt>
                <c:pt idx="398">
                  <c:v>40778.0</c:v>
                </c:pt>
                <c:pt idx="399">
                  <c:v>40779.0</c:v>
                </c:pt>
                <c:pt idx="400">
                  <c:v>40780.0</c:v>
                </c:pt>
                <c:pt idx="401">
                  <c:v>40781.0</c:v>
                </c:pt>
                <c:pt idx="402">
                  <c:v>40784.0</c:v>
                </c:pt>
                <c:pt idx="403">
                  <c:v>40785.0</c:v>
                </c:pt>
                <c:pt idx="404">
                  <c:v>40786.0</c:v>
                </c:pt>
                <c:pt idx="405">
                  <c:v>40787.0</c:v>
                </c:pt>
                <c:pt idx="406">
                  <c:v>40788.0</c:v>
                </c:pt>
                <c:pt idx="407">
                  <c:v>40791.0</c:v>
                </c:pt>
                <c:pt idx="408">
                  <c:v>40792.0</c:v>
                </c:pt>
                <c:pt idx="409">
                  <c:v>40793.0</c:v>
                </c:pt>
                <c:pt idx="410">
                  <c:v>40794.0</c:v>
                </c:pt>
                <c:pt idx="411">
                  <c:v>40795.0</c:v>
                </c:pt>
                <c:pt idx="412">
                  <c:v>40799.0</c:v>
                </c:pt>
                <c:pt idx="413">
                  <c:v>40800.0</c:v>
                </c:pt>
                <c:pt idx="414">
                  <c:v>40801.0</c:v>
                </c:pt>
                <c:pt idx="415">
                  <c:v>40802.0</c:v>
                </c:pt>
                <c:pt idx="416">
                  <c:v>40805.0</c:v>
                </c:pt>
                <c:pt idx="417">
                  <c:v>40806.0</c:v>
                </c:pt>
                <c:pt idx="418">
                  <c:v>40807.0</c:v>
                </c:pt>
                <c:pt idx="419">
                  <c:v>40808.0</c:v>
                </c:pt>
                <c:pt idx="420">
                  <c:v>40809.0</c:v>
                </c:pt>
                <c:pt idx="421">
                  <c:v>40812.0</c:v>
                </c:pt>
                <c:pt idx="422">
                  <c:v>40813.0</c:v>
                </c:pt>
                <c:pt idx="423">
                  <c:v>40814.0</c:v>
                </c:pt>
                <c:pt idx="424">
                  <c:v>40815.0</c:v>
                </c:pt>
                <c:pt idx="425">
                  <c:v>40816.0</c:v>
                </c:pt>
                <c:pt idx="426">
                  <c:v>40826.0</c:v>
                </c:pt>
                <c:pt idx="427">
                  <c:v>40827.0</c:v>
                </c:pt>
                <c:pt idx="428">
                  <c:v>40828.0</c:v>
                </c:pt>
                <c:pt idx="429">
                  <c:v>40829.0</c:v>
                </c:pt>
                <c:pt idx="430">
                  <c:v>40830.0</c:v>
                </c:pt>
                <c:pt idx="431">
                  <c:v>40833.0</c:v>
                </c:pt>
                <c:pt idx="432">
                  <c:v>40834.0</c:v>
                </c:pt>
                <c:pt idx="433">
                  <c:v>40835.0</c:v>
                </c:pt>
                <c:pt idx="434">
                  <c:v>40836.0</c:v>
                </c:pt>
                <c:pt idx="435">
                  <c:v>40837.0</c:v>
                </c:pt>
                <c:pt idx="436">
                  <c:v>40840.0</c:v>
                </c:pt>
                <c:pt idx="437">
                  <c:v>40841.0</c:v>
                </c:pt>
                <c:pt idx="438">
                  <c:v>40842.0</c:v>
                </c:pt>
                <c:pt idx="439">
                  <c:v>40843.0</c:v>
                </c:pt>
                <c:pt idx="440">
                  <c:v>40844.0</c:v>
                </c:pt>
                <c:pt idx="441">
                  <c:v>40847.0</c:v>
                </c:pt>
                <c:pt idx="442">
                  <c:v>40848.0</c:v>
                </c:pt>
                <c:pt idx="443">
                  <c:v>40849.0</c:v>
                </c:pt>
                <c:pt idx="444">
                  <c:v>40850.0</c:v>
                </c:pt>
                <c:pt idx="445">
                  <c:v>40851.0</c:v>
                </c:pt>
                <c:pt idx="446">
                  <c:v>40854.0</c:v>
                </c:pt>
                <c:pt idx="447">
                  <c:v>40855.0</c:v>
                </c:pt>
                <c:pt idx="448">
                  <c:v>40856.0</c:v>
                </c:pt>
                <c:pt idx="449">
                  <c:v>40857.0</c:v>
                </c:pt>
                <c:pt idx="450">
                  <c:v>40858.0</c:v>
                </c:pt>
                <c:pt idx="451">
                  <c:v>40861.0</c:v>
                </c:pt>
                <c:pt idx="452">
                  <c:v>40862.0</c:v>
                </c:pt>
                <c:pt idx="453">
                  <c:v>40863.0</c:v>
                </c:pt>
                <c:pt idx="454">
                  <c:v>40864.0</c:v>
                </c:pt>
                <c:pt idx="455">
                  <c:v>40865.0</c:v>
                </c:pt>
                <c:pt idx="456">
                  <c:v>40868.0</c:v>
                </c:pt>
                <c:pt idx="457">
                  <c:v>40869.0</c:v>
                </c:pt>
                <c:pt idx="458">
                  <c:v>40870.0</c:v>
                </c:pt>
                <c:pt idx="459">
                  <c:v>40871.0</c:v>
                </c:pt>
                <c:pt idx="460">
                  <c:v>40872.0</c:v>
                </c:pt>
                <c:pt idx="461">
                  <c:v>40875.0</c:v>
                </c:pt>
                <c:pt idx="462">
                  <c:v>40876.0</c:v>
                </c:pt>
                <c:pt idx="463">
                  <c:v>40877.0</c:v>
                </c:pt>
                <c:pt idx="464">
                  <c:v>40878.0</c:v>
                </c:pt>
                <c:pt idx="465">
                  <c:v>40879.0</c:v>
                </c:pt>
                <c:pt idx="466">
                  <c:v>40882.0</c:v>
                </c:pt>
                <c:pt idx="467">
                  <c:v>40883.0</c:v>
                </c:pt>
                <c:pt idx="468">
                  <c:v>40884.0</c:v>
                </c:pt>
                <c:pt idx="469">
                  <c:v>40885.0</c:v>
                </c:pt>
                <c:pt idx="470">
                  <c:v>40886.0</c:v>
                </c:pt>
                <c:pt idx="471">
                  <c:v>40889.0</c:v>
                </c:pt>
                <c:pt idx="472">
                  <c:v>40890.0</c:v>
                </c:pt>
                <c:pt idx="473">
                  <c:v>40891.0</c:v>
                </c:pt>
                <c:pt idx="474">
                  <c:v>40892.0</c:v>
                </c:pt>
                <c:pt idx="475">
                  <c:v>40893.0</c:v>
                </c:pt>
                <c:pt idx="476">
                  <c:v>40896.0</c:v>
                </c:pt>
                <c:pt idx="477">
                  <c:v>40897.0</c:v>
                </c:pt>
                <c:pt idx="478">
                  <c:v>40898.0</c:v>
                </c:pt>
                <c:pt idx="479">
                  <c:v>40899.0</c:v>
                </c:pt>
                <c:pt idx="480">
                  <c:v>40900.0</c:v>
                </c:pt>
                <c:pt idx="481">
                  <c:v>40903.0</c:v>
                </c:pt>
                <c:pt idx="482">
                  <c:v>40904.0</c:v>
                </c:pt>
                <c:pt idx="483">
                  <c:v>40905.0</c:v>
                </c:pt>
                <c:pt idx="484">
                  <c:v>40906.0</c:v>
                </c:pt>
                <c:pt idx="485">
                  <c:v>40907.0</c:v>
                </c:pt>
                <c:pt idx="486">
                  <c:v>40912.0</c:v>
                </c:pt>
                <c:pt idx="487">
                  <c:v>40913.0</c:v>
                </c:pt>
                <c:pt idx="488">
                  <c:v>40914.0</c:v>
                </c:pt>
                <c:pt idx="489">
                  <c:v>40917.0</c:v>
                </c:pt>
                <c:pt idx="490">
                  <c:v>40918.0</c:v>
                </c:pt>
                <c:pt idx="491">
                  <c:v>40919.0</c:v>
                </c:pt>
                <c:pt idx="492">
                  <c:v>40920.0</c:v>
                </c:pt>
                <c:pt idx="493">
                  <c:v>40921.0</c:v>
                </c:pt>
                <c:pt idx="494">
                  <c:v>40924.0</c:v>
                </c:pt>
                <c:pt idx="495">
                  <c:v>40925.0</c:v>
                </c:pt>
                <c:pt idx="496">
                  <c:v>40926.0</c:v>
                </c:pt>
                <c:pt idx="497">
                  <c:v>40927.0</c:v>
                </c:pt>
                <c:pt idx="498">
                  <c:v>40928.0</c:v>
                </c:pt>
                <c:pt idx="499">
                  <c:v>40938.0</c:v>
                </c:pt>
                <c:pt idx="500">
                  <c:v>40939.0</c:v>
                </c:pt>
                <c:pt idx="501">
                  <c:v>40940.0</c:v>
                </c:pt>
                <c:pt idx="502">
                  <c:v>40941.0</c:v>
                </c:pt>
                <c:pt idx="503">
                  <c:v>40942.0</c:v>
                </c:pt>
                <c:pt idx="504">
                  <c:v>40945.0</c:v>
                </c:pt>
                <c:pt idx="505">
                  <c:v>40946.0</c:v>
                </c:pt>
                <c:pt idx="506">
                  <c:v>40947.0</c:v>
                </c:pt>
                <c:pt idx="507">
                  <c:v>40948.0</c:v>
                </c:pt>
                <c:pt idx="508">
                  <c:v>40949.0</c:v>
                </c:pt>
                <c:pt idx="509">
                  <c:v>40952.0</c:v>
                </c:pt>
                <c:pt idx="510">
                  <c:v>40953.0</c:v>
                </c:pt>
                <c:pt idx="511">
                  <c:v>40954.0</c:v>
                </c:pt>
                <c:pt idx="512">
                  <c:v>40955.0</c:v>
                </c:pt>
                <c:pt idx="513">
                  <c:v>40956.0</c:v>
                </c:pt>
                <c:pt idx="514">
                  <c:v>40959.0</c:v>
                </c:pt>
                <c:pt idx="515">
                  <c:v>40960.0</c:v>
                </c:pt>
                <c:pt idx="516">
                  <c:v>40961.0</c:v>
                </c:pt>
                <c:pt idx="517">
                  <c:v>40962.0</c:v>
                </c:pt>
                <c:pt idx="518">
                  <c:v>40963.0</c:v>
                </c:pt>
                <c:pt idx="519">
                  <c:v>40966.0</c:v>
                </c:pt>
                <c:pt idx="520">
                  <c:v>40967.0</c:v>
                </c:pt>
                <c:pt idx="521">
                  <c:v>40968.0</c:v>
                </c:pt>
                <c:pt idx="522">
                  <c:v>40969.0</c:v>
                </c:pt>
                <c:pt idx="523">
                  <c:v>40970.0</c:v>
                </c:pt>
                <c:pt idx="524">
                  <c:v>40973.0</c:v>
                </c:pt>
                <c:pt idx="525">
                  <c:v>40974.0</c:v>
                </c:pt>
                <c:pt idx="526">
                  <c:v>40975.0</c:v>
                </c:pt>
                <c:pt idx="527">
                  <c:v>40976.0</c:v>
                </c:pt>
                <c:pt idx="528">
                  <c:v>40977.0</c:v>
                </c:pt>
                <c:pt idx="529">
                  <c:v>40980.0</c:v>
                </c:pt>
                <c:pt idx="530">
                  <c:v>40981.0</c:v>
                </c:pt>
                <c:pt idx="531">
                  <c:v>40982.0</c:v>
                </c:pt>
                <c:pt idx="532">
                  <c:v>40983.0</c:v>
                </c:pt>
                <c:pt idx="533">
                  <c:v>40984.0</c:v>
                </c:pt>
                <c:pt idx="534">
                  <c:v>40987.0</c:v>
                </c:pt>
                <c:pt idx="535">
                  <c:v>40988.0</c:v>
                </c:pt>
                <c:pt idx="536">
                  <c:v>40989.0</c:v>
                </c:pt>
                <c:pt idx="537">
                  <c:v>40990.0</c:v>
                </c:pt>
                <c:pt idx="538">
                  <c:v>40991.0</c:v>
                </c:pt>
                <c:pt idx="539">
                  <c:v>40994.0</c:v>
                </c:pt>
                <c:pt idx="540">
                  <c:v>40995.0</c:v>
                </c:pt>
                <c:pt idx="541">
                  <c:v>40996.0</c:v>
                </c:pt>
                <c:pt idx="542">
                  <c:v>40997.0</c:v>
                </c:pt>
                <c:pt idx="543">
                  <c:v>40998.0</c:v>
                </c:pt>
                <c:pt idx="544">
                  <c:v>41004.0</c:v>
                </c:pt>
                <c:pt idx="545">
                  <c:v>41005.0</c:v>
                </c:pt>
                <c:pt idx="546">
                  <c:v>41008.0</c:v>
                </c:pt>
                <c:pt idx="547">
                  <c:v>41009.0</c:v>
                </c:pt>
                <c:pt idx="548">
                  <c:v>41010.0</c:v>
                </c:pt>
                <c:pt idx="549">
                  <c:v>41011.0</c:v>
                </c:pt>
                <c:pt idx="550">
                  <c:v>41012.0</c:v>
                </c:pt>
                <c:pt idx="551">
                  <c:v>41015.0</c:v>
                </c:pt>
                <c:pt idx="552">
                  <c:v>41016.0</c:v>
                </c:pt>
                <c:pt idx="553">
                  <c:v>41017.0</c:v>
                </c:pt>
                <c:pt idx="554">
                  <c:v>41018.0</c:v>
                </c:pt>
                <c:pt idx="555">
                  <c:v>41019.0</c:v>
                </c:pt>
                <c:pt idx="556">
                  <c:v>41022.0</c:v>
                </c:pt>
                <c:pt idx="557">
                  <c:v>41023.0</c:v>
                </c:pt>
                <c:pt idx="558">
                  <c:v>41024.0</c:v>
                </c:pt>
                <c:pt idx="559">
                  <c:v>41025.0</c:v>
                </c:pt>
                <c:pt idx="560">
                  <c:v>41026.0</c:v>
                </c:pt>
                <c:pt idx="561">
                  <c:v>41031.0</c:v>
                </c:pt>
                <c:pt idx="562">
                  <c:v>41032.0</c:v>
                </c:pt>
                <c:pt idx="563">
                  <c:v>41033.0</c:v>
                </c:pt>
                <c:pt idx="564">
                  <c:v>41036.0</c:v>
                </c:pt>
                <c:pt idx="565">
                  <c:v>41037.0</c:v>
                </c:pt>
                <c:pt idx="566">
                  <c:v>41038.0</c:v>
                </c:pt>
                <c:pt idx="567">
                  <c:v>41039.0</c:v>
                </c:pt>
                <c:pt idx="568">
                  <c:v>41040.0</c:v>
                </c:pt>
                <c:pt idx="569">
                  <c:v>41043.0</c:v>
                </c:pt>
                <c:pt idx="570">
                  <c:v>41044.0</c:v>
                </c:pt>
                <c:pt idx="571">
                  <c:v>41045.0</c:v>
                </c:pt>
                <c:pt idx="572">
                  <c:v>41046.0</c:v>
                </c:pt>
                <c:pt idx="573">
                  <c:v>41047.0</c:v>
                </c:pt>
                <c:pt idx="574">
                  <c:v>41050.0</c:v>
                </c:pt>
                <c:pt idx="575">
                  <c:v>41051.0</c:v>
                </c:pt>
                <c:pt idx="576">
                  <c:v>41052.0</c:v>
                </c:pt>
                <c:pt idx="577">
                  <c:v>41053.0</c:v>
                </c:pt>
                <c:pt idx="578">
                  <c:v>41054.0</c:v>
                </c:pt>
                <c:pt idx="579">
                  <c:v>41057.0</c:v>
                </c:pt>
                <c:pt idx="580">
                  <c:v>41058.0</c:v>
                </c:pt>
                <c:pt idx="581">
                  <c:v>41059.0</c:v>
                </c:pt>
                <c:pt idx="582">
                  <c:v>41060.0</c:v>
                </c:pt>
                <c:pt idx="583">
                  <c:v>41061.0</c:v>
                </c:pt>
                <c:pt idx="584">
                  <c:v>41064.0</c:v>
                </c:pt>
                <c:pt idx="585">
                  <c:v>41065.0</c:v>
                </c:pt>
                <c:pt idx="586">
                  <c:v>41066.0</c:v>
                </c:pt>
                <c:pt idx="587">
                  <c:v>41067.0</c:v>
                </c:pt>
                <c:pt idx="588">
                  <c:v>41068.0</c:v>
                </c:pt>
                <c:pt idx="589">
                  <c:v>41071.0</c:v>
                </c:pt>
                <c:pt idx="590">
                  <c:v>41072.0</c:v>
                </c:pt>
                <c:pt idx="591">
                  <c:v>41073.0</c:v>
                </c:pt>
                <c:pt idx="592">
                  <c:v>41074.0</c:v>
                </c:pt>
                <c:pt idx="593">
                  <c:v>41075.0</c:v>
                </c:pt>
                <c:pt idx="594">
                  <c:v>41078.0</c:v>
                </c:pt>
                <c:pt idx="595">
                  <c:v>41079.0</c:v>
                </c:pt>
                <c:pt idx="596">
                  <c:v>41080.0</c:v>
                </c:pt>
                <c:pt idx="597">
                  <c:v>41081.0</c:v>
                </c:pt>
                <c:pt idx="598">
                  <c:v>41085.0</c:v>
                </c:pt>
                <c:pt idx="599">
                  <c:v>41086.0</c:v>
                </c:pt>
                <c:pt idx="600">
                  <c:v>41087.0</c:v>
                </c:pt>
                <c:pt idx="601">
                  <c:v>41088.0</c:v>
                </c:pt>
                <c:pt idx="602">
                  <c:v>41089.0</c:v>
                </c:pt>
                <c:pt idx="603">
                  <c:v>41092.0</c:v>
                </c:pt>
                <c:pt idx="604">
                  <c:v>41093.0</c:v>
                </c:pt>
                <c:pt idx="605">
                  <c:v>41094.0</c:v>
                </c:pt>
                <c:pt idx="606">
                  <c:v>41095.0</c:v>
                </c:pt>
                <c:pt idx="607">
                  <c:v>41096.0</c:v>
                </c:pt>
                <c:pt idx="608">
                  <c:v>41099.0</c:v>
                </c:pt>
                <c:pt idx="609">
                  <c:v>41100.0</c:v>
                </c:pt>
                <c:pt idx="610">
                  <c:v>41101.0</c:v>
                </c:pt>
                <c:pt idx="611">
                  <c:v>41102.0</c:v>
                </c:pt>
                <c:pt idx="612">
                  <c:v>41103.0</c:v>
                </c:pt>
                <c:pt idx="613">
                  <c:v>41106.0</c:v>
                </c:pt>
                <c:pt idx="614">
                  <c:v>41107.0</c:v>
                </c:pt>
                <c:pt idx="615">
                  <c:v>41108.0</c:v>
                </c:pt>
                <c:pt idx="616">
                  <c:v>41109.0</c:v>
                </c:pt>
                <c:pt idx="617">
                  <c:v>41110.0</c:v>
                </c:pt>
                <c:pt idx="618">
                  <c:v>41113.0</c:v>
                </c:pt>
                <c:pt idx="619">
                  <c:v>41114.0</c:v>
                </c:pt>
                <c:pt idx="620">
                  <c:v>41115.0</c:v>
                </c:pt>
                <c:pt idx="621">
                  <c:v>41116.0</c:v>
                </c:pt>
                <c:pt idx="622">
                  <c:v>41117.0</c:v>
                </c:pt>
                <c:pt idx="623">
                  <c:v>41120.0</c:v>
                </c:pt>
                <c:pt idx="624">
                  <c:v>41121.0</c:v>
                </c:pt>
                <c:pt idx="625">
                  <c:v>41122.0</c:v>
                </c:pt>
                <c:pt idx="626">
                  <c:v>41123.0</c:v>
                </c:pt>
                <c:pt idx="627">
                  <c:v>41124.0</c:v>
                </c:pt>
                <c:pt idx="628">
                  <c:v>41127.0</c:v>
                </c:pt>
                <c:pt idx="629">
                  <c:v>41128.0</c:v>
                </c:pt>
                <c:pt idx="630">
                  <c:v>41129.0</c:v>
                </c:pt>
                <c:pt idx="631">
                  <c:v>41130.0</c:v>
                </c:pt>
                <c:pt idx="632">
                  <c:v>41131.0</c:v>
                </c:pt>
                <c:pt idx="633">
                  <c:v>41134.0</c:v>
                </c:pt>
                <c:pt idx="634">
                  <c:v>41135.0</c:v>
                </c:pt>
                <c:pt idx="635">
                  <c:v>41136.0</c:v>
                </c:pt>
                <c:pt idx="636">
                  <c:v>41137.0</c:v>
                </c:pt>
                <c:pt idx="637">
                  <c:v>41138.0</c:v>
                </c:pt>
                <c:pt idx="638">
                  <c:v>41141.0</c:v>
                </c:pt>
                <c:pt idx="639">
                  <c:v>41142.0</c:v>
                </c:pt>
                <c:pt idx="640">
                  <c:v>41143.0</c:v>
                </c:pt>
                <c:pt idx="641">
                  <c:v>41144.0</c:v>
                </c:pt>
                <c:pt idx="642">
                  <c:v>41145.0</c:v>
                </c:pt>
                <c:pt idx="643">
                  <c:v>41148.0</c:v>
                </c:pt>
                <c:pt idx="644">
                  <c:v>41149.0</c:v>
                </c:pt>
                <c:pt idx="645">
                  <c:v>41150.0</c:v>
                </c:pt>
                <c:pt idx="646">
                  <c:v>41151.0</c:v>
                </c:pt>
                <c:pt idx="647">
                  <c:v>41152.0</c:v>
                </c:pt>
                <c:pt idx="648">
                  <c:v>41155.0</c:v>
                </c:pt>
                <c:pt idx="649">
                  <c:v>41156.0</c:v>
                </c:pt>
                <c:pt idx="650">
                  <c:v>41157.0</c:v>
                </c:pt>
                <c:pt idx="651">
                  <c:v>41158.0</c:v>
                </c:pt>
                <c:pt idx="652">
                  <c:v>41159.0</c:v>
                </c:pt>
                <c:pt idx="653">
                  <c:v>41162.0</c:v>
                </c:pt>
                <c:pt idx="654">
                  <c:v>41163.0</c:v>
                </c:pt>
                <c:pt idx="655">
                  <c:v>41164.0</c:v>
                </c:pt>
                <c:pt idx="656">
                  <c:v>41165.0</c:v>
                </c:pt>
                <c:pt idx="657">
                  <c:v>41166.0</c:v>
                </c:pt>
                <c:pt idx="658">
                  <c:v>41169.0</c:v>
                </c:pt>
                <c:pt idx="659">
                  <c:v>41170.0</c:v>
                </c:pt>
                <c:pt idx="660">
                  <c:v>41171.0</c:v>
                </c:pt>
                <c:pt idx="661">
                  <c:v>41172.0</c:v>
                </c:pt>
                <c:pt idx="662">
                  <c:v>41173.0</c:v>
                </c:pt>
                <c:pt idx="663">
                  <c:v>41176.0</c:v>
                </c:pt>
                <c:pt idx="664">
                  <c:v>41177.0</c:v>
                </c:pt>
                <c:pt idx="665">
                  <c:v>41178.0</c:v>
                </c:pt>
                <c:pt idx="666">
                  <c:v>41179.0</c:v>
                </c:pt>
                <c:pt idx="667">
                  <c:v>41180.0</c:v>
                </c:pt>
                <c:pt idx="668">
                  <c:v>41190.0</c:v>
                </c:pt>
                <c:pt idx="669">
                  <c:v>41191.0</c:v>
                </c:pt>
                <c:pt idx="670">
                  <c:v>41192.0</c:v>
                </c:pt>
                <c:pt idx="671">
                  <c:v>41193.0</c:v>
                </c:pt>
                <c:pt idx="672">
                  <c:v>41194.0</c:v>
                </c:pt>
                <c:pt idx="673">
                  <c:v>41197.0</c:v>
                </c:pt>
                <c:pt idx="674">
                  <c:v>41198.0</c:v>
                </c:pt>
                <c:pt idx="675">
                  <c:v>41199.0</c:v>
                </c:pt>
                <c:pt idx="676">
                  <c:v>41200.0</c:v>
                </c:pt>
                <c:pt idx="677">
                  <c:v>41201.0</c:v>
                </c:pt>
                <c:pt idx="678">
                  <c:v>41204.0</c:v>
                </c:pt>
                <c:pt idx="679">
                  <c:v>41205.0</c:v>
                </c:pt>
                <c:pt idx="680">
                  <c:v>41206.0</c:v>
                </c:pt>
                <c:pt idx="681">
                  <c:v>41207.0</c:v>
                </c:pt>
                <c:pt idx="682">
                  <c:v>41208.0</c:v>
                </c:pt>
                <c:pt idx="683">
                  <c:v>41211.0</c:v>
                </c:pt>
                <c:pt idx="684">
                  <c:v>41212.0</c:v>
                </c:pt>
                <c:pt idx="685">
                  <c:v>41213.0</c:v>
                </c:pt>
                <c:pt idx="686">
                  <c:v>41214.0</c:v>
                </c:pt>
                <c:pt idx="687">
                  <c:v>41215.0</c:v>
                </c:pt>
                <c:pt idx="688">
                  <c:v>41218.0</c:v>
                </c:pt>
                <c:pt idx="689">
                  <c:v>41219.0</c:v>
                </c:pt>
                <c:pt idx="690">
                  <c:v>41220.0</c:v>
                </c:pt>
                <c:pt idx="691">
                  <c:v>41221.0</c:v>
                </c:pt>
                <c:pt idx="692">
                  <c:v>41222.0</c:v>
                </c:pt>
                <c:pt idx="693">
                  <c:v>41225.0</c:v>
                </c:pt>
                <c:pt idx="694">
                  <c:v>41226.0</c:v>
                </c:pt>
                <c:pt idx="695">
                  <c:v>41227.0</c:v>
                </c:pt>
                <c:pt idx="696">
                  <c:v>41228.0</c:v>
                </c:pt>
                <c:pt idx="697">
                  <c:v>41229.0</c:v>
                </c:pt>
                <c:pt idx="698">
                  <c:v>41232.0</c:v>
                </c:pt>
                <c:pt idx="699">
                  <c:v>41233.0</c:v>
                </c:pt>
                <c:pt idx="700">
                  <c:v>41234.0</c:v>
                </c:pt>
                <c:pt idx="701">
                  <c:v>41235.0</c:v>
                </c:pt>
                <c:pt idx="702">
                  <c:v>41236.0</c:v>
                </c:pt>
                <c:pt idx="703">
                  <c:v>41239.0</c:v>
                </c:pt>
                <c:pt idx="704">
                  <c:v>41240.0</c:v>
                </c:pt>
                <c:pt idx="705">
                  <c:v>41241.0</c:v>
                </c:pt>
                <c:pt idx="706">
                  <c:v>41242.0</c:v>
                </c:pt>
                <c:pt idx="707">
                  <c:v>41243.0</c:v>
                </c:pt>
                <c:pt idx="708">
                  <c:v>41246.0</c:v>
                </c:pt>
                <c:pt idx="709">
                  <c:v>41247.0</c:v>
                </c:pt>
                <c:pt idx="710">
                  <c:v>41248.0</c:v>
                </c:pt>
                <c:pt idx="711">
                  <c:v>41249.0</c:v>
                </c:pt>
                <c:pt idx="712">
                  <c:v>41250.0</c:v>
                </c:pt>
                <c:pt idx="713">
                  <c:v>41253.0</c:v>
                </c:pt>
                <c:pt idx="714">
                  <c:v>41254.0</c:v>
                </c:pt>
                <c:pt idx="715">
                  <c:v>41255.0</c:v>
                </c:pt>
                <c:pt idx="716">
                  <c:v>41256.0</c:v>
                </c:pt>
                <c:pt idx="717">
                  <c:v>41257.0</c:v>
                </c:pt>
                <c:pt idx="718">
                  <c:v>41260.0</c:v>
                </c:pt>
                <c:pt idx="719">
                  <c:v>41261.0</c:v>
                </c:pt>
                <c:pt idx="720">
                  <c:v>41262.0</c:v>
                </c:pt>
                <c:pt idx="721">
                  <c:v>41263.0</c:v>
                </c:pt>
                <c:pt idx="722">
                  <c:v>41264.0</c:v>
                </c:pt>
                <c:pt idx="723">
                  <c:v>41267.0</c:v>
                </c:pt>
                <c:pt idx="724">
                  <c:v>41268.0</c:v>
                </c:pt>
                <c:pt idx="725">
                  <c:v>41269.0</c:v>
                </c:pt>
                <c:pt idx="726">
                  <c:v>41270.0</c:v>
                </c:pt>
                <c:pt idx="727">
                  <c:v>41271.0</c:v>
                </c:pt>
                <c:pt idx="728">
                  <c:v>41274.0</c:v>
                </c:pt>
                <c:pt idx="729">
                  <c:v>41278.0</c:v>
                </c:pt>
                <c:pt idx="730">
                  <c:v>41281.0</c:v>
                </c:pt>
                <c:pt idx="731">
                  <c:v>41282.0</c:v>
                </c:pt>
                <c:pt idx="732">
                  <c:v>41283.0</c:v>
                </c:pt>
                <c:pt idx="733">
                  <c:v>41284.0</c:v>
                </c:pt>
                <c:pt idx="734">
                  <c:v>41285.0</c:v>
                </c:pt>
                <c:pt idx="735">
                  <c:v>41288.0</c:v>
                </c:pt>
                <c:pt idx="736">
                  <c:v>41289.0</c:v>
                </c:pt>
                <c:pt idx="737">
                  <c:v>41290.0</c:v>
                </c:pt>
                <c:pt idx="738">
                  <c:v>41291.0</c:v>
                </c:pt>
                <c:pt idx="739">
                  <c:v>41292.0</c:v>
                </c:pt>
                <c:pt idx="740">
                  <c:v>41295.0</c:v>
                </c:pt>
                <c:pt idx="741">
                  <c:v>41296.0</c:v>
                </c:pt>
                <c:pt idx="742">
                  <c:v>41297.0</c:v>
                </c:pt>
                <c:pt idx="743">
                  <c:v>41298.0</c:v>
                </c:pt>
                <c:pt idx="744">
                  <c:v>41299.0</c:v>
                </c:pt>
                <c:pt idx="745">
                  <c:v>41302.0</c:v>
                </c:pt>
                <c:pt idx="746">
                  <c:v>41303.0</c:v>
                </c:pt>
                <c:pt idx="747">
                  <c:v>41304.0</c:v>
                </c:pt>
                <c:pt idx="748">
                  <c:v>41305.0</c:v>
                </c:pt>
                <c:pt idx="749">
                  <c:v>41306.0</c:v>
                </c:pt>
                <c:pt idx="750">
                  <c:v>41309.0</c:v>
                </c:pt>
                <c:pt idx="751">
                  <c:v>41310.0</c:v>
                </c:pt>
                <c:pt idx="752">
                  <c:v>41311.0</c:v>
                </c:pt>
                <c:pt idx="753">
                  <c:v>41312.0</c:v>
                </c:pt>
                <c:pt idx="754">
                  <c:v>41313.0</c:v>
                </c:pt>
                <c:pt idx="755">
                  <c:v>41323.0</c:v>
                </c:pt>
                <c:pt idx="756">
                  <c:v>41324.0</c:v>
                </c:pt>
                <c:pt idx="757">
                  <c:v>41325.0</c:v>
                </c:pt>
                <c:pt idx="758">
                  <c:v>41326.0</c:v>
                </c:pt>
                <c:pt idx="759">
                  <c:v>41327.0</c:v>
                </c:pt>
                <c:pt idx="760">
                  <c:v>41330.0</c:v>
                </c:pt>
                <c:pt idx="761">
                  <c:v>41331.0</c:v>
                </c:pt>
                <c:pt idx="762">
                  <c:v>41332.0</c:v>
                </c:pt>
                <c:pt idx="763">
                  <c:v>41333.0</c:v>
                </c:pt>
                <c:pt idx="764">
                  <c:v>41334.0</c:v>
                </c:pt>
                <c:pt idx="765">
                  <c:v>41337.0</c:v>
                </c:pt>
                <c:pt idx="766">
                  <c:v>41338.0</c:v>
                </c:pt>
                <c:pt idx="767">
                  <c:v>41339.0</c:v>
                </c:pt>
                <c:pt idx="768">
                  <c:v>41340.0</c:v>
                </c:pt>
                <c:pt idx="769">
                  <c:v>41341.0</c:v>
                </c:pt>
                <c:pt idx="770">
                  <c:v>41344.0</c:v>
                </c:pt>
                <c:pt idx="771">
                  <c:v>41345.0</c:v>
                </c:pt>
                <c:pt idx="772">
                  <c:v>41346.0</c:v>
                </c:pt>
                <c:pt idx="773">
                  <c:v>41347.0</c:v>
                </c:pt>
                <c:pt idx="774">
                  <c:v>41348.0</c:v>
                </c:pt>
                <c:pt idx="775">
                  <c:v>41351.0</c:v>
                </c:pt>
                <c:pt idx="776">
                  <c:v>41352.0</c:v>
                </c:pt>
                <c:pt idx="777">
                  <c:v>41353.0</c:v>
                </c:pt>
                <c:pt idx="778">
                  <c:v>41354.0</c:v>
                </c:pt>
                <c:pt idx="779">
                  <c:v>41355.0</c:v>
                </c:pt>
                <c:pt idx="780">
                  <c:v>41358.0</c:v>
                </c:pt>
                <c:pt idx="781">
                  <c:v>41359.0</c:v>
                </c:pt>
                <c:pt idx="782">
                  <c:v>41360.0</c:v>
                </c:pt>
                <c:pt idx="783">
                  <c:v>41361.0</c:v>
                </c:pt>
                <c:pt idx="784">
                  <c:v>41362.0</c:v>
                </c:pt>
                <c:pt idx="785">
                  <c:v>41365.0</c:v>
                </c:pt>
                <c:pt idx="786">
                  <c:v>41366.0</c:v>
                </c:pt>
                <c:pt idx="787">
                  <c:v>41367.0</c:v>
                </c:pt>
                <c:pt idx="788">
                  <c:v>41372.0</c:v>
                </c:pt>
                <c:pt idx="789">
                  <c:v>41373.0</c:v>
                </c:pt>
                <c:pt idx="790">
                  <c:v>41374.0</c:v>
                </c:pt>
                <c:pt idx="791">
                  <c:v>41375.0</c:v>
                </c:pt>
                <c:pt idx="792">
                  <c:v>41376.0</c:v>
                </c:pt>
                <c:pt idx="793">
                  <c:v>41379.0</c:v>
                </c:pt>
                <c:pt idx="794">
                  <c:v>41380.0</c:v>
                </c:pt>
                <c:pt idx="795">
                  <c:v>41381.0</c:v>
                </c:pt>
                <c:pt idx="796">
                  <c:v>41382.0</c:v>
                </c:pt>
                <c:pt idx="797">
                  <c:v>41383.0</c:v>
                </c:pt>
                <c:pt idx="798">
                  <c:v>41386.0</c:v>
                </c:pt>
                <c:pt idx="799">
                  <c:v>41387.0</c:v>
                </c:pt>
                <c:pt idx="800">
                  <c:v>41388.0</c:v>
                </c:pt>
                <c:pt idx="801">
                  <c:v>41389.0</c:v>
                </c:pt>
                <c:pt idx="802">
                  <c:v>41390.0</c:v>
                </c:pt>
                <c:pt idx="803">
                  <c:v>41396.0</c:v>
                </c:pt>
                <c:pt idx="804">
                  <c:v>41397.0</c:v>
                </c:pt>
                <c:pt idx="805">
                  <c:v>41400.0</c:v>
                </c:pt>
                <c:pt idx="806">
                  <c:v>41401.0</c:v>
                </c:pt>
                <c:pt idx="807">
                  <c:v>41402.0</c:v>
                </c:pt>
                <c:pt idx="808">
                  <c:v>41403.0</c:v>
                </c:pt>
                <c:pt idx="809">
                  <c:v>41404.0</c:v>
                </c:pt>
                <c:pt idx="810">
                  <c:v>41407.0</c:v>
                </c:pt>
                <c:pt idx="811">
                  <c:v>41408.0</c:v>
                </c:pt>
                <c:pt idx="812">
                  <c:v>41409.0</c:v>
                </c:pt>
                <c:pt idx="813">
                  <c:v>41410.0</c:v>
                </c:pt>
                <c:pt idx="814">
                  <c:v>41411.0</c:v>
                </c:pt>
                <c:pt idx="815">
                  <c:v>41414.0</c:v>
                </c:pt>
                <c:pt idx="816">
                  <c:v>41415.0</c:v>
                </c:pt>
                <c:pt idx="817">
                  <c:v>41416.0</c:v>
                </c:pt>
                <c:pt idx="818">
                  <c:v>41417.0</c:v>
                </c:pt>
                <c:pt idx="819">
                  <c:v>41418.0</c:v>
                </c:pt>
                <c:pt idx="820">
                  <c:v>41421.0</c:v>
                </c:pt>
                <c:pt idx="821">
                  <c:v>41422.0</c:v>
                </c:pt>
                <c:pt idx="822">
                  <c:v>41423.0</c:v>
                </c:pt>
                <c:pt idx="823">
                  <c:v>41424.0</c:v>
                </c:pt>
                <c:pt idx="824">
                  <c:v>41425.0</c:v>
                </c:pt>
                <c:pt idx="825">
                  <c:v>41428.0</c:v>
                </c:pt>
                <c:pt idx="826">
                  <c:v>41429.0</c:v>
                </c:pt>
                <c:pt idx="827">
                  <c:v>41430.0</c:v>
                </c:pt>
                <c:pt idx="828">
                  <c:v>41431.0</c:v>
                </c:pt>
                <c:pt idx="829">
                  <c:v>41432.0</c:v>
                </c:pt>
                <c:pt idx="830">
                  <c:v>41438.0</c:v>
                </c:pt>
                <c:pt idx="831">
                  <c:v>41439.0</c:v>
                </c:pt>
                <c:pt idx="832">
                  <c:v>41442.0</c:v>
                </c:pt>
                <c:pt idx="833">
                  <c:v>41443.0</c:v>
                </c:pt>
                <c:pt idx="834">
                  <c:v>41444.0</c:v>
                </c:pt>
                <c:pt idx="835">
                  <c:v>41445.0</c:v>
                </c:pt>
                <c:pt idx="836">
                  <c:v>41446.0</c:v>
                </c:pt>
                <c:pt idx="837">
                  <c:v>41449.0</c:v>
                </c:pt>
                <c:pt idx="838">
                  <c:v>41450.0</c:v>
                </c:pt>
                <c:pt idx="839">
                  <c:v>41451.0</c:v>
                </c:pt>
                <c:pt idx="840">
                  <c:v>41452.0</c:v>
                </c:pt>
                <c:pt idx="841">
                  <c:v>41453.0</c:v>
                </c:pt>
                <c:pt idx="842">
                  <c:v>41456.0</c:v>
                </c:pt>
                <c:pt idx="843">
                  <c:v>41457.0</c:v>
                </c:pt>
                <c:pt idx="844">
                  <c:v>41458.0</c:v>
                </c:pt>
                <c:pt idx="845">
                  <c:v>41459.0</c:v>
                </c:pt>
                <c:pt idx="846">
                  <c:v>41460.0</c:v>
                </c:pt>
                <c:pt idx="847">
                  <c:v>41463.0</c:v>
                </c:pt>
                <c:pt idx="848">
                  <c:v>41464.0</c:v>
                </c:pt>
                <c:pt idx="849">
                  <c:v>41465.0</c:v>
                </c:pt>
                <c:pt idx="850">
                  <c:v>41466.0</c:v>
                </c:pt>
                <c:pt idx="851">
                  <c:v>41467.0</c:v>
                </c:pt>
                <c:pt idx="852">
                  <c:v>41470.0</c:v>
                </c:pt>
                <c:pt idx="853">
                  <c:v>41471.0</c:v>
                </c:pt>
                <c:pt idx="854">
                  <c:v>41472.0</c:v>
                </c:pt>
                <c:pt idx="855">
                  <c:v>41473.0</c:v>
                </c:pt>
                <c:pt idx="856">
                  <c:v>41474.0</c:v>
                </c:pt>
                <c:pt idx="857">
                  <c:v>41477.0</c:v>
                </c:pt>
                <c:pt idx="858">
                  <c:v>41478.0</c:v>
                </c:pt>
                <c:pt idx="859">
                  <c:v>41479.0</c:v>
                </c:pt>
                <c:pt idx="860">
                  <c:v>41480.0</c:v>
                </c:pt>
                <c:pt idx="861">
                  <c:v>41481.0</c:v>
                </c:pt>
                <c:pt idx="862">
                  <c:v>41484.0</c:v>
                </c:pt>
                <c:pt idx="863">
                  <c:v>41485.0</c:v>
                </c:pt>
                <c:pt idx="864">
                  <c:v>41486.0</c:v>
                </c:pt>
                <c:pt idx="865">
                  <c:v>41487.0</c:v>
                </c:pt>
                <c:pt idx="866">
                  <c:v>41488.0</c:v>
                </c:pt>
                <c:pt idx="867">
                  <c:v>41491.0</c:v>
                </c:pt>
                <c:pt idx="868">
                  <c:v>41492.0</c:v>
                </c:pt>
                <c:pt idx="869">
                  <c:v>41493.0</c:v>
                </c:pt>
                <c:pt idx="870">
                  <c:v>41494.0</c:v>
                </c:pt>
                <c:pt idx="871">
                  <c:v>41495.0</c:v>
                </c:pt>
                <c:pt idx="872">
                  <c:v>41498.0</c:v>
                </c:pt>
                <c:pt idx="873">
                  <c:v>41499.0</c:v>
                </c:pt>
                <c:pt idx="874">
                  <c:v>41500.0</c:v>
                </c:pt>
                <c:pt idx="875">
                  <c:v>41501.0</c:v>
                </c:pt>
                <c:pt idx="876">
                  <c:v>41502.0</c:v>
                </c:pt>
                <c:pt idx="877">
                  <c:v>41505.0</c:v>
                </c:pt>
                <c:pt idx="878">
                  <c:v>41506.0</c:v>
                </c:pt>
                <c:pt idx="879">
                  <c:v>41507.0</c:v>
                </c:pt>
                <c:pt idx="880">
                  <c:v>41508.0</c:v>
                </c:pt>
                <c:pt idx="881">
                  <c:v>41509.0</c:v>
                </c:pt>
                <c:pt idx="882">
                  <c:v>41512.0</c:v>
                </c:pt>
                <c:pt idx="883">
                  <c:v>41513.0</c:v>
                </c:pt>
                <c:pt idx="884">
                  <c:v>41514.0</c:v>
                </c:pt>
                <c:pt idx="885">
                  <c:v>41515.0</c:v>
                </c:pt>
                <c:pt idx="886">
                  <c:v>41516.0</c:v>
                </c:pt>
                <c:pt idx="887">
                  <c:v>41519.0</c:v>
                </c:pt>
                <c:pt idx="888">
                  <c:v>41520.0</c:v>
                </c:pt>
                <c:pt idx="889">
                  <c:v>41521.0</c:v>
                </c:pt>
                <c:pt idx="890">
                  <c:v>41522.0</c:v>
                </c:pt>
                <c:pt idx="891">
                  <c:v>41523.0</c:v>
                </c:pt>
                <c:pt idx="892">
                  <c:v>41526.0</c:v>
                </c:pt>
                <c:pt idx="893">
                  <c:v>41527.0</c:v>
                </c:pt>
                <c:pt idx="894">
                  <c:v>41528.0</c:v>
                </c:pt>
                <c:pt idx="895">
                  <c:v>41529.0</c:v>
                </c:pt>
                <c:pt idx="896">
                  <c:v>41530.0</c:v>
                </c:pt>
                <c:pt idx="897">
                  <c:v>41533.0</c:v>
                </c:pt>
                <c:pt idx="898">
                  <c:v>41534.0</c:v>
                </c:pt>
                <c:pt idx="899">
                  <c:v>41535.0</c:v>
                </c:pt>
                <c:pt idx="900">
                  <c:v>41540.0</c:v>
                </c:pt>
                <c:pt idx="901">
                  <c:v>41541.0</c:v>
                </c:pt>
                <c:pt idx="902">
                  <c:v>41542.0</c:v>
                </c:pt>
                <c:pt idx="903">
                  <c:v>41543.0</c:v>
                </c:pt>
                <c:pt idx="904">
                  <c:v>41544.0</c:v>
                </c:pt>
                <c:pt idx="905">
                  <c:v>41547.0</c:v>
                </c:pt>
                <c:pt idx="906">
                  <c:v>41555.0</c:v>
                </c:pt>
                <c:pt idx="907">
                  <c:v>41556.0</c:v>
                </c:pt>
                <c:pt idx="908">
                  <c:v>41557.0</c:v>
                </c:pt>
                <c:pt idx="909">
                  <c:v>41558.0</c:v>
                </c:pt>
                <c:pt idx="910">
                  <c:v>41561.0</c:v>
                </c:pt>
                <c:pt idx="911">
                  <c:v>41562.0</c:v>
                </c:pt>
                <c:pt idx="912">
                  <c:v>41563.0</c:v>
                </c:pt>
                <c:pt idx="913">
                  <c:v>41564.0</c:v>
                </c:pt>
                <c:pt idx="914">
                  <c:v>41565.0</c:v>
                </c:pt>
                <c:pt idx="915">
                  <c:v>41568.0</c:v>
                </c:pt>
                <c:pt idx="916">
                  <c:v>41569.0</c:v>
                </c:pt>
                <c:pt idx="917">
                  <c:v>41570.0</c:v>
                </c:pt>
                <c:pt idx="918">
                  <c:v>41571.0</c:v>
                </c:pt>
                <c:pt idx="919">
                  <c:v>41572.0</c:v>
                </c:pt>
                <c:pt idx="920">
                  <c:v>41575.0</c:v>
                </c:pt>
                <c:pt idx="921">
                  <c:v>41576.0</c:v>
                </c:pt>
                <c:pt idx="922">
                  <c:v>41577.0</c:v>
                </c:pt>
                <c:pt idx="923">
                  <c:v>41578.0</c:v>
                </c:pt>
                <c:pt idx="924">
                  <c:v>41579.0</c:v>
                </c:pt>
                <c:pt idx="925">
                  <c:v>41582.0</c:v>
                </c:pt>
                <c:pt idx="926">
                  <c:v>41583.0</c:v>
                </c:pt>
                <c:pt idx="927">
                  <c:v>41584.0</c:v>
                </c:pt>
                <c:pt idx="928">
                  <c:v>41585.0</c:v>
                </c:pt>
                <c:pt idx="929">
                  <c:v>41586.0</c:v>
                </c:pt>
                <c:pt idx="930">
                  <c:v>41589.0</c:v>
                </c:pt>
                <c:pt idx="931">
                  <c:v>41590.0</c:v>
                </c:pt>
                <c:pt idx="932">
                  <c:v>41591.0</c:v>
                </c:pt>
                <c:pt idx="933">
                  <c:v>41592.0</c:v>
                </c:pt>
                <c:pt idx="934">
                  <c:v>41593.0</c:v>
                </c:pt>
                <c:pt idx="935">
                  <c:v>41596.0</c:v>
                </c:pt>
                <c:pt idx="936">
                  <c:v>41597.0</c:v>
                </c:pt>
                <c:pt idx="937">
                  <c:v>41598.0</c:v>
                </c:pt>
                <c:pt idx="938">
                  <c:v>41599.0</c:v>
                </c:pt>
                <c:pt idx="939">
                  <c:v>41600.0</c:v>
                </c:pt>
                <c:pt idx="940">
                  <c:v>41603.0</c:v>
                </c:pt>
                <c:pt idx="941">
                  <c:v>41604.0</c:v>
                </c:pt>
                <c:pt idx="942">
                  <c:v>41605.0</c:v>
                </c:pt>
                <c:pt idx="943">
                  <c:v>41606.0</c:v>
                </c:pt>
                <c:pt idx="944">
                  <c:v>41607.0</c:v>
                </c:pt>
                <c:pt idx="945">
                  <c:v>41610.0</c:v>
                </c:pt>
                <c:pt idx="946">
                  <c:v>41611.0</c:v>
                </c:pt>
                <c:pt idx="947">
                  <c:v>41612.0</c:v>
                </c:pt>
                <c:pt idx="948">
                  <c:v>41613.0</c:v>
                </c:pt>
                <c:pt idx="949">
                  <c:v>41614.0</c:v>
                </c:pt>
                <c:pt idx="950">
                  <c:v>41617.0</c:v>
                </c:pt>
                <c:pt idx="951">
                  <c:v>41618.0</c:v>
                </c:pt>
                <c:pt idx="952">
                  <c:v>41619.0</c:v>
                </c:pt>
                <c:pt idx="953">
                  <c:v>41620.0</c:v>
                </c:pt>
                <c:pt idx="954">
                  <c:v>41621.0</c:v>
                </c:pt>
                <c:pt idx="955">
                  <c:v>41624.0</c:v>
                </c:pt>
                <c:pt idx="956">
                  <c:v>41625.0</c:v>
                </c:pt>
                <c:pt idx="957">
                  <c:v>41626.0</c:v>
                </c:pt>
                <c:pt idx="958">
                  <c:v>41627.0</c:v>
                </c:pt>
                <c:pt idx="959">
                  <c:v>41628.0</c:v>
                </c:pt>
                <c:pt idx="960">
                  <c:v>41631.0</c:v>
                </c:pt>
                <c:pt idx="961">
                  <c:v>41632.0</c:v>
                </c:pt>
                <c:pt idx="962">
                  <c:v>41633.0</c:v>
                </c:pt>
                <c:pt idx="963">
                  <c:v>41634.0</c:v>
                </c:pt>
                <c:pt idx="964">
                  <c:v>41635.0</c:v>
                </c:pt>
                <c:pt idx="965">
                  <c:v>41638.0</c:v>
                </c:pt>
                <c:pt idx="966">
                  <c:v>41639.0</c:v>
                </c:pt>
                <c:pt idx="967">
                  <c:v>41641.0</c:v>
                </c:pt>
                <c:pt idx="968">
                  <c:v>41642.0</c:v>
                </c:pt>
                <c:pt idx="969">
                  <c:v>41645.0</c:v>
                </c:pt>
                <c:pt idx="970">
                  <c:v>41646.0</c:v>
                </c:pt>
                <c:pt idx="971">
                  <c:v>41647.0</c:v>
                </c:pt>
                <c:pt idx="972">
                  <c:v>41648.0</c:v>
                </c:pt>
                <c:pt idx="973">
                  <c:v>41649.0</c:v>
                </c:pt>
                <c:pt idx="974">
                  <c:v>41652.0</c:v>
                </c:pt>
                <c:pt idx="975">
                  <c:v>41653.0</c:v>
                </c:pt>
                <c:pt idx="976">
                  <c:v>41654.0</c:v>
                </c:pt>
                <c:pt idx="977">
                  <c:v>41655.0</c:v>
                </c:pt>
                <c:pt idx="978">
                  <c:v>41656.0</c:v>
                </c:pt>
                <c:pt idx="979">
                  <c:v>41659.0</c:v>
                </c:pt>
                <c:pt idx="980">
                  <c:v>41660.0</c:v>
                </c:pt>
                <c:pt idx="981">
                  <c:v>41661.0</c:v>
                </c:pt>
                <c:pt idx="982">
                  <c:v>41662.0</c:v>
                </c:pt>
                <c:pt idx="983">
                  <c:v>41663.0</c:v>
                </c:pt>
                <c:pt idx="984">
                  <c:v>41666.0</c:v>
                </c:pt>
                <c:pt idx="985">
                  <c:v>41667.0</c:v>
                </c:pt>
                <c:pt idx="986">
                  <c:v>41668.0</c:v>
                </c:pt>
                <c:pt idx="987">
                  <c:v>41669.0</c:v>
                </c:pt>
                <c:pt idx="988">
                  <c:v>41677.0</c:v>
                </c:pt>
                <c:pt idx="989">
                  <c:v>41680.0</c:v>
                </c:pt>
                <c:pt idx="990">
                  <c:v>41681.0</c:v>
                </c:pt>
                <c:pt idx="991">
                  <c:v>41682.0</c:v>
                </c:pt>
                <c:pt idx="992">
                  <c:v>41683.0</c:v>
                </c:pt>
                <c:pt idx="993">
                  <c:v>41684.0</c:v>
                </c:pt>
                <c:pt idx="994">
                  <c:v>41687.0</c:v>
                </c:pt>
                <c:pt idx="995">
                  <c:v>41688.0</c:v>
                </c:pt>
                <c:pt idx="996">
                  <c:v>41689.0</c:v>
                </c:pt>
                <c:pt idx="997">
                  <c:v>41690.0</c:v>
                </c:pt>
                <c:pt idx="998">
                  <c:v>41691.0</c:v>
                </c:pt>
                <c:pt idx="999">
                  <c:v>41694.0</c:v>
                </c:pt>
                <c:pt idx="1000">
                  <c:v>41695.0</c:v>
                </c:pt>
                <c:pt idx="1001">
                  <c:v>41696.0</c:v>
                </c:pt>
                <c:pt idx="1002">
                  <c:v>41697.0</c:v>
                </c:pt>
                <c:pt idx="1003">
                  <c:v>41698.0</c:v>
                </c:pt>
                <c:pt idx="1004">
                  <c:v>41701.0</c:v>
                </c:pt>
                <c:pt idx="1005">
                  <c:v>41702.0</c:v>
                </c:pt>
                <c:pt idx="1006">
                  <c:v>41703.0</c:v>
                </c:pt>
                <c:pt idx="1007">
                  <c:v>41704.0</c:v>
                </c:pt>
                <c:pt idx="1008">
                  <c:v>41705.0</c:v>
                </c:pt>
                <c:pt idx="1009">
                  <c:v>41708.0</c:v>
                </c:pt>
                <c:pt idx="1010">
                  <c:v>41709.0</c:v>
                </c:pt>
                <c:pt idx="1011">
                  <c:v>41710.0</c:v>
                </c:pt>
                <c:pt idx="1012">
                  <c:v>41711.0</c:v>
                </c:pt>
                <c:pt idx="1013">
                  <c:v>41712.0</c:v>
                </c:pt>
                <c:pt idx="1014">
                  <c:v>41715.0</c:v>
                </c:pt>
                <c:pt idx="1015">
                  <c:v>41716.0</c:v>
                </c:pt>
                <c:pt idx="1016">
                  <c:v>41717.0</c:v>
                </c:pt>
                <c:pt idx="1017">
                  <c:v>41718.0</c:v>
                </c:pt>
                <c:pt idx="1018">
                  <c:v>41719.0</c:v>
                </c:pt>
                <c:pt idx="1019">
                  <c:v>41722.0</c:v>
                </c:pt>
                <c:pt idx="1020">
                  <c:v>41723.0</c:v>
                </c:pt>
                <c:pt idx="1021">
                  <c:v>41724.0</c:v>
                </c:pt>
                <c:pt idx="1022">
                  <c:v>41725.0</c:v>
                </c:pt>
                <c:pt idx="1023">
                  <c:v>41726.0</c:v>
                </c:pt>
                <c:pt idx="1024">
                  <c:v>41729.0</c:v>
                </c:pt>
                <c:pt idx="1025">
                  <c:v>41730.0</c:v>
                </c:pt>
                <c:pt idx="1026">
                  <c:v>41731.0</c:v>
                </c:pt>
                <c:pt idx="1027">
                  <c:v>41732.0</c:v>
                </c:pt>
                <c:pt idx="1028">
                  <c:v>41733.0</c:v>
                </c:pt>
                <c:pt idx="1029">
                  <c:v>41737.0</c:v>
                </c:pt>
                <c:pt idx="1030">
                  <c:v>41738.0</c:v>
                </c:pt>
                <c:pt idx="1031">
                  <c:v>41739.0</c:v>
                </c:pt>
                <c:pt idx="1032">
                  <c:v>41740.0</c:v>
                </c:pt>
                <c:pt idx="1033">
                  <c:v>41743.0</c:v>
                </c:pt>
                <c:pt idx="1034">
                  <c:v>41744.0</c:v>
                </c:pt>
                <c:pt idx="1035">
                  <c:v>41745.0</c:v>
                </c:pt>
                <c:pt idx="1036">
                  <c:v>41746.0</c:v>
                </c:pt>
                <c:pt idx="1037">
                  <c:v>41747.0</c:v>
                </c:pt>
                <c:pt idx="1038">
                  <c:v>41750.0</c:v>
                </c:pt>
                <c:pt idx="1039">
                  <c:v>41751.0</c:v>
                </c:pt>
                <c:pt idx="1040">
                  <c:v>41752.0</c:v>
                </c:pt>
                <c:pt idx="1041">
                  <c:v>41753.0</c:v>
                </c:pt>
                <c:pt idx="1042">
                  <c:v>41754.0</c:v>
                </c:pt>
                <c:pt idx="1043">
                  <c:v>41757.0</c:v>
                </c:pt>
                <c:pt idx="1044">
                  <c:v>41758.0</c:v>
                </c:pt>
                <c:pt idx="1045">
                  <c:v>41759.0</c:v>
                </c:pt>
                <c:pt idx="1046">
                  <c:v>41764.0</c:v>
                </c:pt>
                <c:pt idx="1047">
                  <c:v>41765.0</c:v>
                </c:pt>
                <c:pt idx="1048">
                  <c:v>41766.0</c:v>
                </c:pt>
                <c:pt idx="1049">
                  <c:v>41767.0</c:v>
                </c:pt>
                <c:pt idx="1050">
                  <c:v>41768.0</c:v>
                </c:pt>
                <c:pt idx="1051">
                  <c:v>41771.0</c:v>
                </c:pt>
                <c:pt idx="1052">
                  <c:v>41772.0</c:v>
                </c:pt>
                <c:pt idx="1053">
                  <c:v>41773.0</c:v>
                </c:pt>
                <c:pt idx="1054">
                  <c:v>41774.0</c:v>
                </c:pt>
                <c:pt idx="1055">
                  <c:v>41775.0</c:v>
                </c:pt>
                <c:pt idx="1056">
                  <c:v>41778.0</c:v>
                </c:pt>
                <c:pt idx="1057">
                  <c:v>41779.0</c:v>
                </c:pt>
                <c:pt idx="1058">
                  <c:v>41780.0</c:v>
                </c:pt>
                <c:pt idx="1059">
                  <c:v>41781.0</c:v>
                </c:pt>
                <c:pt idx="1060">
                  <c:v>41782.0</c:v>
                </c:pt>
                <c:pt idx="1061">
                  <c:v>41785.0</c:v>
                </c:pt>
                <c:pt idx="1062">
                  <c:v>41786.0</c:v>
                </c:pt>
                <c:pt idx="1063">
                  <c:v>41787.0</c:v>
                </c:pt>
                <c:pt idx="1064">
                  <c:v>41788.0</c:v>
                </c:pt>
                <c:pt idx="1065">
                  <c:v>41789.0</c:v>
                </c:pt>
                <c:pt idx="1066">
                  <c:v>41793.0</c:v>
                </c:pt>
                <c:pt idx="1067">
                  <c:v>41794.0</c:v>
                </c:pt>
                <c:pt idx="1068">
                  <c:v>41795.0</c:v>
                </c:pt>
                <c:pt idx="1069">
                  <c:v>41796.0</c:v>
                </c:pt>
                <c:pt idx="1070">
                  <c:v>41799.0</c:v>
                </c:pt>
                <c:pt idx="1071">
                  <c:v>41800.0</c:v>
                </c:pt>
                <c:pt idx="1072">
                  <c:v>41801.0</c:v>
                </c:pt>
                <c:pt idx="1073">
                  <c:v>41802.0</c:v>
                </c:pt>
                <c:pt idx="1074">
                  <c:v>41803.0</c:v>
                </c:pt>
                <c:pt idx="1075">
                  <c:v>41806.0</c:v>
                </c:pt>
                <c:pt idx="1076">
                  <c:v>41807.0</c:v>
                </c:pt>
                <c:pt idx="1077">
                  <c:v>41808.0</c:v>
                </c:pt>
                <c:pt idx="1078">
                  <c:v>41809.0</c:v>
                </c:pt>
                <c:pt idx="1079">
                  <c:v>41810.0</c:v>
                </c:pt>
                <c:pt idx="1080">
                  <c:v>41813.0</c:v>
                </c:pt>
                <c:pt idx="1081">
                  <c:v>41814.0</c:v>
                </c:pt>
                <c:pt idx="1082">
                  <c:v>41815.0</c:v>
                </c:pt>
                <c:pt idx="1083">
                  <c:v>41816.0</c:v>
                </c:pt>
                <c:pt idx="1084">
                  <c:v>41817.0</c:v>
                </c:pt>
                <c:pt idx="1085">
                  <c:v>41820.0</c:v>
                </c:pt>
                <c:pt idx="1086">
                  <c:v>41821.0</c:v>
                </c:pt>
                <c:pt idx="1087">
                  <c:v>41822.0</c:v>
                </c:pt>
                <c:pt idx="1088">
                  <c:v>41823.0</c:v>
                </c:pt>
                <c:pt idx="1089">
                  <c:v>41824.0</c:v>
                </c:pt>
                <c:pt idx="1090">
                  <c:v>41827.0</c:v>
                </c:pt>
                <c:pt idx="1091">
                  <c:v>41828.0</c:v>
                </c:pt>
                <c:pt idx="1092">
                  <c:v>41829.0</c:v>
                </c:pt>
                <c:pt idx="1093">
                  <c:v>41830.0</c:v>
                </c:pt>
                <c:pt idx="1094">
                  <c:v>41831.0</c:v>
                </c:pt>
                <c:pt idx="1095">
                  <c:v>41834.0</c:v>
                </c:pt>
                <c:pt idx="1096">
                  <c:v>41835.0</c:v>
                </c:pt>
                <c:pt idx="1097">
                  <c:v>41836.0</c:v>
                </c:pt>
                <c:pt idx="1098">
                  <c:v>41837.0</c:v>
                </c:pt>
                <c:pt idx="1099">
                  <c:v>41838.0</c:v>
                </c:pt>
                <c:pt idx="1100">
                  <c:v>41841.0</c:v>
                </c:pt>
                <c:pt idx="1101">
                  <c:v>41842.0</c:v>
                </c:pt>
                <c:pt idx="1102">
                  <c:v>41843.0</c:v>
                </c:pt>
                <c:pt idx="1103">
                  <c:v>41844.0</c:v>
                </c:pt>
                <c:pt idx="1104">
                  <c:v>41845.0</c:v>
                </c:pt>
                <c:pt idx="1105">
                  <c:v>41848.0</c:v>
                </c:pt>
                <c:pt idx="1106">
                  <c:v>41849.0</c:v>
                </c:pt>
                <c:pt idx="1107">
                  <c:v>41850.0</c:v>
                </c:pt>
                <c:pt idx="1108">
                  <c:v>41851.0</c:v>
                </c:pt>
                <c:pt idx="1109">
                  <c:v>41852.0</c:v>
                </c:pt>
                <c:pt idx="1110">
                  <c:v>41855.0</c:v>
                </c:pt>
                <c:pt idx="1111">
                  <c:v>41856.0</c:v>
                </c:pt>
                <c:pt idx="1112">
                  <c:v>41857.0</c:v>
                </c:pt>
                <c:pt idx="1113">
                  <c:v>41858.0</c:v>
                </c:pt>
                <c:pt idx="1114">
                  <c:v>41859.0</c:v>
                </c:pt>
                <c:pt idx="1115">
                  <c:v>41862.0</c:v>
                </c:pt>
                <c:pt idx="1116">
                  <c:v>41863.0</c:v>
                </c:pt>
                <c:pt idx="1117">
                  <c:v>41864.0</c:v>
                </c:pt>
                <c:pt idx="1118">
                  <c:v>41865.0</c:v>
                </c:pt>
                <c:pt idx="1119">
                  <c:v>41866.0</c:v>
                </c:pt>
                <c:pt idx="1120">
                  <c:v>41869.0</c:v>
                </c:pt>
                <c:pt idx="1121">
                  <c:v>41870.0</c:v>
                </c:pt>
                <c:pt idx="1122">
                  <c:v>41871.0</c:v>
                </c:pt>
                <c:pt idx="1123">
                  <c:v>41872.0</c:v>
                </c:pt>
                <c:pt idx="1124">
                  <c:v>41873.0</c:v>
                </c:pt>
                <c:pt idx="1125">
                  <c:v>41876.0</c:v>
                </c:pt>
                <c:pt idx="1126">
                  <c:v>41877.0</c:v>
                </c:pt>
                <c:pt idx="1127">
                  <c:v>41878.0</c:v>
                </c:pt>
                <c:pt idx="1128">
                  <c:v>41879.0</c:v>
                </c:pt>
                <c:pt idx="1129">
                  <c:v>41880.0</c:v>
                </c:pt>
                <c:pt idx="1130">
                  <c:v>41883.0</c:v>
                </c:pt>
                <c:pt idx="1131">
                  <c:v>41884.0</c:v>
                </c:pt>
                <c:pt idx="1132">
                  <c:v>41885.0</c:v>
                </c:pt>
                <c:pt idx="1133">
                  <c:v>41886.0</c:v>
                </c:pt>
                <c:pt idx="1134">
                  <c:v>41887.0</c:v>
                </c:pt>
                <c:pt idx="1135">
                  <c:v>41891.0</c:v>
                </c:pt>
                <c:pt idx="1136">
                  <c:v>41892.0</c:v>
                </c:pt>
                <c:pt idx="1137">
                  <c:v>41893.0</c:v>
                </c:pt>
                <c:pt idx="1138">
                  <c:v>41894.0</c:v>
                </c:pt>
                <c:pt idx="1139">
                  <c:v>41897.0</c:v>
                </c:pt>
                <c:pt idx="1140">
                  <c:v>41898.0</c:v>
                </c:pt>
                <c:pt idx="1141">
                  <c:v>41899.0</c:v>
                </c:pt>
                <c:pt idx="1142">
                  <c:v>41900.0</c:v>
                </c:pt>
                <c:pt idx="1143">
                  <c:v>41901.0</c:v>
                </c:pt>
                <c:pt idx="1144">
                  <c:v>41904.0</c:v>
                </c:pt>
                <c:pt idx="1145">
                  <c:v>41905.0</c:v>
                </c:pt>
                <c:pt idx="1146">
                  <c:v>41906.0</c:v>
                </c:pt>
                <c:pt idx="1147">
                  <c:v>41907.0</c:v>
                </c:pt>
                <c:pt idx="1148">
                  <c:v>41908.0</c:v>
                </c:pt>
                <c:pt idx="1149">
                  <c:v>41911.0</c:v>
                </c:pt>
                <c:pt idx="1150">
                  <c:v>41912.0</c:v>
                </c:pt>
                <c:pt idx="1151">
                  <c:v>41920.0</c:v>
                </c:pt>
                <c:pt idx="1152">
                  <c:v>41921.0</c:v>
                </c:pt>
                <c:pt idx="1153">
                  <c:v>41922.0</c:v>
                </c:pt>
                <c:pt idx="1154">
                  <c:v>41925.0</c:v>
                </c:pt>
                <c:pt idx="1155">
                  <c:v>41926.0</c:v>
                </c:pt>
                <c:pt idx="1156">
                  <c:v>41927.0</c:v>
                </c:pt>
                <c:pt idx="1157">
                  <c:v>41928.0</c:v>
                </c:pt>
                <c:pt idx="1158">
                  <c:v>41929.0</c:v>
                </c:pt>
                <c:pt idx="1159">
                  <c:v>41932.0</c:v>
                </c:pt>
                <c:pt idx="1160">
                  <c:v>41933.0</c:v>
                </c:pt>
                <c:pt idx="1161">
                  <c:v>41934.0</c:v>
                </c:pt>
                <c:pt idx="1162">
                  <c:v>41935.0</c:v>
                </c:pt>
                <c:pt idx="1163">
                  <c:v>41936.0</c:v>
                </c:pt>
                <c:pt idx="1164">
                  <c:v>41939.0</c:v>
                </c:pt>
                <c:pt idx="1165">
                  <c:v>41940.0</c:v>
                </c:pt>
                <c:pt idx="1166">
                  <c:v>41941.0</c:v>
                </c:pt>
                <c:pt idx="1167">
                  <c:v>41942.0</c:v>
                </c:pt>
                <c:pt idx="1168">
                  <c:v>41943.0</c:v>
                </c:pt>
                <c:pt idx="1169">
                  <c:v>41946.0</c:v>
                </c:pt>
                <c:pt idx="1170">
                  <c:v>41947.0</c:v>
                </c:pt>
                <c:pt idx="1171">
                  <c:v>41948.0</c:v>
                </c:pt>
                <c:pt idx="1172">
                  <c:v>41949.0</c:v>
                </c:pt>
                <c:pt idx="1173">
                  <c:v>41950.0</c:v>
                </c:pt>
                <c:pt idx="1174">
                  <c:v>41953.0</c:v>
                </c:pt>
                <c:pt idx="1175">
                  <c:v>41954.0</c:v>
                </c:pt>
                <c:pt idx="1176">
                  <c:v>41955.0</c:v>
                </c:pt>
                <c:pt idx="1177">
                  <c:v>41956.0</c:v>
                </c:pt>
                <c:pt idx="1178">
                  <c:v>41957.0</c:v>
                </c:pt>
                <c:pt idx="1179">
                  <c:v>41960.0</c:v>
                </c:pt>
                <c:pt idx="1180">
                  <c:v>41961.0</c:v>
                </c:pt>
                <c:pt idx="1181">
                  <c:v>41962.0</c:v>
                </c:pt>
                <c:pt idx="1182">
                  <c:v>41963.0</c:v>
                </c:pt>
                <c:pt idx="1183">
                  <c:v>41964.0</c:v>
                </c:pt>
                <c:pt idx="1184">
                  <c:v>41967.0</c:v>
                </c:pt>
                <c:pt idx="1185">
                  <c:v>41968.0</c:v>
                </c:pt>
                <c:pt idx="1186">
                  <c:v>41969.0</c:v>
                </c:pt>
                <c:pt idx="1187">
                  <c:v>41970.0</c:v>
                </c:pt>
                <c:pt idx="1188">
                  <c:v>41971.0</c:v>
                </c:pt>
                <c:pt idx="1189">
                  <c:v>41974.0</c:v>
                </c:pt>
                <c:pt idx="1190">
                  <c:v>41975.0</c:v>
                </c:pt>
                <c:pt idx="1191">
                  <c:v>41976.0</c:v>
                </c:pt>
                <c:pt idx="1192">
                  <c:v>41977.0</c:v>
                </c:pt>
                <c:pt idx="1193">
                  <c:v>41978.0</c:v>
                </c:pt>
                <c:pt idx="1194">
                  <c:v>41981.0</c:v>
                </c:pt>
                <c:pt idx="1195">
                  <c:v>41982.0</c:v>
                </c:pt>
                <c:pt idx="1196">
                  <c:v>41983.0</c:v>
                </c:pt>
                <c:pt idx="1197">
                  <c:v>41984.0</c:v>
                </c:pt>
                <c:pt idx="1198">
                  <c:v>41985.0</c:v>
                </c:pt>
                <c:pt idx="1199">
                  <c:v>41988.0</c:v>
                </c:pt>
                <c:pt idx="1200">
                  <c:v>41989.0</c:v>
                </c:pt>
                <c:pt idx="1201">
                  <c:v>41990.0</c:v>
                </c:pt>
                <c:pt idx="1202">
                  <c:v>41991.0</c:v>
                </c:pt>
                <c:pt idx="1203">
                  <c:v>41992.0</c:v>
                </c:pt>
                <c:pt idx="1204">
                  <c:v>41995.0</c:v>
                </c:pt>
                <c:pt idx="1205">
                  <c:v>41996.0</c:v>
                </c:pt>
                <c:pt idx="1206">
                  <c:v>41997.0</c:v>
                </c:pt>
                <c:pt idx="1207">
                  <c:v>41998.0</c:v>
                </c:pt>
                <c:pt idx="1208">
                  <c:v>41999.0</c:v>
                </c:pt>
                <c:pt idx="1209">
                  <c:v>42002.0</c:v>
                </c:pt>
                <c:pt idx="1210">
                  <c:v>42003.0</c:v>
                </c:pt>
                <c:pt idx="1211">
                  <c:v>42004.0</c:v>
                </c:pt>
              </c:numCache>
            </c:numRef>
          </c:cat>
          <c:val>
            <c:numRef>
              <c:f>Sheet1!$C$2:$C$1213</c:f>
              <c:numCache>
                <c:formatCode>General</c:formatCode>
                <c:ptCount val="1212"/>
                <c:pt idx="0">
                  <c:v>1208.89413795875</c:v>
                </c:pt>
                <c:pt idx="1">
                  <c:v>1208.36677636263</c:v>
                </c:pt>
                <c:pt idx="2">
                  <c:v>1207.837017990253</c:v>
                </c:pt>
                <c:pt idx="3">
                  <c:v>1207.316726736872</c:v>
                </c:pt>
                <c:pt idx="4">
                  <c:v>1206.815292073166</c:v>
                </c:pt>
                <c:pt idx="5">
                  <c:v>1206.32354681805</c:v>
                </c:pt>
                <c:pt idx="6">
                  <c:v>1205.836198332557</c:v>
                </c:pt>
                <c:pt idx="7">
                  <c:v>1205.340276465385</c:v>
                </c:pt>
                <c:pt idx="8">
                  <c:v>1204.844688743487</c:v>
                </c:pt>
                <c:pt idx="9">
                  <c:v>1204.34577339726</c:v>
                </c:pt>
                <c:pt idx="10">
                  <c:v>1203.84106325826</c:v>
                </c:pt>
                <c:pt idx="11">
                  <c:v>1203.329198751626</c:v>
                </c:pt>
                <c:pt idx="12">
                  <c:v>1202.80876686627</c:v>
                </c:pt>
                <c:pt idx="13">
                  <c:v>1202.292832839375</c:v>
                </c:pt>
                <c:pt idx="14">
                  <c:v>1201.77993869266</c:v>
                </c:pt>
                <c:pt idx="15">
                  <c:v>1201.275407340145</c:v>
                </c:pt>
                <c:pt idx="16">
                  <c:v>1200.78045341828</c:v>
                </c:pt>
                <c:pt idx="17">
                  <c:v>1200.303307186111</c:v>
                </c:pt>
                <c:pt idx="18">
                  <c:v>1199.843928199136</c:v>
                </c:pt>
                <c:pt idx="19">
                  <c:v>1199.400014727278</c:v>
                </c:pt>
                <c:pt idx="20">
                  <c:v>1198.96913192562</c:v>
                </c:pt>
                <c:pt idx="21">
                  <c:v>1198.552241951046</c:v>
                </c:pt>
                <c:pt idx="22">
                  <c:v>1198.146730825829</c:v>
                </c:pt>
                <c:pt idx="23">
                  <c:v>1197.74797606031</c:v>
                </c:pt>
                <c:pt idx="24">
                  <c:v>1197.352788702034</c:v>
                </c:pt>
                <c:pt idx="25">
                  <c:v>1196.963657434434</c:v>
                </c:pt>
                <c:pt idx="26">
                  <c:v>1196.579798653849</c:v>
                </c:pt>
                <c:pt idx="27">
                  <c:v>1196.198513529421</c:v>
                </c:pt>
                <c:pt idx="28">
                  <c:v>1195.8182420093</c:v>
                </c:pt>
                <c:pt idx="29">
                  <c:v>1195.437059087857</c:v>
                </c:pt>
                <c:pt idx="30">
                  <c:v>1195.053255576716</c:v>
                </c:pt>
                <c:pt idx="31">
                  <c:v>1194.668121936207</c:v>
                </c:pt>
                <c:pt idx="32">
                  <c:v>1194.281797833662</c:v>
                </c:pt>
                <c:pt idx="33">
                  <c:v>1193.891289153724</c:v>
                </c:pt>
                <c:pt idx="34">
                  <c:v>1193.493632619526</c:v>
                </c:pt>
                <c:pt idx="35">
                  <c:v>1193.090420028423</c:v>
                </c:pt>
                <c:pt idx="36">
                  <c:v>1192.680995137429</c:v>
                </c:pt>
                <c:pt idx="37">
                  <c:v>1192.264928734157</c:v>
                </c:pt>
                <c:pt idx="38">
                  <c:v>1191.841223701824</c:v>
                </c:pt>
                <c:pt idx="39">
                  <c:v>1191.41362254927</c:v>
                </c:pt>
                <c:pt idx="40">
                  <c:v>1190.98117858036</c:v>
                </c:pt>
                <c:pt idx="41">
                  <c:v>1190.542305381906</c:v>
                </c:pt>
                <c:pt idx="42">
                  <c:v>1190.097342026428</c:v>
                </c:pt>
                <c:pt idx="43">
                  <c:v>1189.64873669623</c:v>
                </c:pt>
                <c:pt idx="44">
                  <c:v>1189.196658833016</c:v>
                </c:pt>
                <c:pt idx="45">
                  <c:v>1188.74404542194</c:v>
                </c:pt>
                <c:pt idx="46">
                  <c:v>1188.29225447344</c:v>
                </c:pt>
                <c:pt idx="47">
                  <c:v>1187.84114283286</c:v>
                </c:pt>
                <c:pt idx="48">
                  <c:v>1187.388217558199</c:v>
                </c:pt>
                <c:pt idx="49">
                  <c:v>1186.933146825599</c:v>
                </c:pt>
                <c:pt idx="50">
                  <c:v>1186.47682139833</c:v>
                </c:pt>
                <c:pt idx="51">
                  <c:v>1186.018783864901</c:v>
                </c:pt>
                <c:pt idx="52">
                  <c:v>1185.559344029258</c:v>
                </c:pt>
                <c:pt idx="53">
                  <c:v>1185.09784412314</c:v>
                </c:pt>
                <c:pt idx="54">
                  <c:v>1184.63457407174</c:v>
                </c:pt>
                <c:pt idx="55">
                  <c:v>1184.16887495361</c:v>
                </c:pt>
                <c:pt idx="56">
                  <c:v>1183.700038913315</c:v>
                </c:pt>
                <c:pt idx="57">
                  <c:v>1183.227998740236</c:v>
                </c:pt>
                <c:pt idx="58">
                  <c:v>1182.753544994755</c:v>
                </c:pt>
                <c:pt idx="59">
                  <c:v>1182.275832267205</c:v>
                </c:pt>
                <c:pt idx="60">
                  <c:v>1181.795045453046</c:v>
                </c:pt>
                <c:pt idx="61">
                  <c:v>1181.311227634271</c:v>
                </c:pt>
                <c:pt idx="62">
                  <c:v>1180.823669262053</c:v>
                </c:pt>
                <c:pt idx="63">
                  <c:v>1180.333919335948</c:v>
                </c:pt>
                <c:pt idx="64">
                  <c:v>1179.840627776547</c:v>
                </c:pt>
                <c:pt idx="65">
                  <c:v>1179.343600835487</c:v>
                </c:pt>
                <c:pt idx="66">
                  <c:v>1178.844199870998</c:v>
                </c:pt>
                <c:pt idx="67">
                  <c:v>1178.342021390446</c:v>
                </c:pt>
                <c:pt idx="68">
                  <c:v>1177.838729762368</c:v>
                </c:pt>
                <c:pt idx="69">
                  <c:v>1177.333872905087</c:v>
                </c:pt>
                <c:pt idx="70">
                  <c:v>1176.830604588331</c:v>
                </c:pt>
                <c:pt idx="71">
                  <c:v>1176.328518979812</c:v>
                </c:pt>
                <c:pt idx="72">
                  <c:v>1175.826330156176</c:v>
                </c:pt>
                <c:pt idx="73">
                  <c:v>1175.323896062068</c:v>
                </c:pt>
                <c:pt idx="74">
                  <c:v>1174.821139627351</c:v>
                </c:pt>
                <c:pt idx="75">
                  <c:v>1174.318640052008</c:v>
                </c:pt>
                <c:pt idx="76">
                  <c:v>1173.81730357649</c:v>
                </c:pt>
                <c:pt idx="77">
                  <c:v>1173.317220818579</c:v>
                </c:pt>
                <c:pt idx="78">
                  <c:v>1172.820203070502</c:v>
                </c:pt>
                <c:pt idx="79">
                  <c:v>1172.32692760707</c:v>
                </c:pt>
                <c:pt idx="80">
                  <c:v>1171.837370795563</c:v>
                </c:pt>
                <c:pt idx="81">
                  <c:v>1171.350375646215</c:v>
                </c:pt>
                <c:pt idx="82">
                  <c:v>1170.867801441077</c:v>
                </c:pt>
                <c:pt idx="83">
                  <c:v>1170.390842684058</c:v>
                </c:pt>
                <c:pt idx="84">
                  <c:v>1169.920641602616</c:v>
                </c:pt>
                <c:pt idx="85">
                  <c:v>1169.458382404561</c:v>
                </c:pt>
                <c:pt idx="86">
                  <c:v>1169.004396888139</c:v>
                </c:pt>
                <c:pt idx="87">
                  <c:v>1168.557790302737</c:v>
                </c:pt>
                <c:pt idx="88">
                  <c:v>1168.11818364463</c:v>
                </c:pt>
                <c:pt idx="89">
                  <c:v>1167.687306467884</c:v>
                </c:pt>
                <c:pt idx="90">
                  <c:v>1167.264639086004</c:v>
                </c:pt>
                <c:pt idx="91">
                  <c:v>1166.84923374068</c:v>
                </c:pt>
                <c:pt idx="92">
                  <c:v>1166.441237837192</c:v>
                </c:pt>
                <c:pt idx="93">
                  <c:v>1166.039459305523</c:v>
                </c:pt>
                <c:pt idx="94">
                  <c:v>1165.641721957337</c:v>
                </c:pt>
                <c:pt idx="95">
                  <c:v>1165.24866959097</c:v>
                </c:pt>
                <c:pt idx="96">
                  <c:v>1164.860412943893</c:v>
                </c:pt>
                <c:pt idx="97">
                  <c:v>1164.476244244049</c:v>
                </c:pt>
                <c:pt idx="98">
                  <c:v>1164.094976560327</c:v>
                </c:pt>
                <c:pt idx="99">
                  <c:v>1163.717680850605</c:v>
                </c:pt>
                <c:pt idx="100">
                  <c:v>1163.345223642487</c:v>
                </c:pt>
                <c:pt idx="101">
                  <c:v>1162.976601544953</c:v>
                </c:pt>
                <c:pt idx="102">
                  <c:v>1162.611493318192</c:v>
                </c:pt>
                <c:pt idx="103">
                  <c:v>1162.249461000433</c:v>
                </c:pt>
                <c:pt idx="104">
                  <c:v>1161.890404332096</c:v>
                </c:pt>
                <c:pt idx="105">
                  <c:v>1161.533664278958</c:v>
                </c:pt>
                <c:pt idx="106">
                  <c:v>1161.178351270959</c:v>
                </c:pt>
                <c:pt idx="107">
                  <c:v>1160.824536896305</c:v>
                </c:pt>
                <c:pt idx="108">
                  <c:v>1160.472709449501</c:v>
                </c:pt>
                <c:pt idx="109">
                  <c:v>1160.123588741666</c:v>
                </c:pt>
                <c:pt idx="110">
                  <c:v>1159.778787928838</c:v>
                </c:pt>
                <c:pt idx="111">
                  <c:v>1159.437354653156</c:v>
                </c:pt>
                <c:pt idx="112">
                  <c:v>1159.09878991591</c:v>
                </c:pt>
                <c:pt idx="113">
                  <c:v>1158.763106940247</c:v>
                </c:pt>
                <c:pt idx="114">
                  <c:v>1158.429617671712</c:v>
                </c:pt>
                <c:pt idx="115">
                  <c:v>1158.098847472192</c:v>
                </c:pt>
                <c:pt idx="116">
                  <c:v>1157.770994400632</c:v>
                </c:pt>
                <c:pt idx="117">
                  <c:v>1157.44737093005</c:v>
                </c:pt>
                <c:pt idx="118">
                  <c:v>1157.128271752253</c:v>
                </c:pt>
                <c:pt idx="119">
                  <c:v>1156.813974551951</c:v>
                </c:pt>
                <c:pt idx="120">
                  <c:v>1156.504347401568</c:v>
                </c:pt>
                <c:pt idx="121">
                  <c:v>1156.199185583295</c:v>
                </c:pt>
                <c:pt idx="122">
                  <c:v>1155.898047723277</c:v>
                </c:pt>
                <c:pt idx="123">
                  <c:v>1155.600624630222</c:v>
                </c:pt>
                <c:pt idx="124">
                  <c:v>1155.306785573988</c:v>
                </c:pt>
                <c:pt idx="125">
                  <c:v>1155.01583248766</c:v>
                </c:pt>
                <c:pt idx="126">
                  <c:v>1154.727374124866</c:v>
                </c:pt>
                <c:pt idx="127">
                  <c:v>1154.441705991221</c:v>
                </c:pt>
                <c:pt idx="128">
                  <c:v>1154.158732504526</c:v>
                </c:pt>
                <c:pt idx="129">
                  <c:v>1153.878966917593</c:v>
                </c:pt>
                <c:pt idx="130">
                  <c:v>1153.602473681693</c:v>
                </c:pt>
                <c:pt idx="131">
                  <c:v>1153.3285680243</c:v>
                </c:pt>
                <c:pt idx="132">
                  <c:v>1153.056268595105</c:v>
                </c:pt>
                <c:pt idx="133">
                  <c:v>1152.785764211607</c:v>
                </c:pt>
                <c:pt idx="134">
                  <c:v>1152.516445673498</c:v>
                </c:pt>
                <c:pt idx="135">
                  <c:v>1152.247823952293</c:v>
                </c:pt>
                <c:pt idx="136">
                  <c:v>1151.979570169818</c:v>
                </c:pt>
                <c:pt idx="137">
                  <c:v>1151.71181744794</c:v>
                </c:pt>
                <c:pt idx="138">
                  <c:v>1151.443877731163</c:v>
                </c:pt>
                <c:pt idx="139">
                  <c:v>1151.17561655228</c:v>
                </c:pt>
                <c:pt idx="140">
                  <c:v>1150.907224699971</c:v>
                </c:pt>
                <c:pt idx="141">
                  <c:v>1150.638183824676</c:v>
                </c:pt>
                <c:pt idx="142">
                  <c:v>1150.369268007226</c:v>
                </c:pt>
                <c:pt idx="143">
                  <c:v>1150.100318374939</c:v>
                </c:pt>
                <c:pt idx="144">
                  <c:v>1149.831134690273</c:v>
                </c:pt>
                <c:pt idx="145">
                  <c:v>1149.561250768053</c:v>
                </c:pt>
                <c:pt idx="146">
                  <c:v>1149.290379942767</c:v>
                </c:pt>
                <c:pt idx="147">
                  <c:v>1149.019445018502</c:v>
                </c:pt>
                <c:pt idx="148">
                  <c:v>1148.748286017498</c:v>
                </c:pt>
                <c:pt idx="149">
                  <c:v>1148.477464828556</c:v>
                </c:pt>
                <c:pt idx="150">
                  <c:v>1148.206135632804</c:v>
                </c:pt>
                <c:pt idx="151">
                  <c:v>1147.93360183225</c:v>
                </c:pt>
                <c:pt idx="152">
                  <c:v>1147.659626421948</c:v>
                </c:pt>
                <c:pt idx="153">
                  <c:v>1147.384251593253</c:v>
                </c:pt>
                <c:pt idx="154">
                  <c:v>1147.107416769006</c:v>
                </c:pt>
                <c:pt idx="155">
                  <c:v>1146.829808205131</c:v>
                </c:pt>
                <c:pt idx="156">
                  <c:v>1146.551449032256</c:v>
                </c:pt>
                <c:pt idx="157">
                  <c:v>1146.271799624836</c:v>
                </c:pt>
                <c:pt idx="158">
                  <c:v>1145.991422184915</c:v>
                </c:pt>
                <c:pt idx="159">
                  <c:v>1145.709780343803</c:v>
                </c:pt>
                <c:pt idx="160">
                  <c:v>1145.426426284101</c:v>
                </c:pt>
                <c:pt idx="161">
                  <c:v>1145.140338655825</c:v>
                </c:pt>
                <c:pt idx="162">
                  <c:v>1144.851110656273</c:v>
                </c:pt>
                <c:pt idx="163">
                  <c:v>1144.558987179185</c:v>
                </c:pt>
                <c:pt idx="164">
                  <c:v>1144.263501395244</c:v>
                </c:pt>
                <c:pt idx="165">
                  <c:v>1143.964705040621</c:v>
                </c:pt>
                <c:pt idx="166">
                  <c:v>1143.663007436737</c:v>
                </c:pt>
                <c:pt idx="167">
                  <c:v>1143.358200163541</c:v>
                </c:pt>
                <c:pt idx="168">
                  <c:v>1143.04998047959</c:v>
                </c:pt>
                <c:pt idx="169">
                  <c:v>1142.7389039153</c:v>
                </c:pt>
                <c:pt idx="170">
                  <c:v>1142.42418936226</c:v>
                </c:pt>
                <c:pt idx="171">
                  <c:v>1142.105447592304</c:v>
                </c:pt>
                <c:pt idx="172">
                  <c:v>1141.782824433914</c:v>
                </c:pt>
                <c:pt idx="173">
                  <c:v>1141.457187667741</c:v>
                </c:pt>
                <c:pt idx="174">
                  <c:v>1141.129216982685</c:v>
                </c:pt>
                <c:pt idx="175">
                  <c:v>1140.799096478152</c:v>
                </c:pt>
                <c:pt idx="176">
                  <c:v>1140.467363092757</c:v>
                </c:pt>
                <c:pt idx="177">
                  <c:v>1140.134098996509</c:v>
                </c:pt>
                <c:pt idx="178">
                  <c:v>1139.798829287746</c:v>
                </c:pt>
                <c:pt idx="179">
                  <c:v>1139.461753332926</c:v>
                </c:pt>
                <c:pt idx="180">
                  <c:v>1139.123104366319</c:v>
                </c:pt>
                <c:pt idx="181">
                  <c:v>1138.782666264535</c:v>
                </c:pt>
                <c:pt idx="182">
                  <c:v>1138.439926291416</c:v>
                </c:pt>
                <c:pt idx="183">
                  <c:v>1138.095058794622</c:v>
                </c:pt>
                <c:pt idx="184">
                  <c:v>1137.747952433305</c:v>
                </c:pt>
                <c:pt idx="185">
                  <c:v>1137.398614356469</c:v>
                </c:pt>
                <c:pt idx="186">
                  <c:v>1137.047745018737</c:v>
                </c:pt>
                <c:pt idx="187">
                  <c:v>1136.695201087317</c:v>
                </c:pt>
                <c:pt idx="188">
                  <c:v>1136.341345361086</c:v>
                </c:pt>
                <c:pt idx="189">
                  <c:v>1135.9853127361</c:v>
                </c:pt>
                <c:pt idx="190">
                  <c:v>1135.626937732373</c:v>
                </c:pt>
                <c:pt idx="191">
                  <c:v>1135.266658542331</c:v>
                </c:pt>
                <c:pt idx="192">
                  <c:v>1134.904428362903</c:v>
                </c:pt>
                <c:pt idx="193">
                  <c:v>1134.539307178468</c:v>
                </c:pt>
                <c:pt idx="194">
                  <c:v>1134.171195868105</c:v>
                </c:pt>
                <c:pt idx="195">
                  <c:v>1133.80037709451</c:v>
                </c:pt>
                <c:pt idx="196">
                  <c:v>1133.426863342177</c:v>
                </c:pt>
                <c:pt idx="197">
                  <c:v>1133.050376349993</c:v>
                </c:pt>
                <c:pt idx="198">
                  <c:v>1132.67046911325</c:v>
                </c:pt>
                <c:pt idx="199">
                  <c:v>1132.287206364374</c:v>
                </c:pt>
                <c:pt idx="200">
                  <c:v>1131.901228229086</c:v>
                </c:pt>
                <c:pt idx="201">
                  <c:v>1131.512380139192</c:v>
                </c:pt>
                <c:pt idx="202">
                  <c:v>1131.12036914988</c:v>
                </c:pt>
                <c:pt idx="203">
                  <c:v>1130.724817108035</c:v>
                </c:pt>
                <c:pt idx="204">
                  <c:v>1130.325644978388</c:v>
                </c:pt>
                <c:pt idx="205">
                  <c:v>1129.922917484005</c:v>
                </c:pt>
                <c:pt idx="206">
                  <c:v>1129.516806524326</c:v>
                </c:pt>
                <c:pt idx="207">
                  <c:v>1129.109059204374</c:v>
                </c:pt>
                <c:pt idx="208">
                  <c:v>1128.699055666914</c:v>
                </c:pt>
                <c:pt idx="209">
                  <c:v>1128.287581794391</c:v>
                </c:pt>
                <c:pt idx="210">
                  <c:v>1127.875733499404</c:v>
                </c:pt>
                <c:pt idx="211">
                  <c:v>1127.463111888713</c:v>
                </c:pt>
                <c:pt idx="212">
                  <c:v>1127.048908933856</c:v>
                </c:pt>
                <c:pt idx="213">
                  <c:v>1126.633034800162</c:v>
                </c:pt>
                <c:pt idx="214">
                  <c:v>1126.215556130423</c:v>
                </c:pt>
                <c:pt idx="215">
                  <c:v>1125.796014058406</c:v>
                </c:pt>
                <c:pt idx="216">
                  <c:v>1125.374479248793</c:v>
                </c:pt>
                <c:pt idx="217">
                  <c:v>1124.950850567323</c:v>
                </c:pt>
                <c:pt idx="218">
                  <c:v>1124.525047502644</c:v>
                </c:pt>
                <c:pt idx="219">
                  <c:v>1124.097711275909</c:v>
                </c:pt>
                <c:pt idx="220">
                  <c:v>1123.669109586506</c:v>
                </c:pt>
                <c:pt idx="221">
                  <c:v>1123.23895744904</c:v>
                </c:pt>
                <c:pt idx="222">
                  <c:v>1122.807618616983</c:v>
                </c:pt>
                <c:pt idx="223">
                  <c:v>1122.375514035294</c:v>
                </c:pt>
                <c:pt idx="224">
                  <c:v>1121.94220445404</c:v>
                </c:pt>
                <c:pt idx="225">
                  <c:v>1121.507757665073</c:v>
                </c:pt>
                <c:pt idx="226">
                  <c:v>1121.072650301548</c:v>
                </c:pt>
                <c:pt idx="227">
                  <c:v>1120.63630834924</c:v>
                </c:pt>
                <c:pt idx="228">
                  <c:v>1120.197981968368</c:v>
                </c:pt>
                <c:pt idx="229">
                  <c:v>1119.75756168469</c:v>
                </c:pt>
                <c:pt idx="230">
                  <c:v>1119.31521888392</c:v>
                </c:pt>
                <c:pt idx="231">
                  <c:v>1118.870744072516</c:v>
                </c:pt>
                <c:pt idx="232">
                  <c:v>1118.424195961523</c:v>
                </c:pt>
                <c:pt idx="233">
                  <c:v>1117.976269374967</c:v>
                </c:pt>
                <c:pt idx="234">
                  <c:v>1117.526758096638</c:v>
                </c:pt>
                <c:pt idx="235">
                  <c:v>1117.075840868963</c:v>
                </c:pt>
                <c:pt idx="236">
                  <c:v>1116.623796371824</c:v>
                </c:pt>
                <c:pt idx="237">
                  <c:v>1116.17100292992</c:v>
                </c:pt>
                <c:pt idx="238">
                  <c:v>1115.718096447804</c:v>
                </c:pt>
                <c:pt idx="239">
                  <c:v>1115.265383721806</c:v>
                </c:pt>
                <c:pt idx="240">
                  <c:v>1114.812607704191</c:v>
                </c:pt>
                <c:pt idx="241">
                  <c:v>1114.35966600048</c:v>
                </c:pt>
                <c:pt idx="242">
                  <c:v>1113.90604580535</c:v>
                </c:pt>
                <c:pt idx="243">
                  <c:v>1113.451420525539</c:v>
                </c:pt>
                <c:pt idx="244">
                  <c:v>1112.995841824061</c:v>
                </c:pt>
                <c:pt idx="245">
                  <c:v>1112.53931578918</c:v>
                </c:pt>
                <c:pt idx="246">
                  <c:v>1112.081972471372</c:v>
                </c:pt>
                <c:pt idx="247">
                  <c:v>1111.624379515267</c:v>
                </c:pt>
                <c:pt idx="248">
                  <c:v>1111.166789100676</c:v>
                </c:pt>
                <c:pt idx="249">
                  <c:v>1110.708922846355</c:v>
                </c:pt>
                <c:pt idx="250">
                  <c:v>1110.250692138366</c:v>
                </c:pt>
                <c:pt idx="251">
                  <c:v>1109.792517999858</c:v>
                </c:pt>
                <c:pt idx="252">
                  <c:v>1109.335112856741</c:v>
                </c:pt>
                <c:pt idx="253">
                  <c:v>1108.878560408481</c:v>
                </c:pt>
                <c:pt idx="254">
                  <c:v>1108.422326585055</c:v>
                </c:pt>
                <c:pt idx="255">
                  <c:v>1107.966951600058</c:v>
                </c:pt>
                <c:pt idx="256">
                  <c:v>1107.512366596913</c:v>
                </c:pt>
                <c:pt idx="257">
                  <c:v>1107.058840987744</c:v>
                </c:pt>
                <c:pt idx="258">
                  <c:v>1106.606479527361</c:v>
                </c:pt>
                <c:pt idx="259">
                  <c:v>1106.155126857403</c:v>
                </c:pt>
                <c:pt idx="260">
                  <c:v>1105.70452783905</c:v>
                </c:pt>
                <c:pt idx="261">
                  <c:v>1105.254553205374</c:v>
                </c:pt>
                <c:pt idx="262">
                  <c:v>1104.80493481083</c:v>
                </c:pt>
                <c:pt idx="263">
                  <c:v>1104.355780218493</c:v>
                </c:pt>
                <c:pt idx="264">
                  <c:v>1103.907337814668</c:v>
                </c:pt>
                <c:pt idx="265">
                  <c:v>1103.458996986468</c:v>
                </c:pt>
                <c:pt idx="266">
                  <c:v>1103.010669044728</c:v>
                </c:pt>
                <c:pt idx="267">
                  <c:v>1102.561959150477</c:v>
                </c:pt>
                <c:pt idx="268">
                  <c:v>1102.113130400345</c:v>
                </c:pt>
                <c:pt idx="269">
                  <c:v>1101.66395412652</c:v>
                </c:pt>
                <c:pt idx="270">
                  <c:v>1101.214542886723</c:v>
                </c:pt>
                <c:pt idx="271">
                  <c:v>1100.765163853408</c:v>
                </c:pt>
                <c:pt idx="272">
                  <c:v>1100.315541815643</c:v>
                </c:pt>
                <c:pt idx="273">
                  <c:v>1099.866108873762</c:v>
                </c:pt>
                <c:pt idx="274">
                  <c:v>1099.416664955967</c:v>
                </c:pt>
                <c:pt idx="275">
                  <c:v>1098.967323245418</c:v>
                </c:pt>
                <c:pt idx="276">
                  <c:v>1098.51819313611</c:v>
                </c:pt>
                <c:pt idx="277">
                  <c:v>1098.069102882946</c:v>
                </c:pt>
                <c:pt idx="278">
                  <c:v>1097.619714918055</c:v>
                </c:pt>
                <c:pt idx="279">
                  <c:v>1097.170227921588</c:v>
                </c:pt>
                <c:pt idx="280">
                  <c:v>1096.720947128568</c:v>
                </c:pt>
                <c:pt idx="281">
                  <c:v>1096.271572188788</c:v>
                </c:pt>
                <c:pt idx="282">
                  <c:v>1095.82170191168</c:v>
                </c:pt>
                <c:pt idx="283">
                  <c:v>1095.371384363458</c:v>
                </c:pt>
                <c:pt idx="284">
                  <c:v>1094.920473307215</c:v>
                </c:pt>
                <c:pt idx="285">
                  <c:v>1094.468927982581</c:v>
                </c:pt>
                <c:pt idx="286">
                  <c:v>1094.016641838733</c:v>
                </c:pt>
                <c:pt idx="287">
                  <c:v>1093.563630766445</c:v>
                </c:pt>
                <c:pt idx="288">
                  <c:v>1093.110071287818</c:v>
                </c:pt>
                <c:pt idx="289">
                  <c:v>1092.655739698141</c:v>
                </c:pt>
                <c:pt idx="290">
                  <c:v>1092.200921052561</c:v>
                </c:pt>
                <c:pt idx="291">
                  <c:v>1091.745244276276</c:v>
                </c:pt>
                <c:pt idx="292">
                  <c:v>1091.288714526403</c:v>
                </c:pt>
                <c:pt idx="293">
                  <c:v>1090.830959172198</c:v>
                </c:pt>
                <c:pt idx="294">
                  <c:v>1090.371827352963</c:v>
                </c:pt>
                <c:pt idx="295">
                  <c:v>1089.911579556855</c:v>
                </c:pt>
                <c:pt idx="296">
                  <c:v>1089.449904947194</c:v>
                </c:pt>
                <c:pt idx="297">
                  <c:v>1088.98704348687</c:v>
                </c:pt>
                <c:pt idx="298">
                  <c:v>1088.523471239146</c:v>
                </c:pt>
                <c:pt idx="299">
                  <c:v>1088.059459997455</c:v>
                </c:pt>
                <c:pt idx="300">
                  <c:v>1087.595221491986</c:v>
                </c:pt>
                <c:pt idx="301">
                  <c:v>1087.130609648256</c:v>
                </c:pt>
                <c:pt idx="302">
                  <c:v>1086.665483969833</c:v>
                </c:pt>
                <c:pt idx="303">
                  <c:v>1086.199553360378</c:v>
                </c:pt>
                <c:pt idx="304">
                  <c:v>1085.732707783088</c:v>
                </c:pt>
                <c:pt idx="305">
                  <c:v>1085.265170900011</c:v>
                </c:pt>
                <c:pt idx="306">
                  <c:v>1084.797069391418</c:v>
                </c:pt>
                <c:pt idx="307">
                  <c:v>1084.328176063491</c:v>
                </c:pt>
                <c:pt idx="308">
                  <c:v>1083.858790858758</c:v>
                </c:pt>
                <c:pt idx="309">
                  <c:v>1083.389045891655</c:v>
                </c:pt>
                <c:pt idx="310">
                  <c:v>1082.918834657418</c:v>
                </c:pt>
                <c:pt idx="311">
                  <c:v>1082.448239519672</c:v>
                </c:pt>
                <c:pt idx="312">
                  <c:v>1081.977016422796</c:v>
                </c:pt>
                <c:pt idx="313">
                  <c:v>1081.505260171193</c:v>
                </c:pt>
                <c:pt idx="314">
                  <c:v>1081.033367747256</c:v>
                </c:pt>
                <c:pt idx="315">
                  <c:v>1080.561741131013</c:v>
                </c:pt>
                <c:pt idx="316">
                  <c:v>1080.090542166791</c:v>
                </c:pt>
                <c:pt idx="317">
                  <c:v>1079.61990691324</c:v>
                </c:pt>
                <c:pt idx="318">
                  <c:v>1079.150116887454</c:v>
                </c:pt>
                <c:pt idx="319">
                  <c:v>1078.680987370458</c:v>
                </c:pt>
                <c:pt idx="320">
                  <c:v>1078.212327992885</c:v>
                </c:pt>
                <c:pt idx="321">
                  <c:v>1077.744734242708</c:v>
                </c:pt>
                <c:pt idx="322">
                  <c:v>1077.278331432382</c:v>
                </c:pt>
                <c:pt idx="323">
                  <c:v>1076.813146479477</c:v>
                </c:pt>
                <c:pt idx="324">
                  <c:v>1076.349200877164</c:v>
                </c:pt>
                <c:pt idx="325">
                  <c:v>1075.886222784805</c:v>
                </c:pt>
                <c:pt idx="326">
                  <c:v>1075.42429812775</c:v>
                </c:pt>
                <c:pt idx="327">
                  <c:v>1074.963752261616</c:v>
                </c:pt>
                <c:pt idx="328">
                  <c:v>1074.504544520619</c:v>
                </c:pt>
                <c:pt idx="329">
                  <c:v>1074.046736500058</c:v>
                </c:pt>
                <c:pt idx="330">
                  <c:v>1073.590227747165</c:v>
                </c:pt>
                <c:pt idx="331">
                  <c:v>1073.134845318742</c:v>
                </c:pt>
                <c:pt idx="332">
                  <c:v>1072.68051586865</c:v>
                </c:pt>
                <c:pt idx="333">
                  <c:v>1072.227163326262</c:v>
                </c:pt>
                <c:pt idx="334">
                  <c:v>1071.775316195081</c:v>
                </c:pt>
                <c:pt idx="335">
                  <c:v>1071.324873451233</c:v>
                </c:pt>
                <c:pt idx="336">
                  <c:v>1070.87611462672</c:v>
                </c:pt>
                <c:pt idx="337">
                  <c:v>1070.429238230531</c:v>
                </c:pt>
                <c:pt idx="338">
                  <c:v>1069.984578443373</c:v>
                </c:pt>
                <c:pt idx="339">
                  <c:v>1069.542259210255</c:v>
                </c:pt>
                <c:pt idx="340">
                  <c:v>1069.101943708928</c:v>
                </c:pt>
                <c:pt idx="341">
                  <c:v>1068.663465767412</c:v>
                </c:pt>
                <c:pt idx="342">
                  <c:v>1068.226702486746</c:v>
                </c:pt>
                <c:pt idx="343">
                  <c:v>1067.7914942666</c:v>
                </c:pt>
                <c:pt idx="344">
                  <c:v>1067.357814766251</c:v>
                </c:pt>
                <c:pt idx="345">
                  <c:v>1066.925684305223</c:v>
                </c:pt>
                <c:pt idx="346">
                  <c:v>1066.495348716762</c:v>
                </c:pt>
                <c:pt idx="347">
                  <c:v>1066.066926701163</c:v>
                </c:pt>
                <c:pt idx="348">
                  <c:v>1065.640498444224</c:v>
                </c:pt>
                <c:pt idx="349">
                  <c:v>1065.215847163187</c:v>
                </c:pt>
                <c:pt idx="350">
                  <c:v>1064.792872931398</c:v>
                </c:pt>
                <c:pt idx="351">
                  <c:v>1064.37189366857</c:v>
                </c:pt>
                <c:pt idx="352">
                  <c:v>1063.95306846964</c:v>
                </c:pt>
                <c:pt idx="353">
                  <c:v>1063.536522353766</c:v>
                </c:pt>
                <c:pt idx="354">
                  <c:v>1063.122004609547</c:v>
                </c:pt>
                <c:pt idx="355">
                  <c:v>1062.709432885461</c:v>
                </c:pt>
                <c:pt idx="356">
                  <c:v>1062.298554343837</c:v>
                </c:pt>
                <c:pt idx="357">
                  <c:v>1061.889055018877</c:v>
                </c:pt>
                <c:pt idx="358">
                  <c:v>1061.480838191352</c:v>
                </c:pt>
                <c:pt idx="359">
                  <c:v>1061.07376779431</c:v>
                </c:pt>
                <c:pt idx="360">
                  <c:v>1060.667990503686</c:v>
                </c:pt>
                <c:pt idx="361">
                  <c:v>1060.263449247896</c:v>
                </c:pt>
                <c:pt idx="362">
                  <c:v>1059.86021348989</c:v>
                </c:pt>
                <c:pt idx="363">
                  <c:v>1059.458080176487</c:v>
                </c:pt>
                <c:pt idx="364">
                  <c:v>1059.056942701305</c:v>
                </c:pt>
                <c:pt idx="365">
                  <c:v>1058.65677596377</c:v>
                </c:pt>
                <c:pt idx="366">
                  <c:v>1058.25763357155</c:v>
                </c:pt>
                <c:pt idx="367">
                  <c:v>1057.859461313931</c:v>
                </c:pt>
                <c:pt idx="368">
                  <c:v>1057.461998120538</c:v>
                </c:pt>
                <c:pt idx="369">
                  <c:v>1057.065434265122</c:v>
                </c:pt>
                <c:pt idx="370">
                  <c:v>1056.669577060364</c:v>
                </c:pt>
                <c:pt idx="371">
                  <c:v>1056.274402844692</c:v>
                </c:pt>
                <c:pt idx="372">
                  <c:v>1055.87969920223</c:v>
                </c:pt>
                <c:pt idx="373">
                  <c:v>1055.48533206386</c:v>
                </c:pt>
                <c:pt idx="374">
                  <c:v>1055.09139146133</c:v>
                </c:pt>
                <c:pt idx="375">
                  <c:v>1054.697652372309</c:v>
                </c:pt>
                <c:pt idx="376">
                  <c:v>1054.304106304599</c:v>
                </c:pt>
                <c:pt idx="377">
                  <c:v>1053.910655531248</c:v>
                </c:pt>
                <c:pt idx="378">
                  <c:v>1053.51789294696</c:v>
                </c:pt>
                <c:pt idx="379">
                  <c:v>1053.125722104266</c:v>
                </c:pt>
                <c:pt idx="380">
                  <c:v>1052.73394417868</c:v>
                </c:pt>
                <c:pt idx="381">
                  <c:v>1052.342522117213</c:v>
                </c:pt>
                <c:pt idx="382">
                  <c:v>1051.951619561538</c:v>
                </c:pt>
                <c:pt idx="383">
                  <c:v>1051.561082459453</c:v>
                </c:pt>
                <c:pt idx="384">
                  <c:v>1051.170985033744</c:v>
                </c:pt>
                <c:pt idx="385">
                  <c:v>1050.781194908416</c:v>
                </c:pt>
                <c:pt idx="386">
                  <c:v>1050.391722919045</c:v>
                </c:pt>
                <c:pt idx="387">
                  <c:v>1050.00276535215</c:v>
                </c:pt>
                <c:pt idx="388">
                  <c:v>1049.614737112812</c:v>
                </c:pt>
                <c:pt idx="389">
                  <c:v>1049.227701533933</c:v>
                </c:pt>
                <c:pt idx="390">
                  <c:v>1048.841604547255</c:v>
                </c:pt>
                <c:pt idx="391">
                  <c:v>1048.456389127141</c:v>
                </c:pt>
                <c:pt idx="392">
                  <c:v>1048.07194045905</c:v>
                </c:pt>
                <c:pt idx="393">
                  <c:v>1047.688171039261</c:v>
                </c:pt>
                <c:pt idx="394">
                  <c:v>1047.305189056471</c:v>
                </c:pt>
                <c:pt idx="395">
                  <c:v>1046.92298287386</c:v>
                </c:pt>
                <c:pt idx="396">
                  <c:v>1046.541814003607</c:v>
                </c:pt>
                <c:pt idx="397">
                  <c:v>1046.161720543627</c:v>
                </c:pt>
                <c:pt idx="398">
                  <c:v>1045.782875331724</c:v>
                </c:pt>
                <c:pt idx="399">
                  <c:v>1045.405119485673</c:v>
                </c:pt>
                <c:pt idx="400">
                  <c:v>1045.028448066315</c:v>
                </c:pt>
                <c:pt idx="401">
                  <c:v>1044.652425915135</c:v>
                </c:pt>
                <c:pt idx="402">
                  <c:v>1044.27709157774</c:v>
                </c:pt>
                <c:pt idx="403">
                  <c:v>1043.902566805526</c:v>
                </c:pt>
                <c:pt idx="404">
                  <c:v>1043.528986553692</c:v>
                </c:pt>
                <c:pt idx="405">
                  <c:v>1043.156401617757</c:v>
                </c:pt>
                <c:pt idx="406">
                  <c:v>1042.784910251535</c:v>
                </c:pt>
                <c:pt idx="407">
                  <c:v>1042.414674861286</c:v>
                </c:pt>
                <c:pt idx="408">
                  <c:v>1042.045933545807</c:v>
                </c:pt>
                <c:pt idx="409">
                  <c:v>1041.6787772996</c:v>
                </c:pt>
                <c:pt idx="410">
                  <c:v>1041.312933942232</c:v>
                </c:pt>
                <c:pt idx="411">
                  <c:v>1040.948311633088</c:v>
                </c:pt>
                <c:pt idx="412">
                  <c:v>1040.584968447995</c:v>
                </c:pt>
                <c:pt idx="413">
                  <c:v>1040.223099140567</c:v>
                </c:pt>
                <c:pt idx="414">
                  <c:v>1039.862589791812</c:v>
                </c:pt>
                <c:pt idx="415">
                  <c:v>1039.503323994801</c:v>
                </c:pt>
                <c:pt idx="416">
                  <c:v>1039.14535368544</c:v>
                </c:pt>
                <c:pt idx="417">
                  <c:v>1038.788953297436</c:v>
                </c:pt>
                <c:pt idx="418">
                  <c:v>1038.434188920267</c:v>
                </c:pt>
                <c:pt idx="419">
                  <c:v>1038.080691257602</c:v>
                </c:pt>
                <c:pt idx="420">
                  <c:v>1037.7288543906</c:v>
                </c:pt>
                <c:pt idx="421">
                  <c:v>1037.378804989698</c:v>
                </c:pt>
                <c:pt idx="422">
                  <c:v>1037.03070521249</c:v>
                </c:pt>
                <c:pt idx="423">
                  <c:v>1036.684542944339</c:v>
                </c:pt>
                <c:pt idx="424">
                  <c:v>1036.340471608762</c:v>
                </c:pt>
                <c:pt idx="425">
                  <c:v>1035.998517554611</c:v>
                </c:pt>
                <c:pt idx="426">
                  <c:v>1035.658703169517</c:v>
                </c:pt>
                <c:pt idx="427">
                  <c:v>1035.321145098583</c:v>
                </c:pt>
                <c:pt idx="428">
                  <c:v>1034.985861022343</c:v>
                </c:pt>
                <c:pt idx="429">
                  <c:v>1034.652418447985</c:v>
                </c:pt>
                <c:pt idx="430">
                  <c:v>1034.320630357309</c:v>
                </c:pt>
                <c:pt idx="431">
                  <c:v>1033.990592267568</c:v>
                </c:pt>
                <c:pt idx="432">
                  <c:v>1033.662288412312</c:v>
                </c:pt>
                <c:pt idx="433">
                  <c:v>1033.335973826596</c:v>
                </c:pt>
                <c:pt idx="434">
                  <c:v>1033.011703471637</c:v>
                </c:pt>
                <c:pt idx="435">
                  <c:v>1032.689640723321</c:v>
                </c:pt>
                <c:pt idx="436">
                  <c:v>1032.369977876714</c:v>
                </c:pt>
                <c:pt idx="437">
                  <c:v>1032.052688572478</c:v>
                </c:pt>
                <c:pt idx="438">
                  <c:v>1031.737648524558</c:v>
                </c:pt>
                <c:pt idx="439">
                  <c:v>1031.424864051671</c:v>
                </c:pt>
                <c:pt idx="440">
                  <c:v>1031.114305111977</c:v>
                </c:pt>
                <c:pt idx="441">
                  <c:v>1030.805774005903</c:v>
                </c:pt>
                <c:pt idx="442">
                  <c:v>1030.499206440323</c:v>
                </c:pt>
                <c:pt idx="443">
                  <c:v>1030.194610928892</c:v>
                </c:pt>
                <c:pt idx="444">
                  <c:v>1029.891917666164</c:v>
                </c:pt>
                <c:pt idx="445">
                  <c:v>1029.59122200228</c:v>
                </c:pt>
                <c:pt idx="446">
                  <c:v>1029.292404192272</c:v>
                </c:pt>
                <c:pt idx="447">
                  <c:v>1028.99558705455</c:v>
                </c:pt>
                <c:pt idx="448">
                  <c:v>1028.700830155374</c:v>
                </c:pt>
                <c:pt idx="449">
                  <c:v>1028.408070508577</c:v>
                </c:pt>
                <c:pt idx="450">
                  <c:v>1028.117498089401</c:v>
                </c:pt>
                <c:pt idx="451">
                  <c:v>1027.82906512306</c:v>
                </c:pt>
                <c:pt idx="452">
                  <c:v>1027.542584958052</c:v>
                </c:pt>
                <c:pt idx="453">
                  <c:v>1027.257997106973</c:v>
                </c:pt>
                <c:pt idx="454">
                  <c:v>1026.97552660701</c:v>
                </c:pt>
                <c:pt idx="455">
                  <c:v>1026.695139245842</c:v>
                </c:pt>
                <c:pt idx="456">
                  <c:v>1026.416882084907</c:v>
                </c:pt>
                <c:pt idx="457">
                  <c:v>1026.140796811227</c:v>
                </c:pt>
                <c:pt idx="458">
                  <c:v>1025.866751567765</c:v>
                </c:pt>
                <c:pt idx="459">
                  <c:v>1025.594755202366</c:v>
                </c:pt>
                <c:pt idx="460">
                  <c:v>1025.324899266654</c:v>
                </c:pt>
                <c:pt idx="461">
                  <c:v>1025.057177885626</c:v>
                </c:pt>
                <c:pt idx="462">
                  <c:v>1024.79160742177</c:v>
                </c:pt>
                <c:pt idx="463">
                  <c:v>1024.528128093586</c:v>
                </c:pt>
                <c:pt idx="464">
                  <c:v>1024.267125466812</c:v>
                </c:pt>
                <c:pt idx="465">
                  <c:v>1024.00828306872</c:v>
                </c:pt>
                <c:pt idx="466">
                  <c:v>1023.75178963792</c:v>
                </c:pt>
                <c:pt idx="467">
                  <c:v>1023.497894951578</c:v>
                </c:pt>
                <c:pt idx="468">
                  <c:v>1023.246652193694</c:v>
                </c:pt>
                <c:pt idx="469">
                  <c:v>1022.998018672167</c:v>
                </c:pt>
                <c:pt idx="470">
                  <c:v>1022.752050929297</c:v>
                </c:pt>
                <c:pt idx="471">
                  <c:v>1022.508864995078</c:v>
                </c:pt>
                <c:pt idx="472">
                  <c:v>1022.268553470285</c:v>
                </c:pt>
                <c:pt idx="473">
                  <c:v>1022.031062308163</c:v>
                </c:pt>
                <c:pt idx="474">
                  <c:v>1021.796606210968</c:v>
                </c:pt>
                <c:pt idx="475">
                  <c:v>1021.565368043791</c:v>
                </c:pt>
                <c:pt idx="476">
                  <c:v>1021.337157250373</c:v>
                </c:pt>
                <c:pt idx="477">
                  <c:v>1021.111898752503</c:v>
                </c:pt>
                <c:pt idx="478">
                  <c:v>1020.889572057542</c:v>
                </c:pt>
                <c:pt idx="479">
                  <c:v>1020.670297151266</c:v>
                </c:pt>
                <c:pt idx="480">
                  <c:v>1020.454107691171</c:v>
                </c:pt>
                <c:pt idx="481">
                  <c:v>1020.241017637445</c:v>
                </c:pt>
                <c:pt idx="482">
                  <c:v>1020.031111581477</c:v>
                </c:pt>
                <c:pt idx="483">
                  <c:v>1019.824588427068</c:v>
                </c:pt>
                <c:pt idx="484">
                  <c:v>1019.621576416008</c:v>
                </c:pt>
                <c:pt idx="485">
                  <c:v>1019.422097876314</c:v>
                </c:pt>
                <c:pt idx="486">
                  <c:v>1019.226022973903</c:v>
                </c:pt>
                <c:pt idx="487">
                  <c:v>1019.03353077003</c:v>
                </c:pt>
                <c:pt idx="488">
                  <c:v>1018.844806109392</c:v>
                </c:pt>
                <c:pt idx="489">
                  <c:v>1018.659838537868</c:v>
                </c:pt>
                <c:pt idx="490">
                  <c:v>1018.478259458325</c:v>
                </c:pt>
                <c:pt idx="491">
                  <c:v>1018.299747180991</c:v>
                </c:pt>
                <c:pt idx="492">
                  <c:v>1018.124348768465</c:v>
                </c:pt>
                <c:pt idx="493">
                  <c:v>1017.952052058177</c:v>
                </c:pt>
                <c:pt idx="494">
                  <c:v>1017.782974046658</c:v>
                </c:pt>
                <c:pt idx="495">
                  <c:v>1017.617213219008</c:v>
                </c:pt>
                <c:pt idx="496">
                  <c:v>1017.454409126287</c:v>
                </c:pt>
                <c:pt idx="497">
                  <c:v>1017.294714330948</c:v>
                </c:pt>
                <c:pt idx="498">
                  <c:v>1017.138052959328</c:v>
                </c:pt>
                <c:pt idx="499">
                  <c:v>1016.984238585835</c:v>
                </c:pt>
                <c:pt idx="500">
                  <c:v>1016.833349658702</c:v>
                </c:pt>
                <c:pt idx="501">
                  <c:v>1016.685400531823</c:v>
                </c:pt>
                <c:pt idx="502">
                  <c:v>1016.540491584398</c:v>
                </c:pt>
                <c:pt idx="503">
                  <c:v>1016.398479217532</c:v>
                </c:pt>
                <c:pt idx="504">
                  <c:v>1016.259180365046</c:v>
                </c:pt>
                <c:pt idx="505">
                  <c:v>1016.12255621921</c:v>
                </c:pt>
                <c:pt idx="506">
                  <c:v>1015.988641669976</c:v>
                </c:pt>
                <c:pt idx="507">
                  <c:v>1015.857361056947</c:v>
                </c:pt>
                <c:pt idx="508">
                  <c:v>1015.72851875684</c:v>
                </c:pt>
                <c:pt idx="509">
                  <c:v>1015.60213524258</c:v>
                </c:pt>
                <c:pt idx="510">
                  <c:v>1015.477990728117</c:v>
                </c:pt>
                <c:pt idx="511">
                  <c:v>1015.356048688666</c:v>
                </c:pt>
                <c:pt idx="512">
                  <c:v>1015.236214054032</c:v>
                </c:pt>
                <c:pt idx="513">
                  <c:v>1015.118518714553</c:v>
                </c:pt>
                <c:pt idx="514">
                  <c:v>1015.003035721183</c:v>
                </c:pt>
                <c:pt idx="515">
                  <c:v>1014.88972716866</c:v>
                </c:pt>
                <c:pt idx="516">
                  <c:v>1014.778594306121</c:v>
                </c:pt>
                <c:pt idx="517">
                  <c:v>1014.669575998911</c:v>
                </c:pt>
                <c:pt idx="518">
                  <c:v>1014.562674141154</c:v>
                </c:pt>
                <c:pt idx="519">
                  <c:v>1014.457852511269</c:v>
                </c:pt>
                <c:pt idx="520">
                  <c:v>1014.355061749271</c:v>
                </c:pt>
                <c:pt idx="521">
                  <c:v>1014.254361259122</c:v>
                </c:pt>
                <c:pt idx="522">
                  <c:v>1014.155803695642</c:v>
                </c:pt>
                <c:pt idx="523">
                  <c:v>1014.059384065594</c:v>
                </c:pt>
                <c:pt idx="524">
                  <c:v>1013.965054363712</c:v>
                </c:pt>
                <c:pt idx="525">
                  <c:v>1013.872882994708</c:v>
                </c:pt>
                <c:pt idx="526">
                  <c:v>1013.782813537605</c:v>
                </c:pt>
                <c:pt idx="527">
                  <c:v>1013.694962371623</c:v>
                </c:pt>
                <c:pt idx="528">
                  <c:v>1013.609030637421</c:v>
                </c:pt>
                <c:pt idx="529">
                  <c:v>1013.525038719998</c:v>
                </c:pt>
                <c:pt idx="530">
                  <c:v>1013.443036249201</c:v>
                </c:pt>
                <c:pt idx="531">
                  <c:v>1013.363002607779</c:v>
                </c:pt>
                <c:pt idx="532">
                  <c:v>1013.285259431751</c:v>
                </c:pt>
                <c:pt idx="533">
                  <c:v>1013.209836004471</c:v>
                </c:pt>
                <c:pt idx="534">
                  <c:v>1013.136416018676</c:v>
                </c:pt>
                <c:pt idx="535">
                  <c:v>1013.064914143702</c:v>
                </c:pt>
                <c:pt idx="536">
                  <c:v>1012.995459763519</c:v>
                </c:pt>
                <c:pt idx="537">
                  <c:v>1012.927896475222</c:v>
                </c:pt>
                <c:pt idx="538">
                  <c:v>1012.8621481176</c:v>
                </c:pt>
                <c:pt idx="539">
                  <c:v>1012.798426507761</c:v>
                </c:pt>
                <c:pt idx="540">
                  <c:v>1012.736808220675</c:v>
                </c:pt>
                <c:pt idx="541">
                  <c:v>1012.677397322521</c:v>
                </c:pt>
                <c:pt idx="542">
                  <c:v>1012.62041226026</c:v>
                </c:pt>
                <c:pt idx="543">
                  <c:v>1012.565899615868</c:v>
                </c:pt>
                <c:pt idx="544">
                  <c:v>1012.513945832025</c:v>
                </c:pt>
                <c:pt idx="545">
                  <c:v>1012.231008947228</c:v>
                </c:pt>
                <c:pt idx="546">
                  <c:v>1011.949615842933</c:v>
                </c:pt>
                <c:pt idx="547">
                  <c:v>1011.669893945662</c:v>
                </c:pt>
                <c:pt idx="548">
                  <c:v>1011.391707366187</c:v>
                </c:pt>
                <c:pt idx="549">
                  <c:v>1011.114942952276</c:v>
                </c:pt>
                <c:pt idx="550">
                  <c:v>1010.839523484577</c:v>
                </c:pt>
                <c:pt idx="551">
                  <c:v>1010.565464036148</c:v>
                </c:pt>
                <c:pt idx="552">
                  <c:v>1010.292845857923</c:v>
                </c:pt>
                <c:pt idx="553">
                  <c:v>1010.021647771309</c:v>
                </c:pt>
                <c:pt idx="554">
                  <c:v>1009.75179576879</c:v>
                </c:pt>
                <c:pt idx="555">
                  <c:v>1009.483342408221</c:v>
                </c:pt>
                <c:pt idx="556">
                  <c:v>1009.2162812434</c:v>
                </c:pt>
                <c:pt idx="557">
                  <c:v>1008.950776419498</c:v>
                </c:pt>
                <c:pt idx="558">
                  <c:v>1008.686679652361</c:v>
                </c:pt>
                <c:pt idx="559">
                  <c:v>1008.423934862576</c:v>
                </c:pt>
                <c:pt idx="560">
                  <c:v>1008.162474486898</c:v>
                </c:pt>
                <c:pt idx="561">
                  <c:v>1007.902351070965</c:v>
                </c:pt>
                <c:pt idx="562">
                  <c:v>1007.643360459621</c:v>
                </c:pt>
                <c:pt idx="563">
                  <c:v>1007.38544629289</c:v>
                </c:pt>
                <c:pt idx="564">
                  <c:v>1007.128604630911</c:v>
                </c:pt>
                <c:pt idx="565">
                  <c:v>1006.872750241272</c:v>
                </c:pt>
                <c:pt idx="566">
                  <c:v>1006.617886000787</c:v>
                </c:pt>
                <c:pt idx="567">
                  <c:v>1006.364144319634</c:v>
                </c:pt>
                <c:pt idx="568">
                  <c:v>1006.111590526263</c:v>
                </c:pt>
                <c:pt idx="569">
                  <c:v>1005.860241483545</c:v>
                </c:pt>
                <c:pt idx="570">
                  <c:v>1005.610075178211</c:v>
                </c:pt>
                <c:pt idx="571">
                  <c:v>1005.361166758721</c:v>
                </c:pt>
                <c:pt idx="572">
                  <c:v>1005.113631824086</c:v>
                </c:pt>
                <c:pt idx="573">
                  <c:v>1004.867437691659</c:v>
                </c:pt>
                <c:pt idx="574">
                  <c:v>1004.62266664341</c:v>
                </c:pt>
                <c:pt idx="575">
                  <c:v>1004.379405125426</c:v>
                </c:pt>
                <c:pt idx="576">
                  <c:v>1004.13761052628</c:v>
                </c:pt>
                <c:pt idx="577">
                  <c:v>1003.89730041042</c:v>
                </c:pt>
                <c:pt idx="578">
                  <c:v>1003.658630605998</c:v>
                </c:pt>
                <c:pt idx="579">
                  <c:v>1003.421759124633</c:v>
                </c:pt>
                <c:pt idx="580">
                  <c:v>1003.186614940784</c:v>
                </c:pt>
                <c:pt idx="581">
                  <c:v>1002.953103777196</c:v>
                </c:pt>
                <c:pt idx="582">
                  <c:v>1002.721136563984</c:v>
                </c:pt>
                <c:pt idx="583">
                  <c:v>1002.490750633954</c:v>
                </c:pt>
                <c:pt idx="584">
                  <c:v>1002.26178320915</c:v>
                </c:pt>
                <c:pt idx="585">
                  <c:v>1002.034495802997</c:v>
                </c:pt>
                <c:pt idx="586">
                  <c:v>1001.809018310008</c:v>
                </c:pt>
                <c:pt idx="587">
                  <c:v>1001.585440346387</c:v>
                </c:pt>
                <c:pt idx="588">
                  <c:v>1001.363779482313</c:v>
                </c:pt>
                <c:pt idx="589">
                  <c:v>1001.144087654091</c:v>
                </c:pt>
                <c:pt idx="590">
                  <c:v>1000.926202057293</c:v>
                </c:pt>
                <c:pt idx="591">
                  <c:v>1000.710124518236</c:v>
                </c:pt>
                <c:pt idx="592">
                  <c:v>1000.495778234415</c:v>
                </c:pt>
                <c:pt idx="593">
                  <c:v>1000.283292889208</c:v>
                </c:pt>
                <c:pt idx="594">
                  <c:v>1000.072714645737</c:v>
                </c:pt>
                <c:pt idx="595">
                  <c:v>999.8640355288465</c:v>
                </c:pt>
                <c:pt idx="596">
                  <c:v>999.6571719516448</c:v>
                </c:pt>
                <c:pt idx="597">
                  <c:v>999.452149247669</c:v>
                </c:pt>
                <c:pt idx="598">
                  <c:v>999.2491134164786</c:v>
                </c:pt>
                <c:pt idx="599">
                  <c:v>999.0482350836933</c:v>
                </c:pt>
                <c:pt idx="600">
                  <c:v>998.8495045070415</c:v>
                </c:pt>
                <c:pt idx="601">
                  <c:v>998.653031639183</c:v>
                </c:pt>
                <c:pt idx="602">
                  <c:v>998.4589742934154</c:v>
                </c:pt>
                <c:pt idx="603">
                  <c:v>998.2672521679032</c:v>
                </c:pt>
                <c:pt idx="604">
                  <c:v>998.077859265237</c:v>
                </c:pt>
                <c:pt idx="605">
                  <c:v>997.8908340749292</c:v>
                </c:pt>
                <c:pt idx="606">
                  <c:v>997.7062510082744</c:v>
                </c:pt>
                <c:pt idx="607">
                  <c:v>997.5243148626075</c:v>
                </c:pt>
                <c:pt idx="608">
                  <c:v>997.3448572610753</c:v>
                </c:pt>
                <c:pt idx="609">
                  <c:v>997.1680737133007</c:v>
                </c:pt>
                <c:pt idx="610">
                  <c:v>996.9940309534935</c:v>
                </c:pt>
                <c:pt idx="611">
                  <c:v>996.8226045701001</c:v>
                </c:pt>
                <c:pt idx="612">
                  <c:v>996.6537386824958</c:v>
                </c:pt>
                <c:pt idx="613">
                  <c:v>996.4873489823118</c:v>
                </c:pt>
                <c:pt idx="614">
                  <c:v>996.3236385001318</c:v>
                </c:pt>
                <c:pt idx="615">
                  <c:v>996.1624388065309</c:v>
                </c:pt>
                <c:pt idx="616">
                  <c:v>996.003706004125</c:v>
                </c:pt>
                <c:pt idx="617">
                  <c:v>995.8474513598741</c:v>
                </c:pt>
                <c:pt idx="618">
                  <c:v>995.6936628920994</c:v>
                </c:pt>
                <c:pt idx="619">
                  <c:v>995.5423756398806</c:v>
                </c:pt>
                <c:pt idx="620">
                  <c:v>995.3935322968785</c:v>
                </c:pt>
                <c:pt idx="621">
                  <c:v>995.2471827389247</c:v>
                </c:pt>
                <c:pt idx="622">
                  <c:v>995.1034093346436</c:v>
                </c:pt>
                <c:pt idx="623">
                  <c:v>994.9621346052323</c:v>
                </c:pt>
                <c:pt idx="624">
                  <c:v>994.8233942117828</c:v>
                </c:pt>
                <c:pt idx="625">
                  <c:v>994.6872839256574</c:v>
                </c:pt>
                <c:pt idx="626">
                  <c:v>994.5537708696033</c:v>
                </c:pt>
                <c:pt idx="627">
                  <c:v>994.4227544526988</c:v>
                </c:pt>
                <c:pt idx="628">
                  <c:v>994.2940649125336</c:v>
                </c:pt>
                <c:pt idx="629">
                  <c:v>994.1674683171566</c:v>
                </c:pt>
                <c:pt idx="630">
                  <c:v>994.0428582127383</c:v>
                </c:pt>
                <c:pt idx="631">
                  <c:v>993.920059657687</c:v>
                </c:pt>
                <c:pt idx="632">
                  <c:v>993.7991363285558</c:v>
                </c:pt>
                <c:pt idx="633">
                  <c:v>993.6800437019377</c:v>
                </c:pt>
                <c:pt idx="634">
                  <c:v>993.5626776691075</c:v>
                </c:pt>
                <c:pt idx="635">
                  <c:v>993.4470971209495</c:v>
                </c:pt>
                <c:pt idx="636">
                  <c:v>993.3333721092238</c:v>
                </c:pt>
                <c:pt idx="637">
                  <c:v>993.2215358536675</c:v>
                </c:pt>
                <c:pt idx="638">
                  <c:v>993.1116874938923</c:v>
                </c:pt>
                <c:pt idx="639">
                  <c:v>993.0040207578273</c:v>
                </c:pt>
                <c:pt idx="640">
                  <c:v>992.8984683724703</c:v>
                </c:pt>
                <c:pt idx="641">
                  <c:v>992.7951452289806</c:v>
                </c:pt>
                <c:pt idx="642">
                  <c:v>992.6941222104476</c:v>
                </c:pt>
                <c:pt idx="643">
                  <c:v>992.5955754473104</c:v>
                </c:pt>
                <c:pt idx="644">
                  <c:v>992.4995500580065</c:v>
                </c:pt>
                <c:pt idx="645">
                  <c:v>992.4059261159443</c:v>
                </c:pt>
                <c:pt idx="646">
                  <c:v>992.3148684375045</c:v>
                </c:pt>
                <c:pt idx="647">
                  <c:v>992.2265325273287</c:v>
                </c:pt>
                <c:pt idx="648">
                  <c:v>992.1410401429279</c:v>
                </c:pt>
                <c:pt idx="649">
                  <c:v>992.058164450838</c:v>
                </c:pt>
                <c:pt idx="650">
                  <c:v>991.978033047181</c:v>
                </c:pt>
                <c:pt idx="651">
                  <c:v>991.900477226643</c:v>
                </c:pt>
                <c:pt idx="652">
                  <c:v>991.8256220380404</c:v>
                </c:pt>
                <c:pt idx="653">
                  <c:v>991.7532660217746</c:v>
                </c:pt>
                <c:pt idx="654">
                  <c:v>991.683338657998</c:v>
                </c:pt>
                <c:pt idx="655">
                  <c:v>991.6157983510966</c:v>
                </c:pt>
                <c:pt idx="656">
                  <c:v>991.5507277561866</c:v>
                </c:pt>
                <c:pt idx="657">
                  <c:v>991.4882024392091</c:v>
                </c:pt>
                <c:pt idx="658">
                  <c:v>991.4281709755758</c:v>
                </c:pt>
                <c:pt idx="659">
                  <c:v>991.370757576282</c:v>
                </c:pt>
                <c:pt idx="660">
                  <c:v>991.3157328737166</c:v>
                </c:pt>
                <c:pt idx="661">
                  <c:v>991.2629203019483</c:v>
                </c:pt>
                <c:pt idx="662">
                  <c:v>991.21234680743</c:v>
                </c:pt>
                <c:pt idx="663">
                  <c:v>991.164082707124</c:v>
                </c:pt>
                <c:pt idx="664">
                  <c:v>991.1180819770257</c:v>
                </c:pt>
                <c:pt idx="665">
                  <c:v>991.0742821261154</c:v>
                </c:pt>
                <c:pt idx="666">
                  <c:v>991.0327292758694</c:v>
                </c:pt>
                <c:pt idx="667">
                  <c:v>990.9934159785035</c:v>
                </c:pt>
                <c:pt idx="668">
                  <c:v>990.7015486099631</c:v>
                </c:pt>
                <c:pt idx="669">
                  <c:v>990.4097279614175</c:v>
                </c:pt>
                <c:pt idx="670">
                  <c:v>990.1179327044454</c:v>
                </c:pt>
                <c:pt idx="671">
                  <c:v>989.8261351221112</c:v>
                </c:pt>
                <c:pt idx="672">
                  <c:v>989.5342941146788</c:v>
                </c:pt>
                <c:pt idx="673">
                  <c:v>989.2424613579711</c:v>
                </c:pt>
                <c:pt idx="674">
                  <c:v>988.9506071171908</c:v>
                </c:pt>
                <c:pt idx="675">
                  <c:v>988.658808740594</c:v>
                </c:pt>
                <c:pt idx="676">
                  <c:v>988.3670810160174</c:v>
                </c:pt>
                <c:pt idx="677">
                  <c:v>988.07550991602</c:v>
                </c:pt>
                <c:pt idx="678">
                  <c:v>987.7841314764967</c:v>
                </c:pt>
                <c:pt idx="679">
                  <c:v>987.4930169542852</c:v>
                </c:pt>
                <c:pt idx="680">
                  <c:v>987.202246549936</c:v>
                </c:pt>
                <c:pt idx="681">
                  <c:v>986.911740647508</c:v>
                </c:pt>
                <c:pt idx="682">
                  <c:v>986.6215589574114</c:v>
                </c:pt>
                <c:pt idx="683">
                  <c:v>986.331797615093</c:v>
                </c:pt>
                <c:pt idx="684">
                  <c:v>986.0424403050507</c:v>
                </c:pt>
                <c:pt idx="685">
                  <c:v>985.7533552832208</c:v>
                </c:pt>
                <c:pt idx="686">
                  <c:v>985.4645706709203</c:v>
                </c:pt>
                <c:pt idx="687">
                  <c:v>985.1759485920265</c:v>
                </c:pt>
                <c:pt idx="688">
                  <c:v>984.887526795169</c:v>
                </c:pt>
                <c:pt idx="689">
                  <c:v>984.5992729004575</c:v>
                </c:pt>
                <c:pt idx="690">
                  <c:v>984.3112820445954</c:v>
                </c:pt>
                <c:pt idx="691">
                  <c:v>984.0236908859681</c:v>
                </c:pt>
                <c:pt idx="692">
                  <c:v>983.7365050640444</c:v>
                </c:pt>
                <c:pt idx="693">
                  <c:v>983.4497134275023</c:v>
                </c:pt>
                <c:pt idx="694">
                  <c:v>983.1632473618171</c:v>
                </c:pt>
                <c:pt idx="695">
                  <c:v>982.8772974566291</c:v>
                </c:pt>
                <c:pt idx="696">
                  <c:v>982.5920036570165</c:v>
                </c:pt>
                <c:pt idx="697">
                  <c:v>982.3074982611217</c:v>
                </c:pt>
                <c:pt idx="698">
                  <c:v>982.0238641732823</c:v>
                </c:pt>
                <c:pt idx="699">
                  <c:v>981.7411108443308</c:v>
                </c:pt>
                <c:pt idx="700">
                  <c:v>981.4591553707854</c:v>
                </c:pt>
                <c:pt idx="701">
                  <c:v>981.1780470769436</c:v>
                </c:pt>
                <c:pt idx="702">
                  <c:v>980.897976320388</c:v>
                </c:pt>
                <c:pt idx="703">
                  <c:v>980.6188340229715</c:v>
                </c:pt>
                <c:pt idx="704">
                  <c:v>980.3407759789694</c:v>
                </c:pt>
                <c:pt idx="705">
                  <c:v>980.0640073731224</c:v>
                </c:pt>
                <c:pt idx="706">
                  <c:v>979.7887878579957</c:v>
                </c:pt>
                <c:pt idx="707">
                  <c:v>979.5150894924258</c:v>
                </c:pt>
                <c:pt idx="708">
                  <c:v>979.2428063800087</c:v>
                </c:pt>
                <c:pt idx="709">
                  <c:v>978.97219897007</c:v>
                </c:pt>
                <c:pt idx="710">
                  <c:v>978.7032509984925</c:v>
                </c:pt>
                <c:pt idx="711">
                  <c:v>978.4357354421763</c:v>
                </c:pt>
                <c:pt idx="712">
                  <c:v>978.1697014141775</c:v>
                </c:pt>
                <c:pt idx="713">
                  <c:v>977.9050255289127</c:v>
                </c:pt>
                <c:pt idx="714">
                  <c:v>977.6415225935979</c:v>
                </c:pt>
                <c:pt idx="715">
                  <c:v>977.3792944928348</c:v>
                </c:pt>
                <c:pt idx="716">
                  <c:v>977.1185218331723</c:v>
                </c:pt>
                <c:pt idx="717">
                  <c:v>976.8592917132625</c:v>
                </c:pt>
                <c:pt idx="718">
                  <c:v>976.6013165869023</c:v>
                </c:pt>
                <c:pt idx="719">
                  <c:v>976.3444944542405</c:v>
                </c:pt>
                <c:pt idx="720">
                  <c:v>976.088834550538</c:v>
                </c:pt>
                <c:pt idx="721">
                  <c:v>975.8342746940191</c:v>
                </c:pt>
                <c:pt idx="722">
                  <c:v>975.5807457105565</c:v>
                </c:pt>
                <c:pt idx="723">
                  <c:v>975.3283844155453</c:v>
                </c:pt>
                <c:pt idx="724">
                  <c:v>975.077178216123</c:v>
                </c:pt>
                <c:pt idx="725">
                  <c:v>974.8269625675583</c:v>
                </c:pt>
                <c:pt idx="726">
                  <c:v>974.577735973839</c:v>
                </c:pt>
                <c:pt idx="727">
                  <c:v>974.329749172443</c:v>
                </c:pt>
                <c:pt idx="728">
                  <c:v>974.0830016205527</c:v>
                </c:pt>
                <c:pt idx="729">
                  <c:v>973.8374887820482</c:v>
                </c:pt>
                <c:pt idx="730">
                  <c:v>973.5932928200822</c:v>
                </c:pt>
                <c:pt idx="731">
                  <c:v>973.3502405372635</c:v>
                </c:pt>
                <c:pt idx="732">
                  <c:v>973.1083596150066</c:v>
                </c:pt>
                <c:pt idx="733">
                  <c:v>972.867581234118</c:v>
                </c:pt>
                <c:pt idx="734">
                  <c:v>972.6279775671458</c:v>
                </c:pt>
                <c:pt idx="735">
                  <c:v>972.3897446530677</c:v>
                </c:pt>
                <c:pt idx="736">
                  <c:v>972.1526337044813</c:v>
                </c:pt>
                <c:pt idx="737">
                  <c:v>971.9165994629174</c:v>
                </c:pt>
                <c:pt idx="738">
                  <c:v>971.681630919992</c:v>
                </c:pt>
                <c:pt idx="739">
                  <c:v>971.4478194607514</c:v>
                </c:pt>
                <c:pt idx="740">
                  <c:v>971.2151352091825</c:v>
                </c:pt>
                <c:pt idx="741">
                  <c:v>970.983559286129</c:v>
                </c:pt>
                <c:pt idx="742">
                  <c:v>970.7532148843819</c:v>
                </c:pt>
                <c:pt idx="743">
                  <c:v>970.5242372752913</c:v>
                </c:pt>
                <c:pt idx="744">
                  <c:v>970.2966338628846</c:v>
                </c:pt>
                <c:pt idx="745">
                  <c:v>970.0703024207847</c:v>
                </c:pt>
                <c:pt idx="746">
                  <c:v>969.845083186185</c:v>
                </c:pt>
                <c:pt idx="747">
                  <c:v>969.6209176588764</c:v>
                </c:pt>
                <c:pt idx="748">
                  <c:v>969.3978788058654</c:v>
                </c:pt>
                <c:pt idx="749">
                  <c:v>969.176134334585</c:v>
                </c:pt>
                <c:pt idx="750">
                  <c:v>968.9555179012729</c:v>
                </c:pt>
                <c:pt idx="751">
                  <c:v>968.7359773880386</c:v>
                </c:pt>
                <c:pt idx="752">
                  <c:v>968.5170174312765</c:v>
                </c:pt>
                <c:pt idx="753">
                  <c:v>968.29864768855</c:v>
                </c:pt>
                <c:pt idx="754">
                  <c:v>968.080585540824</c:v>
                </c:pt>
                <c:pt idx="755">
                  <c:v>967.8626482537521</c:v>
                </c:pt>
                <c:pt idx="756">
                  <c:v>967.6449326095868</c:v>
                </c:pt>
                <c:pt idx="757">
                  <c:v>967.427507300619</c:v>
                </c:pt>
                <c:pt idx="758">
                  <c:v>967.2103708085656</c:v>
                </c:pt>
                <c:pt idx="759">
                  <c:v>966.9936326908667</c:v>
                </c:pt>
                <c:pt idx="760">
                  <c:v>966.7774079515237</c:v>
                </c:pt>
                <c:pt idx="761">
                  <c:v>966.5617509371477</c:v>
                </c:pt>
                <c:pt idx="762">
                  <c:v>966.3469062754554</c:v>
                </c:pt>
                <c:pt idx="763">
                  <c:v>966.1328446355599</c:v>
                </c:pt>
                <c:pt idx="764">
                  <c:v>965.9192697122127</c:v>
                </c:pt>
                <c:pt idx="765">
                  <c:v>965.7061654808288</c:v>
                </c:pt>
                <c:pt idx="766">
                  <c:v>965.4938438146015</c:v>
                </c:pt>
                <c:pt idx="767">
                  <c:v>965.2819878012682</c:v>
                </c:pt>
                <c:pt idx="768">
                  <c:v>965.070354630133</c:v>
                </c:pt>
                <c:pt idx="769">
                  <c:v>964.8591890648419</c:v>
                </c:pt>
                <c:pt idx="770">
                  <c:v>964.6485299914474</c:v>
                </c:pt>
                <c:pt idx="771">
                  <c:v>964.43830956689</c:v>
                </c:pt>
                <c:pt idx="772">
                  <c:v>964.2287868601497</c:v>
                </c:pt>
                <c:pt idx="773">
                  <c:v>964.0202463201176</c:v>
                </c:pt>
                <c:pt idx="774">
                  <c:v>963.8128257678373</c:v>
                </c:pt>
                <c:pt idx="775">
                  <c:v>963.606496357216</c:v>
                </c:pt>
                <c:pt idx="776">
                  <c:v>963.4013479870728</c:v>
                </c:pt>
                <c:pt idx="777">
                  <c:v>963.1973166614515</c:v>
                </c:pt>
                <c:pt idx="778">
                  <c:v>962.9939801571566</c:v>
                </c:pt>
                <c:pt idx="779">
                  <c:v>962.7914736447015</c:v>
                </c:pt>
                <c:pt idx="780">
                  <c:v>962.5897587868195</c:v>
                </c:pt>
                <c:pt idx="781">
                  <c:v>962.3887360910736</c:v>
                </c:pt>
                <c:pt idx="782">
                  <c:v>962.1883633227567</c:v>
                </c:pt>
                <c:pt idx="783">
                  <c:v>961.9884095229075</c:v>
                </c:pt>
                <c:pt idx="784">
                  <c:v>961.7889106853705</c:v>
                </c:pt>
                <c:pt idx="785">
                  <c:v>961.5897522630948</c:v>
                </c:pt>
                <c:pt idx="786">
                  <c:v>961.3908641893888</c:v>
                </c:pt>
                <c:pt idx="787">
                  <c:v>961.1924323206408</c:v>
                </c:pt>
                <c:pt idx="788">
                  <c:v>960.9945999998982</c:v>
                </c:pt>
                <c:pt idx="789">
                  <c:v>960.7973058845191</c:v>
                </c:pt>
                <c:pt idx="790">
                  <c:v>960.6005506528011</c:v>
                </c:pt>
                <c:pt idx="791">
                  <c:v>960.4043808300065</c:v>
                </c:pt>
                <c:pt idx="792">
                  <c:v>960.2086575159216</c:v>
                </c:pt>
                <c:pt idx="793">
                  <c:v>960.0135196039705</c:v>
                </c:pt>
                <c:pt idx="794">
                  <c:v>959.8191381880994</c:v>
                </c:pt>
                <c:pt idx="795">
                  <c:v>959.6253833793655</c:v>
                </c:pt>
                <c:pt idx="796">
                  <c:v>959.4320786605167</c:v>
                </c:pt>
                <c:pt idx="797">
                  <c:v>959.2388638861112</c:v>
                </c:pt>
                <c:pt idx="798">
                  <c:v>959.0456075994783</c:v>
                </c:pt>
                <c:pt idx="799">
                  <c:v>958.8524965064951</c:v>
                </c:pt>
                <c:pt idx="800">
                  <c:v>958.6596652649987</c:v>
                </c:pt>
                <c:pt idx="801">
                  <c:v>958.4669835502796</c:v>
                </c:pt>
                <c:pt idx="802">
                  <c:v>958.274515133504</c:v>
                </c:pt>
                <c:pt idx="803">
                  <c:v>958.0823397694614</c:v>
                </c:pt>
                <c:pt idx="804">
                  <c:v>957.8905464850417</c:v>
                </c:pt>
                <c:pt idx="805">
                  <c:v>957.6990776947882</c:v>
                </c:pt>
                <c:pt idx="806">
                  <c:v>957.5079374317321</c:v>
                </c:pt>
                <c:pt idx="807">
                  <c:v>957.3171975791075</c:v>
                </c:pt>
                <c:pt idx="808">
                  <c:v>957.1267716945905</c:v>
                </c:pt>
                <c:pt idx="809">
                  <c:v>956.9366769652286</c:v>
                </c:pt>
                <c:pt idx="810">
                  <c:v>956.7469780343607</c:v>
                </c:pt>
                <c:pt idx="811">
                  <c:v>956.5577567251471</c:v>
                </c:pt>
                <c:pt idx="812">
                  <c:v>956.3692710824005</c:v>
                </c:pt>
                <c:pt idx="813">
                  <c:v>956.1814876442642</c:v>
                </c:pt>
                <c:pt idx="814">
                  <c:v>955.9944934523015</c:v>
                </c:pt>
                <c:pt idx="815">
                  <c:v>955.8080112110758</c:v>
                </c:pt>
                <c:pt idx="816">
                  <c:v>955.6218996330757</c:v>
                </c:pt>
                <c:pt idx="817">
                  <c:v>955.4361057419189</c:v>
                </c:pt>
                <c:pt idx="818">
                  <c:v>955.2506267563493</c:v>
                </c:pt>
                <c:pt idx="819">
                  <c:v>955.0656958016392</c:v>
                </c:pt>
                <c:pt idx="820">
                  <c:v>954.8812607538554</c:v>
                </c:pt>
                <c:pt idx="821">
                  <c:v>954.6972604818609</c:v>
                </c:pt>
                <c:pt idx="822">
                  <c:v>954.5138016984598</c:v>
                </c:pt>
                <c:pt idx="823">
                  <c:v>954.3307442085991</c:v>
                </c:pt>
                <c:pt idx="824">
                  <c:v>954.1480748276627</c:v>
                </c:pt>
                <c:pt idx="825">
                  <c:v>953.9658221354853</c:v>
                </c:pt>
                <c:pt idx="826">
                  <c:v>953.784031330159</c:v>
                </c:pt>
                <c:pt idx="827">
                  <c:v>953.603016312688</c:v>
                </c:pt>
                <c:pt idx="828">
                  <c:v>953.4227997059909</c:v>
                </c:pt>
                <c:pt idx="829">
                  <c:v>953.2436677687748</c:v>
                </c:pt>
                <c:pt idx="830">
                  <c:v>953.0657643129764</c:v>
                </c:pt>
                <c:pt idx="831">
                  <c:v>952.8892746385288</c:v>
                </c:pt>
                <c:pt idx="832">
                  <c:v>952.714180630112</c:v>
                </c:pt>
                <c:pt idx="833">
                  <c:v>952.5404130745261</c:v>
                </c:pt>
                <c:pt idx="834">
                  <c:v>952.3680448346885</c:v>
                </c:pt>
                <c:pt idx="835">
                  <c:v>952.1970460514094</c:v>
                </c:pt>
                <c:pt idx="836">
                  <c:v>952.0278196412943</c:v>
                </c:pt>
                <c:pt idx="837">
                  <c:v>951.8602951531637</c:v>
                </c:pt>
                <c:pt idx="838">
                  <c:v>951.695056839858</c:v>
                </c:pt>
                <c:pt idx="839">
                  <c:v>951.532311140645</c:v>
                </c:pt>
                <c:pt idx="840">
                  <c:v>951.3718805307605</c:v>
                </c:pt>
                <c:pt idx="841">
                  <c:v>951.2138535809727</c:v>
                </c:pt>
                <c:pt idx="842">
                  <c:v>951.0580780441991</c:v>
                </c:pt>
                <c:pt idx="843">
                  <c:v>950.904269372365</c:v>
                </c:pt>
                <c:pt idx="844">
                  <c:v>950.752177697242</c:v>
                </c:pt>
                <c:pt idx="845">
                  <c:v>950.6017530103197</c:v>
                </c:pt>
                <c:pt idx="846">
                  <c:v>950.4531512028866</c:v>
                </c:pt>
                <c:pt idx="847">
                  <c:v>950.3063912809713</c:v>
                </c:pt>
                <c:pt idx="848">
                  <c:v>950.161789555881</c:v>
                </c:pt>
                <c:pt idx="849">
                  <c:v>950.0195054813672</c:v>
                </c:pt>
                <c:pt idx="850">
                  <c:v>949.8794136968007</c:v>
                </c:pt>
                <c:pt idx="851">
                  <c:v>949.741306085529</c:v>
                </c:pt>
                <c:pt idx="852">
                  <c:v>949.6053718653217</c:v>
                </c:pt>
                <c:pt idx="853">
                  <c:v>949.4714484783605</c:v>
                </c:pt>
                <c:pt idx="854">
                  <c:v>949.339336040846</c:v>
                </c:pt>
                <c:pt idx="855">
                  <c:v>949.2092305081383</c:v>
                </c:pt>
                <c:pt idx="856">
                  <c:v>949.0810382040976</c:v>
                </c:pt>
                <c:pt idx="857">
                  <c:v>948.9551836177434</c:v>
                </c:pt>
                <c:pt idx="858">
                  <c:v>948.8316126974211</c:v>
                </c:pt>
                <c:pt idx="859">
                  <c:v>948.7100858219322</c:v>
                </c:pt>
                <c:pt idx="860">
                  <c:v>948.5904826926023</c:v>
                </c:pt>
                <c:pt idx="861">
                  <c:v>948.473102728853</c:v>
                </c:pt>
                <c:pt idx="862">
                  <c:v>948.3579109664</c:v>
                </c:pt>
                <c:pt idx="863">
                  <c:v>948.2448572206046</c:v>
                </c:pt>
                <c:pt idx="864">
                  <c:v>948.134102043486</c:v>
                </c:pt>
                <c:pt idx="865">
                  <c:v>948.025757836692</c:v>
                </c:pt>
                <c:pt idx="866">
                  <c:v>947.9195933192562</c:v>
                </c:pt>
                <c:pt idx="867">
                  <c:v>947.8155699521164</c:v>
                </c:pt>
                <c:pt idx="868">
                  <c:v>947.7134509523134</c:v>
                </c:pt>
                <c:pt idx="869">
                  <c:v>947.6133224744356</c:v>
                </c:pt>
                <c:pt idx="870">
                  <c:v>947.5154474472865</c:v>
                </c:pt>
                <c:pt idx="871">
                  <c:v>947.4199435525716</c:v>
                </c:pt>
                <c:pt idx="872">
                  <c:v>947.3267365023296</c:v>
                </c:pt>
                <c:pt idx="873">
                  <c:v>947.2358025333356</c:v>
                </c:pt>
                <c:pt idx="874">
                  <c:v>947.1470478347051</c:v>
                </c:pt>
                <c:pt idx="875">
                  <c:v>947.0600736090615</c:v>
                </c:pt>
                <c:pt idx="876">
                  <c:v>946.9752132738855</c:v>
                </c:pt>
                <c:pt idx="877">
                  <c:v>946.8924302772245</c:v>
                </c:pt>
                <c:pt idx="878">
                  <c:v>946.8113015845237</c:v>
                </c:pt>
                <c:pt idx="879">
                  <c:v>946.7317024776098</c:v>
                </c:pt>
                <c:pt idx="880">
                  <c:v>946.6537975533758</c:v>
                </c:pt>
                <c:pt idx="881">
                  <c:v>946.5775577695597</c:v>
                </c:pt>
                <c:pt idx="882">
                  <c:v>946.5028847948344</c:v>
                </c:pt>
                <c:pt idx="883">
                  <c:v>946.4296380539922</c:v>
                </c:pt>
                <c:pt idx="884">
                  <c:v>946.3577286802677</c:v>
                </c:pt>
                <c:pt idx="885">
                  <c:v>946.287416007354</c:v>
                </c:pt>
                <c:pt idx="886">
                  <c:v>946.218834246335</c:v>
                </c:pt>
                <c:pt idx="887">
                  <c:v>946.1519250866361</c:v>
                </c:pt>
                <c:pt idx="888">
                  <c:v>946.0866789049278</c:v>
                </c:pt>
                <c:pt idx="889">
                  <c:v>946.0230290481517</c:v>
                </c:pt>
                <c:pt idx="890">
                  <c:v>945.9609714394194</c:v>
                </c:pt>
                <c:pt idx="891">
                  <c:v>945.9002758784804</c:v>
                </c:pt>
                <c:pt idx="892">
                  <c:v>945.8410255173609</c:v>
                </c:pt>
                <c:pt idx="893">
                  <c:v>945.783099138874</c:v>
                </c:pt>
                <c:pt idx="894">
                  <c:v>945.726438111961</c:v>
                </c:pt>
                <c:pt idx="895">
                  <c:v>945.6711990065102</c:v>
                </c:pt>
                <c:pt idx="896">
                  <c:v>945.617480825926</c:v>
                </c:pt>
                <c:pt idx="897">
                  <c:v>945.5652209911144</c:v>
                </c:pt>
                <c:pt idx="898">
                  <c:v>945.51428884916</c:v>
                </c:pt>
                <c:pt idx="899">
                  <c:v>945.4649754702333</c:v>
                </c:pt>
                <c:pt idx="900">
                  <c:v>945.4172366027691</c:v>
                </c:pt>
                <c:pt idx="901">
                  <c:v>945.3708832216835</c:v>
                </c:pt>
                <c:pt idx="902">
                  <c:v>945.3261908031504</c:v>
                </c:pt>
                <c:pt idx="903">
                  <c:v>945.283262268333</c:v>
                </c:pt>
                <c:pt idx="904">
                  <c:v>945.2421757194323</c:v>
                </c:pt>
                <c:pt idx="905">
                  <c:v>945.2026972592465</c:v>
                </c:pt>
                <c:pt idx="906">
                  <c:v>945.1646270075464</c:v>
                </c:pt>
                <c:pt idx="907">
                  <c:v>945.1276819715003</c:v>
                </c:pt>
                <c:pt idx="908">
                  <c:v>945.0920423628415</c:v>
                </c:pt>
                <c:pt idx="909">
                  <c:v>945.0578943425238</c:v>
                </c:pt>
                <c:pt idx="910">
                  <c:v>945.0253367153001</c:v>
                </c:pt>
                <c:pt idx="911">
                  <c:v>944.9944080599126</c:v>
                </c:pt>
                <c:pt idx="912">
                  <c:v>944.9651461588791</c:v>
                </c:pt>
                <c:pt idx="913">
                  <c:v>944.9379128043992</c:v>
                </c:pt>
                <c:pt idx="914">
                  <c:v>944.9125553688854</c:v>
                </c:pt>
                <c:pt idx="915">
                  <c:v>944.888964811112</c:v>
                </c:pt>
                <c:pt idx="916">
                  <c:v>944.8668578635032</c:v>
                </c:pt>
                <c:pt idx="917">
                  <c:v>944.8465020642501</c:v>
                </c:pt>
                <c:pt idx="918">
                  <c:v>944.8281957257424</c:v>
                </c:pt>
                <c:pt idx="919">
                  <c:v>944.8117908103359</c:v>
                </c:pt>
                <c:pt idx="920">
                  <c:v>944.797243271803</c:v>
                </c:pt>
                <c:pt idx="921">
                  <c:v>944.7845285609897</c:v>
                </c:pt>
                <c:pt idx="922">
                  <c:v>944.7740988035836</c:v>
                </c:pt>
                <c:pt idx="923">
                  <c:v>944.7652276635694</c:v>
                </c:pt>
                <c:pt idx="924">
                  <c:v>944.7581912570456</c:v>
                </c:pt>
                <c:pt idx="925">
                  <c:v>944.7530285525402</c:v>
                </c:pt>
                <c:pt idx="926">
                  <c:v>944.7496147203166</c:v>
                </c:pt>
                <c:pt idx="927">
                  <c:v>944.7478460585923</c:v>
                </c:pt>
                <c:pt idx="928">
                  <c:v>944.7480358496295</c:v>
                </c:pt>
                <c:pt idx="929">
                  <c:v>944.7504034010544</c:v>
                </c:pt>
                <c:pt idx="930">
                  <c:v>944.7552514459882</c:v>
                </c:pt>
                <c:pt idx="931">
                  <c:v>944.7625454960153</c:v>
                </c:pt>
                <c:pt idx="932">
                  <c:v>944.771963648203</c:v>
                </c:pt>
                <c:pt idx="933">
                  <c:v>944.783599974006</c:v>
                </c:pt>
                <c:pt idx="934">
                  <c:v>944.7973676135394</c:v>
                </c:pt>
                <c:pt idx="935">
                  <c:v>944.8133457403623</c:v>
                </c:pt>
                <c:pt idx="936">
                  <c:v>944.8314213764394</c:v>
                </c:pt>
                <c:pt idx="937">
                  <c:v>944.851818925159</c:v>
                </c:pt>
                <c:pt idx="938">
                  <c:v>944.874624394495</c:v>
                </c:pt>
                <c:pt idx="939">
                  <c:v>944.8997851204734</c:v>
                </c:pt>
                <c:pt idx="940">
                  <c:v>944.9275057250107</c:v>
                </c:pt>
                <c:pt idx="941">
                  <c:v>944.9574501989553</c:v>
                </c:pt>
                <c:pt idx="942">
                  <c:v>944.9896203610875</c:v>
                </c:pt>
                <c:pt idx="943">
                  <c:v>945.0238212572385</c:v>
                </c:pt>
                <c:pt idx="944">
                  <c:v>945.0600935787284</c:v>
                </c:pt>
                <c:pt idx="945">
                  <c:v>945.0984439382264</c:v>
                </c:pt>
                <c:pt idx="946">
                  <c:v>945.139794416453</c:v>
                </c:pt>
                <c:pt idx="947">
                  <c:v>945.1839357177237</c:v>
                </c:pt>
                <c:pt idx="948">
                  <c:v>945.2305465564938</c:v>
                </c:pt>
                <c:pt idx="949">
                  <c:v>945.279748093171</c:v>
                </c:pt>
                <c:pt idx="950">
                  <c:v>945.3316796060907</c:v>
                </c:pt>
                <c:pt idx="951">
                  <c:v>945.3862099689504</c:v>
                </c:pt>
                <c:pt idx="952">
                  <c:v>945.4433089209644</c:v>
                </c:pt>
                <c:pt idx="953">
                  <c:v>945.5028714037559</c:v>
                </c:pt>
                <c:pt idx="954">
                  <c:v>945.5647219559958</c:v>
                </c:pt>
                <c:pt idx="955">
                  <c:v>945.6291119728103</c:v>
                </c:pt>
                <c:pt idx="956">
                  <c:v>945.696059504283</c:v>
                </c:pt>
                <c:pt idx="957">
                  <c:v>945.7657444931059</c:v>
                </c:pt>
                <c:pt idx="958">
                  <c:v>945.8379240285642</c:v>
                </c:pt>
                <c:pt idx="959">
                  <c:v>945.9128637954914</c:v>
                </c:pt>
                <c:pt idx="960">
                  <c:v>945.9907591986865</c:v>
                </c:pt>
                <c:pt idx="961">
                  <c:v>946.071654931996</c:v>
                </c:pt>
                <c:pt idx="962">
                  <c:v>946.155388732464</c:v>
                </c:pt>
                <c:pt idx="963">
                  <c:v>946.2418021120609</c:v>
                </c:pt>
                <c:pt idx="964">
                  <c:v>946.3314974951882</c:v>
                </c:pt>
                <c:pt idx="965">
                  <c:v>946.4239470880084</c:v>
                </c:pt>
                <c:pt idx="966">
                  <c:v>946.5188892394181</c:v>
                </c:pt>
                <c:pt idx="967">
                  <c:v>946.6160943957717</c:v>
                </c:pt>
                <c:pt idx="968">
                  <c:v>946.7154024848518</c:v>
                </c:pt>
                <c:pt idx="969">
                  <c:v>946.816843022818</c:v>
                </c:pt>
                <c:pt idx="970">
                  <c:v>946.9205972341796</c:v>
                </c:pt>
                <c:pt idx="971">
                  <c:v>947.0266567886724</c:v>
                </c:pt>
                <c:pt idx="972">
                  <c:v>947.1349724569536</c:v>
                </c:pt>
                <c:pt idx="973">
                  <c:v>947.2456758719736</c:v>
                </c:pt>
                <c:pt idx="974">
                  <c:v>947.3593170025954</c:v>
                </c:pt>
                <c:pt idx="975">
                  <c:v>947.4761821158281</c:v>
                </c:pt>
                <c:pt idx="976">
                  <c:v>947.5959573712945</c:v>
                </c:pt>
                <c:pt idx="977">
                  <c:v>947.7186014307541</c:v>
                </c:pt>
                <c:pt idx="978">
                  <c:v>947.8439175686868</c:v>
                </c:pt>
                <c:pt idx="979">
                  <c:v>947.971948311583</c:v>
                </c:pt>
                <c:pt idx="980">
                  <c:v>948.1026540520096</c:v>
                </c:pt>
                <c:pt idx="981">
                  <c:v>948.2357607251965</c:v>
                </c:pt>
                <c:pt idx="982">
                  <c:v>948.3710303447184</c:v>
                </c:pt>
                <c:pt idx="983">
                  <c:v>948.5084013988025</c:v>
                </c:pt>
                <c:pt idx="984">
                  <c:v>948.647647903128</c:v>
                </c:pt>
                <c:pt idx="985">
                  <c:v>948.788784248263</c:v>
                </c:pt>
                <c:pt idx="986">
                  <c:v>948.9318299746568</c:v>
                </c:pt>
                <c:pt idx="987">
                  <c:v>949.0768460353414</c:v>
                </c:pt>
                <c:pt idx="988">
                  <c:v>949.2240914854117</c:v>
                </c:pt>
                <c:pt idx="989">
                  <c:v>949.3732858243173</c:v>
                </c:pt>
                <c:pt idx="990">
                  <c:v>949.5240642152461</c:v>
                </c:pt>
                <c:pt idx="991">
                  <c:v>949.6765603651266</c:v>
                </c:pt>
                <c:pt idx="992">
                  <c:v>949.8306196556774</c:v>
                </c:pt>
                <c:pt idx="993">
                  <c:v>949.986531347211</c:v>
                </c:pt>
                <c:pt idx="994">
                  <c:v>950.14419400013</c:v>
                </c:pt>
                <c:pt idx="995">
                  <c:v>950.3030302412585</c:v>
                </c:pt>
                <c:pt idx="996">
                  <c:v>950.463172080737</c:v>
                </c:pt>
                <c:pt idx="997">
                  <c:v>950.6248354486367</c:v>
                </c:pt>
                <c:pt idx="998">
                  <c:v>950.788359788607</c:v>
                </c:pt>
                <c:pt idx="999">
                  <c:v>950.9536312037853</c:v>
                </c:pt>
                <c:pt idx="1000">
                  <c:v>951.1206593634894</c:v>
                </c:pt>
                <c:pt idx="1001">
                  <c:v>951.289903698693</c:v>
                </c:pt>
                <c:pt idx="1002">
                  <c:v>951.4609500259861</c:v>
                </c:pt>
                <c:pt idx="1003">
                  <c:v>951.634157075263</c:v>
                </c:pt>
                <c:pt idx="1004">
                  <c:v>951.8091227960398</c:v>
                </c:pt>
                <c:pt idx="1005">
                  <c:v>951.9854684842896</c:v>
                </c:pt>
                <c:pt idx="1006">
                  <c:v>952.1630131494948</c:v>
                </c:pt>
                <c:pt idx="1007">
                  <c:v>952.3417404836163</c:v>
                </c:pt>
                <c:pt idx="1008">
                  <c:v>952.5219637498041</c:v>
                </c:pt>
                <c:pt idx="1009">
                  <c:v>952.703446760466</c:v>
                </c:pt>
                <c:pt idx="1010">
                  <c:v>952.886929000711</c:v>
                </c:pt>
                <c:pt idx="1011">
                  <c:v>953.0724011804006</c:v>
                </c:pt>
                <c:pt idx="1012">
                  <c:v>953.2596946328277</c:v>
                </c:pt>
                <c:pt idx="1013">
                  <c:v>953.448617250639</c:v>
                </c:pt>
                <c:pt idx="1014">
                  <c:v>953.6390951517374</c:v>
                </c:pt>
                <c:pt idx="1015">
                  <c:v>953.8307766246311</c:v>
                </c:pt>
                <c:pt idx="1016">
                  <c:v>954.0235039032651</c:v>
                </c:pt>
                <c:pt idx="1017">
                  <c:v>954.2174244117624</c:v>
                </c:pt>
                <c:pt idx="1018">
                  <c:v>954.412696189409</c:v>
                </c:pt>
                <c:pt idx="1019">
                  <c:v>954.608654728284</c:v>
                </c:pt>
                <c:pt idx="1020">
                  <c:v>954.8049725145242</c:v>
                </c:pt>
                <c:pt idx="1021">
                  <c:v>955.001840706169</c:v>
                </c:pt>
                <c:pt idx="1022">
                  <c:v>955.199334352734</c:v>
                </c:pt>
                <c:pt idx="1023">
                  <c:v>955.3978170746195</c:v>
                </c:pt>
                <c:pt idx="1024">
                  <c:v>955.5977244325923</c:v>
                </c:pt>
                <c:pt idx="1025">
                  <c:v>955.7992991955326</c:v>
                </c:pt>
                <c:pt idx="1026">
                  <c:v>956.002425361741</c:v>
                </c:pt>
                <c:pt idx="1027">
                  <c:v>956.2071058651857</c:v>
                </c:pt>
                <c:pt idx="1028">
                  <c:v>956.4129962041935</c:v>
                </c:pt>
                <c:pt idx="1029">
                  <c:v>956.6199844369601</c:v>
                </c:pt>
                <c:pt idx="1030">
                  <c:v>956.8279668575283</c:v>
                </c:pt>
                <c:pt idx="1031">
                  <c:v>957.0372035670056</c:v>
                </c:pt>
                <c:pt idx="1032">
                  <c:v>957.2474370405275</c:v>
                </c:pt>
                <c:pt idx="1033">
                  <c:v>957.4584908535772</c:v>
                </c:pt>
                <c:pt idx="1034">
                  <c:v>957.6703160280835</c:v>
                </c:pt>
                <c:pt idx="1035">
                  <c:v>957.8834283006306</c:v>
                </c:pt>
                <c:pt idx="1036">
                  <c:v>958.0983261632493</c:v>
                </c:pt>
                <c:pt idx="1037">
                  <c:v>958.3148415258525</c:v>
                </c:pt>
                <c:pt idx="1038">
                  <c:v>958.533119748711</c:v>
                </c:pt>
                <c:pt idx="1039">
                  <c:v>958.7532219577588</c:v>
                </c:pt>
                <c:pt idx="1040">
                  <c:v>958.9751207094665</c:v>
                </c:pt>
                <c:pt idx="1041">
                  <c:v>959.199368918607</c:v>
                </c:pt>
                <c:pt idx="1042">
                  <c:v>959.4257424171865</c:v>
                </c:pt>
                <c:pt idx="1043">
                  <c:v>959.6548527873177</c:v>
                </c:pt>
                <c:pt idx="1044">
                  <c:v>959.8873852538445</c:v>
                </c:pt>
                <c:pt idx="1045">
                  <c:v>960.1231218369451</c:v>
                </c:pt>
                <c:pt idx="1046">
                  <c:v>960.3614889252501</c:v>
                </c:pt>
                <c:pt idx="1047">
                  <c:v>960.6023274554211</c:v>
                </c:pt>
                <c:pt idx="1048">
                  <c:v>960.8459347499934</c:v>
                </c:pt>
                <c:pt idx="1049">
                  <c:v>961.0928470711431</c:v>
                </c:pt>
                <c:pt idx="1050">
                  <c:v>961.3431404878676</c:v>
                </c:pt>
                <c:pt idx="1051">
                  <c:v>961.5969329185173</c:v>
                </c:pt>
                <c:pt idx="1052">
                  <c:v>961.8540492740485</c:v>
                </c:pt>
                <c:pt idx="1053">
                  <c:v>962.114700341896</c:v>
                </c:pt>
                <c:pt idx="1054">
                  <c:v>962.3790145395458</c:v>
                </c:pt>
                <c:pt idx="1055">
                  <c:v>962.6473290515584</c:v>
                </c:pt>
                <c:pt idx="1056">
                  <c:v>962.9192228422287</c:v>
                </c:pt>
                <c:pt idx="1057">
                  <c:v>963.1950383158294</c:v>
                </c:pt>
                <c:pt idx="1058">
                  <c:v>963.4748990981225</c:v>
                </c:pt>
                <c:pt idx="1059">
                  <c:v>963.7588678635292</c:v>
                </c:pt>
                <c:pt idx="1060">
                  <c:v>964.0471781563017</c:v>
                </c:pt>
                <c:pt idx="1061">
                  <c:v>964.339977038147</c:v>
                </c:pt>
                <c:pt idx="1062">
                  <c:v>964.6372419474101</c:v>
                </c:pt>
                <c:pt idx="1063">
                  <c:v>964.9391876148176</c:v>
                </c:pt>
                <c:pt idx="1064">
                  <c:v>965.24551530886</c:v>
                </c:pt>
                <c:pt idx="1065">
                  <c:v>965.5565531984188</c:v>
                </c:pt>
                <c:pt idx="1066">
                  <c:v>965.8721288734341</c:v>
                </c:pt>
                <c:pt idx="1067">
                  <c:v>966.192426544761</c:v>
                </c:pt>
                <c:pt idx="1068">
                  <c:v>966.5178141235366</c:v>
                </c:pt>
                <c:pt idx="1069">
                  <c:v>966.8486102121956</c:v>
                </c:pt>
                <c:pt idx="1070">
                  <c:v>967.1850465377416</c:v>
                </c:pt>
                <c:pt idx="1071">
                  <c:v>967.5271430457176</c:v>
                </c:pt>
                <c:pt idx="1072">
                  <c:v>967.8744578247241</c:v>
                </c:pt>
                <c:pt idx="1073">
                  <c:v>968.2271071527132</c:v>
                </c:pt>
                <c:pt idx="1074">
                  <c:v>968.5854191656506</c:v>
                </c:pt>
                <c:pt idx="1075">
                  <c:v>968.9490972804388</c:v>
                </c:pt>
                <c:pt idx="1076">
                  <c:v>969.3178923857637</c:v>
                </c:pt>
                <c:pt idx="1077">
                  <c:v>969.6914407336546</c:v>
                </c:pt>
                <c:pt idx="1078">
                  <c:v>970.0702500090565</c:v>
                </c:pt>
                <c:pt idx="1079">
                  <c:v>970.4553741546048</c:v>
                </c:pt>
                <c:pt idx="1080">
                  <c:v>970.8467849375776</c:v>
                </c:pt>
                <c:pt idx="1081">
                  <c:v>971.2437815144597</c:v>
                </c:pt>
                <c:pt idx="1082">
                  <c:v>971.6464399543152</c:v>
                </c:pt>
                <c:pt idx="1083">
                  <c:v>972.055013567265</c:v>
                </c:pt>
                <c:pt idx="1084">
                  <c:v>972.468942271847</c:v>
                </c:pt>
                <c:pt idx="1085">
                  <c:v>972.8878676769157</c:v>
                </c:pt>
                <c:pt idx="1086">
                  <c:v>973.3116246408653</c:v>
                </c:pt>
                <c:pt idx="1087">
                  <c:v>973.7400068807824</c:v>
                </c:pt>
                <c:pt idx="1088">
                  <c:v>974.1723113865758</c:v>
                </c:pt>
                <c:pt idx="1089">
                  <c:v>974.6082447857624</c:v>
                </c:pt>
                <c:pt idx="1090">
                  <c:v>975.0481159534711</c:v>
                </c:pt>
                <c:pt idx="1091">
                  <c:v>975.4922363598875</c:v>
                </c:pt>
                <c:pt idx="1092">
                  <c:v>975.9400817241457</c:v>
                </c:pt>
                <c:pt idx="1093">
                  <c:v>976.3920386137953</c:v>
                </c:pt>
                <c:pt idx="1094">
                  <c:v>976.848289139633</c:v>
                </c:pt>
                <c:pt idx="1095">
                  <c:v>977.3089450834988</c:v>
                </c:pt>
                <c:pt idx="1096">
                  <c:v>977.773738369257</c:v>
                </c:pt>
                <c:pt idx="1097">
                  <c:v>978.24340250531</c:v>
                </c:pt>
                <c:pt idx="1098">
                  <c:v>978.718397951132</c:v>
                </c:pt>
                <c:pt idx="1099">
                  <c:v>979.199342715548</c:v>
                </c:pt>
                <c:pt idx="1100">
                  <c:v>979.686371886561</c:v>
                </c:pt>
                <c:pt idx="1101">
                  <c:v>980.1793524247678</c:v>
                </c:pt>
                <c:pt idx="1102">
                  <c:v>980.6775806509798</c:v>
                </c:pt>
                <c:pt idx="1103">
                  <c:v>981.1809707769167</c:v>
                </c:pt>
                <c:pt idx="1104">
                  <c:v>981.689619267674</c:v>
                </c:pt>
                <c:pt idx="1105">
                  <c:v>982.203594899324</c:v>
                </c:pt>
                <c:pt idx="1106">
                  <c:v>982.7226883341177</c:v>
                </c:pt>
                <c:pt idx="1107">
                  <c:v>983.2471157401502</c:v>
                </c:pt>
                <c:pt idx="1108">
                  <c:v>983.7769916318335</c:v>
                </c:pt>
                <c:pt idx="1109">
                  <c:v>984.3127393302789</c:v>
                </c:pt>
                <c:pt idx="1110">
                  <c:v>984.8552023285024</c:v>
                </c:pt>
                <c:pt idx="1111">
                  <c:v>985.4040173983867</c:v>
                </c:pt>
                <c:pt idx="1112">
                  <c:v>985.9590695146733</c:v>
                </c:pt>
                <c:pt idx="1113">
                  <c:v>986.5205402604615</c:v>
                </c:pt>
                <c:pt idx="1114">
                  <c:v>987.0890120597388</c:v>
                </c:pt>
                <c:pt idx="1115">
                  <c:v>987.6642257559405</c:v>
                </c:pt>
                <c:pt idx="1116">
                  <c:v>988.245574558563</c:v>
                </c:pt>
                <c:pt idx="1117">
                  <c:v>988.833141635199</c:v>
                </c:pt>
                <c:pt idx="1118">
                  <c:v>989.4271822838432</c:v>
                </c:pt>
                <c:pt idx="1119">
                  <c:v>990.0278347203211</c:v>
                </c:pt>
                <c:pt idx="1120">
                  <c:v>990.6353257597185</c:v>
                </c:pt>
                <c:pt idx="1121">
                  <c:v>991.2495959257435</c:v>
                </c:pt>
                <c:pt idx="1122">
                  <c:v>991.8701582797788</c:v>
                </c:pt>
                <c:pt idx="1123">
                  <c:v>992.4970965006684</c:v>
                </c:pt>
                <c:pt idx="1124">
                  <c:v>993.1297502108916</c:v>
                </c:pt>
                <c:pt idx="1125">
                  <c:v>993.768279629606</c:v>
                </c:pt>
                <c:pt idx="1126">
                  <c:v>994.4136068075395</c:v>
                </c:pt>
                <c:pt idx="1127">
                  <c:v>995.0667763924496</c:v>
                </c:pt>
                <c:pt idx="1128">
                  <c:v>995.72787223603</c:v>
                </c:pt>
                <c:pt idx="1129">
                  <c:v>996.3974598119997</c:v>
                </c:pt>
                <c:pt idx="1130">
                  <c:v>997.074632469537</c:v>
                </c:pt>
                <c:pt idx="1131">
                  <c:v>997.7590772841936</c:v>
                </c:pt>
                <c:pt idx="1132">
                  <c:v>998.449410240018</c:v>
                </c:pt>
                <c:pt idx="1133">
                  <c:v>999.1457822893088</c:v>
                </c:pt>
                <c:pt idx="1134">
                  <c:v>999.8474816486755</c:v>
                </c:pt>
                <c:pt idx="1135">
                  <c:v>1000.554249266004</c:v>
                </c:pt>
                <c:pt idx="1136">
                  <c:v>1001.265975859022</c:v>
                </c:pt>
                <c:pt idx="1137">
                  <c:v>1001.98312470424</c:v>
                </c:pt>
                <c:pt idx="1138">
                  <c:v>1002.705916664658</c:v>
                </c:pt>
                <c:pt idx="1139">
                  <c:v>1003.433817931507</c:v>
                </c:pt>
                <c:pt idx="1140">
                  <c:v>1004.166590009923</c:v>
                </c:pt>
                <c:pt idx="1141">
                  <c:v>1004.90558624547</c:v>
                </c:pt>
                <c:pt idx="1142">
                  <c:v>1005.650248048508</c:v>
                </c:pt>
                <c:pt idx="1143">
                  <c:v>1006.399525742429</c:v>
                </c:pt>
                <c:pt idx="1144">
                  <c:v>1007.152946708647</c:v>
                </c:pt>
                <c:pt idx="1145">
                  <c:v>1007.911547278015</c:v>
                </c:pt>
                <c:pt idx="1146">
                  <c:v>1008.67462968664</c:v>
                </c:pt>
                <c:pt idx="1147">
                  <c:v>1009.440619113724</c:v>
                </c:pt>
                <c:pt idx="1148">
                  <c:v>1010.209799024611</c:v>
                </c:pt>
                <c:pt idx="1149">
                  <c:v>1010.982640286805</c:v>
                </c:pt>
                <c:pt idx="1150">
                  <c:v>1011.758511815457</c:v>
                </c:pt>
                <c:pt idx="1151">
                  <c:v>1012.536274956885</c:v>
                </c:pt>
                <c:pt idx="1152">
                  <c:v>1013.314264271963</c:v>
                </c:pt>
                <c:pt idx="1153">
                  <c:v>1014.092988423016</c:v>
                </c:pt>
                <c:pt idx="1154">
                  <c:v>1014.872552321847</c:v>
                </c:pt>
                <c:pt idx="1155">
                  <c:v>1015.652078794638</c:v>
                </c:pt>
                <c:pt idx="1156">
                  <c:v>1016.431159706337</c:v>
                </c:pt>
                <c:pt idx="1157">
                  <c:v>1017.21007333221</c:v>
                </c:pt>
                <c:pt idx="1158">
                  <c:v>1017.99075508025</c:v>
                </c:pt>
                <c:pt idx="1159">
                  <c:v>1018.773726709137</c:v>
                </c:pt>
                <c:pt idx="1160">
                  <c:v>1019.558111205742</c:v>
                </c:pt>
                <c:pt idx="1161">
                  <c:v>1020.344661785604</c:v>
                </c:pt>
                <c:pt idx="1162">
                  <c:v>1021.13374999098</c:v>
                </c:pt>
                <c:pt idx="1163">
                  <c:v>1021.925661536793</c:v>
                </c:pt>
                <c:pt idx="1164">
                  <c:v>1022.721661510447</c:v>
                </c:pt>
                <c:pt idx="1165">
                  <c:v>1023.521044500072</c:v>
                </c:pt>
                <c:pt idx="1166">
                  <c:v>1024.321793308396</c:v>
                </c:pt>
                <c:pt idx="1167">
                  <c:v>1025.122939790418</c:v>
                </c:pt>
                <c:pt idx="1168">
                  <c:v>1025.924099545248</c:v>
                </c:pt>
                <c:pt idx="1169">
                  <c:v>1026.724533227401</c:v>
                </c:pt>
                <c:pt idx="1170">
                  <c:v>1027.522490651926</c:v>
                </c:pt>
                <c:pt idx="1171">
                  <c:v>1028.319729570056</c:v>
                </c:pt>
                <c:pt idx="1172">
                  <c:v>1029.116427340044</c:v>
                </c:pt>
                <c:pt idx="1173">
                  <c:v>1029.912667800091</c:v>
                </c:pt>
                <c:pt idx="1174">
                  <c:v>1030.709672876826</c:v>
                </c:pt>
                <c:pt idx="1175">
                  <c:v>1031.507945985586</c:v>
                </c:pt>
                <c:pt idx="1176">
                  <c:v>1032.311563077543</c:v>
                </c:pt>
                <c:pt idx="1177">
                  <c:v>1033.12003860956</c:v>
                </c:pt>
                <c:pt idx="1178">
                  <c:v>1033.936061586372</c:v>
                </c:pt>
                <c:pt idx="1179">
                  <c:v>1034.759527858743</c:v>
                </c:pt>
                <c:pt idx="1180">
                  <c:v>1035.590827829307</c:v>
                </c:pt>
                <c:pt idx="1181">
                  <c:v>1036.42987058451</c:v>
                </c:pt>
                <c:pt idx="1182">
                  <c:v>1037.27574711817</c:v>
                </c:pt>
                <c:pt idx="1183">
                  <c:v>1038.129426292606</c:v>
                </c:pt>
                <c:pt idx="1184">
                  <c:v>1038.990663424268</c:v>
                </c:pt>
                <c:pt idx="1185">
                  <c:v>1039.860163861071</c:v>
                </c:pt>
                <c:pt idx="1186">
                  <c:v>1040.736052004953</c:v>
                </c:pt>
                <c:pt idx="1187">
                  <c:v>1041.619262970572</c:v>
                </c:pt>
                <c:pt idx="1188">
                  <c:v>1042.507917885141</c:v>
                </c:pt>
                <c:pt idx="1189">
                  <c:v>1043.399993935885</c:v>
                </c:pt>
                <c:pt idx="1190">
                  <c:v>1044.296541734535</c:v>
                </c:pt>
                <c:pt idx="1191">
                  <c:v>1045.194559162954</c:v>
                </c:pt>
                <c:pt idx="1192">
                  <c:v>1046.091091583108</c:v>
                </c:pt>
                <c:pt idx="1193">
                  <c:v>1046.980880980568</c:v>
                </c:pt>
                <c:pt idx="1194">
                  <c:v>1047.868990455275</c:v>
                </c:pt>
                <c:pt idx="1195">
                  <c:v>1048.75125364518</c:v>
                </c:pt>
                <c:pt idx="1196">
                  <c:v>1049.642273667452</c:v>
                </c:pt>
                <c:pt idx="1197">
                  <c:v>1050.535300922398</c:v>
                </c:pt>
                <c:pt idx="1198">
                  <c:v>1051.432560382296</c:v>
                </c:pt>
                <c:pt idx="1199">
                  <c:v>1052.333906377834</c:v>
                </c:pt>
                <c:pt idx="1200">
                  <c:v>1053.227857179818</c:v>
                </c:pt>
                <c:pt idx="1201">
                  <c:v>1054.111004589035</c:v>
                </c:pt>
                <c:pt idx="1202">
                  <c:v>1054.985050151573</c:v>
                </c:pt>
                <c:pt idx="1203">
                  <c:v>1055.852690875611</c:v>
                </c:pt>
                <c:pt idx="1204">
                  <c:v>1056.708617932157</c:v>
                </c:pt>
                <c:pt idx="1205">
                  <c:v>1057.57296975279</c:v>
                </c:pt>
                <c:pt idx="1206">
                  <c:v>1058.462899226603</c:v>
                </c:pt>
                <c:pt idx="1207">
                  <c:v>1059.369390503748</c:v>
                </c:pt>
                <c:pt idx="1208">
                  <c:v>1060.284143376708</c:v>
                </c:pt>
                <c:pt idx="1209">
                  <c:v>1061.199677023747</c:v>
                </c:pt>
                <c:pt idx="1210">
                  <c:v>1062.115310269595</c:v>
                </c:pt>
                <c:pt idx="1211">
                  <c:v>1063.03818747384</c:v>
                </c:pt>
              </c:numCache>
            </c:numRef>
          </c:val>
          <c:smooth val="0"/>
        </c:ser>
        <c:ser>
          <c:idx val="2"/>
          <c:order val="2"/>
          <c:tx>
            <c:strRef>
              <c:f>Sheet1!$D$1</c:f>
              <c:strCache>
                <c:ptCount val="1"/>
                <c:pt idx="0">
                  <c:v>市场波动项</c:v>
                </c:pt>
              </c:strCache>
            </c:strRef>
          </c:tx>
          <c:spPr>
            <a:ln w="28575" cap="rnd">
              <a:solidFill>
                <a:schemeClr val="accent3"/>
              </a:solidFill>
              <a:round/>
            </a:ln>
            <a:effectLst/>
          </c:spPr>
          <c:marker>
            <c:symbol val="none"/>
          </c:marker>
          <c:cat>
            <c:numRef>
              <c:f>Sheet1!$A$2:$A$1213</c:f>
              <c:numCache>
                <c:formatCode>m/d/yyyy</c:formatCode>
                <c:ptCount val="1212"/>
                <c:pt idx="0">
                  <c:v>40182.0</c:v>
                </c:pt>
                <c:pt idx="1">
                  <c:v>40183.0</c:v>
                </c:pt>
                <c:pt idx="2">
                  <c:v>40184.0</c:v>
                </c:pt>
                <c:pt idx="3">
                  <c:v>40185.0</c:v>
                </c:pt>
                <c:pt idx="4">
                  <c:v>40186.0</c:v>
                </c:pt>
                <c:pt idx="5">
                  <c:v>40189.0</c:v>
                </c:pt>
                <c:pt idx="6">
                  <c:v>40190.0</c:v>
                </c:pt>
                <c:pt idx="7">
                  <c:v>40191.0</c:v>
                </c:pt>
                <c:pt idx="8">
                  <c:v>40192.0</c:v>
                </c:pt>
                <c:pt idx="9">
                  <c:v>40193.0</c:v>
                </c:pt>
                <c:pt idx="10">
                  <c:v>40196.0</c:v>
                </c:pt>
                <c:pt idx="11">
                  <c:v>40197.0</c:v>
                </c:pt>
                <c:pt idx="12">
                  <c:v>40198.0</c:v>
                </c:pt>
                <c:pt idx="13">
                  <c:v>40199.0</c:v>
                </c:pt>
                <c:pt idx="14">
                  <c:v>40200.0</c:v>
                </c:pt>
                <c:pt idx="15">
                  <c:v>40203.0</c:v>
                </c:pt>
                <c:pt idx="16">
                  <c:v>40204.0</c:v>
                </c:pt>
                <c:pt idx="17">
                  <c:v>40205.0</c:v>
                </c:pt>
                <c:pt idx="18">
                  <c:v>40206.0</c:v>
                </c:pt>
                <c:pt idx="19">
                  <c:v>40207.0</c:v>
                </c:pt>
                <c:pt idx="20">
                  <c:v>40210.0</c:v>
                </c:pt>
                <c:pt idx="21">
                  <c:v>40211.0</c:v>
                </c:pt>
                <c:pt idx="22">
                  <c:v>40212.0</c:v>
                </c:pt>
                <c:pt idx="23">
                  <c:v>40213.0</c:v>
                </c:pt>
                <c:pt idx="24">
                  <c:v>40214.0</c:v>
                </c:pt>
                <c:pt idx="25">
                  <c:v>40217.0</c:v>
                </c:pt>
                <c:pt idx="26">
                  <c:v>40218.0</c:v>
                </c:pt>
                <c:pt idx="27">
                  <c:v>40219.0</c:v>
                </c:pt>
                <c:pt idx="28">
                  <c:v>40220.0</c:v>
                </c:pt>
                <c:pt idx="29">
                  <c:v>40221.0</c:v>
                </c:pt>
                <c:pt idx="30">
                  <c:v>40231.0</c:v>
                </c:pt>
                <c:pt idx="31">
                  <c:v>40232.0</c:v>
                </c:pt>
                <c:pt idx="32">
                  <c:v>40233.0</c:v>
                </c:pt>
                <c:pt idx="33">
                  <c:v>40234.0</c:v>
                </c:pt>
                <c:pt idx="34">
                  <c:v>40235.0</c:v>
                </c:pt>
                <c:pt idx="35">
                  <c:v>40238.0</c:v>
                </c:pt>
                <c:pt idx="36">
                  <c:v>40239.0</c:v>
                </c:pt>
                <c:pt idx="37">
                  <c:v>40240.0</c:v>
                </c:pt>
                <c:pt idx="38">
                  <c:v>40241.0</c:v>
                </c:pt>
                <c:pt idx="39">
                  <c:v>40242.0</c:v>
                </c:pt>
                <c:pt idx="40">
                  <c:v>40245.0</c:v>
                </c:pt>
                <c:pt idx="41">
                  <c:v>40246.0</c:v>
                </c:pt>
                <c:pt idx="42">
                  <c:v>40247.0</c:v>
                </c:pt>
                <c:pt idx="43">
                  <c:v>40248.0</c:v>
                </c:pt>
                <c:pt idx="44">
                  <c:v>40249.0</c:v>
                </c:pt>
                <c:pt idx="45">
                  <c:v>40252.0</c:v>
                </c:pt>
                <c:pt idx="46">
                  <c:v>40253.0</c:v>
                </c:pt>
                <c:pt idx="47">
                  <c:v>40254.0</c:v>
                </c:pt>
                <c:pt idx="48">
                  <c:v>40255.0</c:v>
                </c:pt>
                <c:pt idx="49">
                  <c:v>40256.0</c:v>
                </c:pt>
                <c:pt idx="50">
                  <c:v>40259.0</c:v>
                </c:pt>
                <c:pt idx="51">
                  <c:v>40260.0</c:v>
                </c:pt>
                <c:pt idx="52">
                  <c:v>40261.0</c:v>
                </c:pt>
                <c:pt idx="53">
                  <c:v>40262.0</c:v>
                </c:pt>
                <c:pt idx="54">
                  <c:v>40263.0</c:v>
                </c:pt>
                <c:pt idx="55">
                  <c:v>40266.0</c:v>
                </c:pt>
                <c:pt idx="56">
                  <c:v>40267.0</c:v>
                </c:pt>
                <c:pt idx="57">
                  <c:v>40268.0</c:v>
                </c:pt>
                <c:pt idx="58">
                  <c:v>40269.0</c:v>
                </c:pt>
                <c:pt idx="59">
                  <c:v>40270.0</c:v>
                </c:pt>
                <c:pt idx="60">
                  <c:v>40274.0</c:v>
                </c:pt>
                <c:pt idx="61">
                  <c:v>40275.0</c:v>
                </c:pt>
                <c:pt idx="62">
                  <c:v>40276.0</c:v>
                </c:pt>
                <c:pt idx="63">
                  <c:v>40277.0</c:v>
                </c:pt>
                <c:pt idx="64">
                  <c:v>40280.0</c:v>
                </c:pt>
                <c:pt idx="65">
                  <c:v>40281.0</c:v>
                </c:pt>
                <c:pt idx="66">
                  <c:v>40282.0</c:v>
                </c:pt>
                <c:pt idx="67">
                  <c:v>40283.0</c:v>
                </c:pt>
                <c:pt idx="68">
                  <c:v>40284.0</c:v>
                </c:pt>
                <c:pt idx="69">
                  <c:v>40287.0</c:v>
                </c:pt>
                <c:pt idx="70">
                  <c:v>40288.0</c:v>
                </c:pt>
                <c:pt idx="71">
                  <c:v>40289.0</c:v>
                </c:pt>
                <c:pt idx="72">
                  <c:v>40290.0</c:v>
                </c:pt>
                <c:pt idx="73">
                  <c:v>40291.0</c:v>
                </c:pt>
                <c:pt idx="74">
                  <c:v>40294.0</c:v>
                </c:pt>
                <c:pt idx="75">
                  <c:v>40295.0</c:v>
                </c:pt>
                <c:pt idx="76">
                  <c:v>40296.0</c:v>
                </c:pt>
                <c:pt idx="77">
                  <c:v>40297.0</c:v>
                </c:pt>
                <c:pt idx="78">
                  <c:v>40298.0</c:v>
                </c:pt>
                <c:pt idx="79">
                  <c:v>40302.0</c:v>
                </c:pt>
                <c:pt idx="80">
                  <c:v>40303.0</c:v>
                </c:pt>
                <c:pt idx="81">
                  <c:v>40304.0</c:v>
                </c:pt>
                <c:pt idx="82">
                  <c:v>40305.0</c:v>
                </c:pt>
                <c:pt idx="83">
                  <c:v>40308.0</c:v>
                </c:pt>
                <c:pt idx="84">
                  <c:v>40309.0</c:v>
                </c:pt>
                <c:pt idx="85">
                  <c:v>40310.0</c:v>
                </c:pt>
                <c:pt idx="86">
                  <c:v>40311.0</c:v>
                </c:pt>
                <c:pt idx="87">
                  <c:v>40312.0</c:v>
                </c:pt>
                <c:pt idx="88">
                  <c:v>40315.0</c:v>
                </c:pt>
                <c:pt idx="89">
                  <c:v>40316.0</c:v>
                </c:pt>
                <c:pt idx="90">
                  <c:v>40317.0</c:v>
                </c:pt>
                <c:pt idx="91">
                  <c:v>40318.0</c:v>
                </c:pt>
                <c:pt idx="92">
                  <c:v>40319.0</c:v>
                </c:pt>
                <c:pt idx="93">
                  <c:v>40322.0</c:v>
                </c:pt>
                <c:pt idx="94">
                  <c:v>40323.0</c:v>
                </c:pt>
                <c:pt idx="95">
                  <c:v>40324.0</c:v>
                </c:pt>
                <c:pt idx="96">
                  <c:v>40325.0</c:v>
                </c:pt>
                <c:pt idx="97">
                  <c:v>40326.0</c:v>
                </c:pt>
                <c:pt idx="98">
                  <c:v>40329.0</c:v>
                </c:pt>
                <c:pt idx="99">
                  <c:v>40330.0</c:v>
                </c:pt>
                <c:pt idx="100">
                  <c:v>40331.0</c:v>
                </c:pt>
                <c:pt idx="101">
                  <c:v>40332.0</c:v>
                </c:pt>
                <c:pt idx="102">
                  <c:v>40333.0</c:v>
                </c:pt>
                <c:pt idx="103">
                  <c:v>40336.0</c:v>
                </c:pt>
                <c:pt idx="104">
                  <c:v>40337.0</c:v>
                </c:pt>
                <c:pt idx="105">
                  <c:v>40338.0</c:v>
                </c:pt>
                <c:pt idx="106">
                  <c:v>40339.0</c:v>
                </c:pt>
                <c:pt idx="107">
                  <c:v>40340.0</c:v>
                </c:pt>
                <c:pt idx="108">
                  <c:v>40346.0</c:v>
                </c:pt>
                <c:pt idx="109">
                  <c:v>40347.0</c:v>
                </c:pt>
                <c:pt idx="110">
                  <c:v>40350.0</c:v>
                </c:pt>
                <c:pt idx="111">
                  <c:v>40351.0</c:v>
                </c:pt>
                <c:pt idx="112">
                  <c:v>40352.0</c:v>
                </c:pt>
                <c:pt idx="113">
                  <c:v>40353.0</c:v>
                </c:pt>
                <c:pt idx="114">
                  <c:v>40354.0</c:v>
                </c:pt>
                <c:pt idx="115">
                  <c:v>40357.0</c:v>
                </c:pt>
                <c:pt idx="116">
                  <c:v>40358.0</c:v>
                </c:pt>
                <c:pt idx="117">
                  <c:v>40359.0</c:v>
                </c:pt>
                <c:pt idx="118">
                  <c:v>40360.0</c:v>
                </c:pt>
                <c:pt idx="119">
                  <c:v>40361.0</c:v>
                </c:pt>
                <c:pt idx="120">
                  <c:v>40364.0</c:v>
                </c:pt>
                <c:pt idx="121">
                  <c:v>40365.0</c:v>
                </c:pt>
                <c:pt idx="122">
                  <c:v>40366.0</c:v>
                </c:pt>
                <c:pt idx="123">
                  <c:v>40367.0</c:v>
                </c:pt>
                <c:pt idx="124">
                  <c:v>40368.0</c:v>
                </c:pt>
                <c:pt idx="125">
                  <c:v>40371.0</c:v>
                </c:pt>
                <c:pt idx="126">
                  <c:v>40372.0</c:v>
                </c:pt>
                <c:pt idx="127">
                  <c:v>40373.0</c:v>
                </c:pt>
                <c:pt idx="128">
                  <c:v>40374.0</c:v>
                </c:pt>
                <c:pt idx="129">
                  <c:v>40375.0</c:v>
                </c:pt>
                <c:pt idx="130">
                  <c:v>40378.0</c:v>
                </c:pt>
                <c:pt idx="131">
                  <c:v>40379.0</c:v>
                </c:pt>
                <c:pt idx="132">
                  <c:v>40380.0</c:v>
                </c:pt>
                <c:pt idx="133">
                  <c:v>40381.0</c:v>
                </c:pt>
                <c:pt idx="134">
                  <c:v>40382.0</c:v>
                </c:pt>
                <c:pt idx="135">
                  <c:v>40385.0</c:v>
                </c:pt>
                <c:pt idx="136">
                  <c:v>40386.0</c:v>
                </c:pt>
                <c:pt idx="137">
                  <c:v>40387.0</c:v>
                </c:pt>
                <c:pt idx="138">
                  <c:v>40388.0</c:v>
                </c:pt>
                <c:pt idx="139">
                  <c:v>40389.0</c:v>
                </c:pt>
                <c:pt idx="140">
                  <c:v>40392.0</c:v>
                </c:pt>
                <c:pt idx="141">
                  <c:v>40393.0</c:v>
                </c:pt>
                <c:pt idx="142">
                  <c:v>40394.0</c:v>
                </c:pt>
                <c:pt idx="143">
                  <c:v>40395.0</c:v>
                </c:pt>
                <c:pt idx="144">
                  <c:v>40396.0</c:v>
                </c:pt>
                <c:pt idx="145">
                  <c:v>40399.0</c:v>
                </c:pt>
                <c:pt idx="146">
                  <c:v>40400.0</c:v>
                </c:pt>
                <c:pt idx="147">
                  <c:v>40401.0</c:v>
                </c:pt>
                <c:pt idx="148">
                  <c:v>40402.0</c:v>
                </c:pt>
                <c:pt idx="149">
                  <c:v>40403.0</c:v>
                </c:pt>
                <c:pt idx="150">
                  <c:v>40406.0</c:v>
                </c:pt>
                <c:pt idx="151">
                  <c:v>40407.0</c:v>
                </c:pt>
                <c:pt idx="152">
                  <c:v>40408.0</c:v>
                </c:pt>
                <c:pt idx="153">
                  <c:v>40409.0</c:v>
                </c:pt>
                <c:pt idx="154">
                  <c:v>40410.0</c:v>
                </c:pt>
                <c:pt idx="155">
                  <c:v>40413.0</c:v>
                </c:pt>
                <c:pt idx="156">
                  <c:v>40414.0</c:v>
                </c:pt>
                <c:pt idx="157">
                  <c:v>40415.0</c:v>
                </c:pt>
                <c:pt idx="158">
                  <c:v>40416.0</c:v>
                </c:pt>
                <c:pt idx="159">
                  <c:v>40417.0</c:v>
                </c:pt>
                <c:pt idx="160">
                  <c:v>40420.0</c:v>
                </c:pt>
                <c:pt idx="161">
                  <c:v>40421.0</c:v>
                </c:pt>
                <c:pt idx="162">
                  <c:v>40422.0</c:v>
                </c:pt>
                <c:pt idx="163">
                  <c:v>40423.0</c:v>
                </c:pt>
                <c:pt idx="164">
                  <c:v>40424.0</c:v>
                </c:pt>
                <c:pt idx="165">
                  <c:v>40427.0</c:v>
                </c:pt>
                <c:pt idx="166">
                  <c:v>40428.0</c:v>
                </c:pt>
                <c:pt idx="167">
                  <c:v>40429.0</c:v>
                </c:pt>
                <c:pt idx="168">
                  <c:v>40430.0</c:v>
                </c:pt>
                <c:pt idx="169">
                  <c:v>40431.0</c:v>
                </c:pt>
                <c:pt idx="170">
                  <c:v>40434.0</c:v>
                </c:pt>
                <c:pt idx="171">
                  <c:v>40435.0</c:v>
                </c:pt>
                <c:pt idx="172">
                  <c:v>40436.0</c:v>
                </c:pt>
                <c:pt idx="173">
                  <c:v>40437.0</c:v>
                </c:pt>
                <c:pt idx="174">
                  <c:v>40438.0</c:v>
                </c:pt>
                <c:pt idx="175">
                  <c:v>40441.0</c:v>
                </c:pt>
                <c:pt idx="176">
                  <c:v>40442.0</c:v>
                </c:pt>
                <c:pt idx="177">
                  <c:v>40448.0</c:v>
                </c:pt>
                <c:pt idx="178">
                  <c:v>40449.0</c:v>
                </c:pt>
                <c:pt idx="179">
                  <c:v>40450.0</c:v>
                </c:pt>
                <c:pt idx="180">
                  <c:v>40451.0</c:v>
                </c:pt>
                <c:pt idx="181">
                  <c:v>40459.0</c:v>
                </c:pt>
                <c:pt idx="182">
                  <c:v>40462.0</c:v>
                </c:pt>
                <c:pt idx="183">
                  <c:v>40463.0</c:v>
                </c:pt>
                <c:pt idx="184">
                  <c:v>40464.0</c:v>
                </c:pt>
                <c:pt idx="185">
                  <c:v>40465.0</c:v>
                </c:pt>
                <c:pt idx="186">
                  <c:v>40466.0</c:v>
                </c:pt>
                <c:pt idx="187">
                  <c:v>40469.0</c:v>
                </c:pt>
                <c:pt idx="188">
                  <c:v>40470.0</c:v>
                </c:pt>
                <c:pt idx="189">
                  <c:v>40471.0</c:v>
                </c:pt>
                <c:pt idx="190">
                  <c:v>40472.0</c:v>
                </c:pt>
                <c:pt idx="191">
                  <c:v>40473.0</c:v>
                </c:pt>
                <c:pt idx="192">
                  <c:v>40476.0</c:v>
                </c:pt>
                <c:pt idx="193">
                  <c:v>40477.0</c:v>
                </c:pt>
                <c:pt idx="194">
                  <c:v>40478.0</c:v>
                </c:pt>
                <c:pt idx="195">
                  <c:v>40479.0</c:v>
                </c:pt>
                <c:pt idx="196">
                  <c:v>40480.0</c:v>
                </c:pt>
                <c:pt idx="197">
                  <c:v>40483.0</c:v>
                </c:pt>
                <c:pt idx="198">
                  <c:v>40484.0</c:v>
                </c:pt>
                <c:pt idx="199">
                  <c:v>40485.0</c:v>
                </c:pt>
                <c:pt idx="200">
                  <c:v>40486.0</c:v>
                </c:pt>
                <c:pt idx="201">
                  <c:v>40487.0</c:v>
                </c:pt>
                <c:pt idx="202">
                  <c:v>40490.0</c:v>
                </c:pt>
                <c:pt idx="203">
                  <c:v>40491.0</c:v>
                </c:pt>
                <c:pt idx="204">
                  <c:v>40492.0</c:v>
                </c:pt>
                <c:pt idx="205">
                  <c:v>40493.0</c:v>
                </c:pt>
                <c:pt idx="206">
                  <c:v>40494.0</c:v>
                </c:pt>
                <c:pt idx="207">
                  <c:v>40497.0</c:v>
                </c:pt>
                <c:pt idx="208">
                  <c:v>40498.0</c:v>
                </c:pt>
                <c:pt idx="209">
                  <c:v>40499.0</c:v>
                </c:pt>
                <c:pt idx="210">
                  <c:v>40500.0</c:v>
                </c:pt>
                <c:pt idx="211">
                  <c:v>40501.0</c:v>
                </c:pt>
                <c:pt idx="212">
                  <c:v>40504.0</c:v>
                </c:pt>
                <c:pt idx="213">
                  <c:v>40505.0</c:v>
                </c:pt>
                <c:pt idx="214">
                  <c:v>40506.0</c:v>
                </c:pt>
                <c:pt idx="215">
                  <c:v>40507.0</c:v>
                </c:pt>
                <c:pt idx="216">
                  <c:v>40508.0</c:v>
                </c:pt>
                <c:pt idx="217">
                  <c:v>40511.0</c:v>
                </c:pt>
                <c:pt idx="218">
                  <c:v>40512.0</c:v>
                </c:pt>
                <c:pt idx="219">
                  <c:v>40513.0</c:v>
                </c:pt>
                <c:pt idx="220">
                  <c:v>40514.0</c:v>
                </c:pt>
                <c:pt idx="221">
                  <c:v>40515.0</c:v>
                </c:pt>
                <c:pt idx="222">
                  <c:v>40518.0</c:v>
                </c:pt>
                <c:pt idx="223">
                  <c:v>40519.0</c:v>
                </c:pt>
                <c:pt idx="224">
                  <c:v>40520.0</c:v>
                </c:pt>
                <c:pt idx="225">
                  <c:v>40521.0</c:v>
                </c:pt>
                <c:pt idx="226">
                  <c:v>40522.0</c:v>
                </c:pt>
                <c:pt idx="227">
                  <c:v>40525.0</c:v>
                </c:pt>
                <c:pt idx="228">
                  <c:v>40526.0</c:v>
                </c:pt>
                <c:pt idx="229">
                  <c:v>40527.0</c:v>
                </c:pt>
                <c:pt idx="230">
                  <c:v>40528.0</c:v>
                </c:pt>
                <c:pt idx="231">
                  <c:v>40529.0</c:v>
                </c:pt>
                <c:pt idx="232">
                  <c:v>40532.0</c:v>
                </c:pt>
                <c:pt idx="233">
                  <c:v>40533.0</c:v>
                </c:pt>
                <c:pt idx="234">
                  <c:v>40534.0</c:v>
                </c:pt>
                <c:pt idx="235">
                  <c:v>40535.0</c:v>
                </c:pt>
                <c:pt idx="236">
                  <c:v>40536.0</c:v>
                </c:pt>
                <c:pt idx="237">
                  <c:v>40539.0</c:v>
                </c:pt>
                <c:pt idx="238">
                  <c:v>40540.0</c:v>
                </c:pt>
                <c:pt idx="239">
                  <c:v>40541.0</c:v>
                </c:pt>
                <c:pt idx="240">
                  <c:v>40542.0</c:v>
                </c:pt>
                <c:pt idx="241">
                  <c:v>40543.0</c:v>
                </c:pt>
                <c:pt idx="242">
                  <c:v>40547.0</c:v>
                </c:pt>
                <c:pt idx="243">
                  <c:v>40548.0</c:v>
                </c:pt>
                <c:pt idx="244">
                  <c:v>40549.0</c:v>
                </c:pt>
                <c:pt idx="245">
                  <c:v>40550.0</c:v>
                </c:pt>
                <c:pt idx="246">
                  <c:v>40553.0</c:v>
                </c:pt>
                <c:pt idx="247">
                  <c:v>40554.0</c:v>
                </c:pt>
                <c:pt idx="248">
                  <c:v>40555.0</c:v>
                </c:pt>
                <c:pt idx="249">
                  <c:v>40556.0</c:v>
                </c:pt>
                <c:pt idx="250">
                  <c:v>40557.0</c:v>
                </c:pt>
                <c:pt idx="251">
                  <c:v>40560.0</c:v>
                </c:pt>
                <c:pt idx="252">
                  <c:v>40561.0</c:v>
                </c:pt>
                <c:pt idx="253">
                  <c:v>40562.0</c:v>
                </c:pt>
                <c:pt idx="254">
                  <c:v>40563.0</c:v>
                </c:pt>
                <c:pt idx="255">
                  <c:v>40564.0</c:v>
                </c:pt>
                <c:pt idx="256">
                  <c:v>40567.0</c:v>
                </c:pt>
                <c:pt idx="257">
                  <c:v>40568.0</c:v>
                </c:pt>
                <c:pt idx="258">
                  <c:v>40569.0</c:v>
                </c:pt>
                <c:pt idx="259">
                  <c:v>40570.0</c:v>
                </c:pt>
                <c:pt idx="260">
                  <c:v>40571.0</c:v>
                </c:pt>
                <c:pt idx="261">
                  <c:v>40574.0</c:v>
                </c:pt>
                <c:pt idx="262">
                  <c:v>40575.0</c:v>
                </c:pt>
                <c:pt idx="263">
                  <c:v>40583.0</c:v>
                </c:pt>
                <c:pt idx="264">
                  <c:v>40584.0</c:v>
                </c:pt>
                <c:pt idx="265">
                  <c:v>40585.0</c:v>
                </c:pt>
                <c:pt idx="266">
                  <c:v>40588.0</c:v>
                </c:pt>
                <c:pt idx="267">
                  <c:v>40589.0</c:v>
                </c:pt>
                <c:pt idx="268">
                  <c:v>40590.0</c:v>
                </c:pt>
                <c:pt idx="269">
                  <c:v>40591.0</c:v>
                </c:pt>
                <c:pt idx="270">
                  <c:v>40592.0</c:v>
                </c:pt>
                <c:pt idx="271">
                  <c:v>40595.0</c:v>
                </c:pt>
                <c:pt idx="272">
                  <c:v>40596.0</c:v>
                </c:pt>
                <c:pt idx="273">
                  <c:v>40597.0</c:v>
                </c:pt>
                <c:pt idx="274">
                  <c:v>40598.0</c:v>
                </c:pt>
                <c:pt idx="275">
                  <c:v>40599.0</c:v>
                </c:pt>
                <c:pt idx="276">
                  <c:v>40602.0</c:v>
                </c:pt>
                <c:pt idx="277">
                  <c:v>40603.0</c:v>
                </c:pt>
                <c:pt idx="278">
                  <c:v>40604.0</c:v>
                </c:pt>
                <c:pt idx="279">
                  <c:v>40605.0</c:v>
                </c:pt>
                <c:pt idx="280">
                  <c:v>40606.0</c:v>
                </c:pt>
                <c:pt idx="281">
                  <c:v>40609.0</c:v>
                </c:pt>
                <c:pt idx="282">
                  <c:v>40610.0</c:v>
                </c:pt>
                <c:pt idx="283">
                  <c:v>40611.0</c:v>
                </c:pt>
                <c:pt idx="284">
                  <c:v>40612.0</c:v>
                </c:pt>
                <c:pt idx="285">
                  <c:v>40613.0</c:v>
                </c:pt>
                <c:pt idx="286">
                  <c:v>40616.0</c:v>
                </c:pt>
                <c:pt idx="287">
                  <c:v>40617.0</c:v>
                </c:pt>
                <c:pt idx="288">
                  <c:v>40618.0</c:v>
                </c:pt>
                <c:pt idx="289">
                  <c:v>40619.0</c:v>
                </c:pt>
                <c:pt idx="290">
                  <c:v>40620.0</c:v>
                </c:pt>
                <c:pt idx="291">
                  <c:v>40623.0</c:v>
                </c:pt>
                <c:pt idx="292">
                  <c:v>40624.0</c:v>
                </c:pt>
                <c:pt idx="293">
                  <c:v>40625.0</c:v>
                </c:pt>
                <c:pt idx="294">
                  <c:v>40626.0</c:v>
                </c:pt>
                <c:pt idx="295">
                  <c:v>40627.0</c:v>
                </c:pt>
                <c:pt idx="296">
                  <c:v>40630.0</c:v>
                </c:pt>
                <c:pt idx="297">
                  <c:v>40631.0</c:v>
                </c:pt>
                <c:pt idx="298">
                  <c:v>40632.0</c:v>
                </c:pt>
                <c:pt idx="299">
                  <c:v>40633.0</c:v>
                </c:pt>
                <c:pt idx="300">
                  <c:v>40634.0</c:v>
                </c:pt>
                <c:pt idx="301">
                  <c:v>40639.0</c:v>
                </c:pt>
                <c:pt idx="302">
                  <c:v>40640.0</c:v>
                </c:pt>
                <c:pt idx="303">
                  <c:v>40641.0</c:v>
                </c:pt>
                <c:pt idx="304">
                  <c:v>40644.0</c:v>
                </c:pt>
                <c:pt idx="305">
                  <c:v>40645.0</c:v>
                </c:pt>
                <c:pt idx="306">
                  <c:v>40646.0</c:v>
                </c:pt>
                <c:pt idx="307">
                  <c:v>40647.0</c:v>
                </c:pt>
                <c:pt idx="308">
                  <c:v>40648.0</c:v>
                </c:pt>
                <c:pt idx="309">
                  <c:v>40651.0</c:v>
                </c:pt>
                <c:pt idx="310">
                  <c:v>40652.0</c:v>
                </c:pt>
                <c:pt idx="311">
                  <c:v>40653.0</c:v>
                </c:pt>
                <c:pt idx="312">
                  <c:v>40654.0</c:v>
                </c:pt>
                <c:pt idx="313">
                  <c:v>40655.0</c:v>
                </c:pt>
                <c:pt idx="314">
                  <c:v>40658.0</c:v>
                </c:pt>
                <c:pt idx="315">
                  <c:v>40659.0</c:v>
                </c:pt>
                <c:pt idx="316">
                  <c:v>40660.0</c:v>
                </c:pt>
                <c:pt idx="317">
                  <c:v>40661.0</c:v>
                </c:pt>
                <c:pt idx="318">
                  <c:v>40662.0</c:v>
                </c:pt>
                <c:pt idx="319">
                  <c:v>40666.0</c:v>
                </c:pt>
                <c:pt idx="320">
                  <c:v>40667.0</c:v>
                </c:pt>
                <c:pt idx="321">
                  <c:v>40668.0</c:v>
                </c:pt>
                <c:pt idx="322">
                  <c:v>40669.0</c:v>
                </c:pt>
                <c:pt idx="323">
                  <c:v>40672.0</c:v>
                </c:pt>
                <c:pt idx="324">
                  <c:v>40673.0</c:v>
                </c:pt>
                <c:pt idx="325">
                  <c:v>40674.0</c:v>
                </c:pt>
                <c:pt idx="326">
                  <c:v>40675.0</c:v>
                </c:pt>
                <c:pt idx="327">
                  <c:v>40676.0</c:v>
                </c:pt>
                <c:pt idx="328">
                  <c:v>40679.0</c:v>
                </c:pt>
                <c:pt idx="329">
                  <c:v>40680.0</c:v>
                </c:pt>
                <c:pt idx="330">
                  <c:v>40681.0</c:v>
                </c:pt>
                <c:pt idx="331">
                  <c:v>40682.0</c:v>
                </c:pt>
                <c:pt idx="332">
                  <c:v>40683.0</c:v>
                </c:pt>
                <c:pt idx="333">
                  <c:v>40686.0</c:v>
                </c:pt>
                <c:pt idx="334">
                  <c:v>40687.0</c:v>
                </c:pt>
                <c:pt idx="335">
                  <c:v>40688.0</c:v>
                </c:pt>
                <c:pt idx="336">
                  <c:v>40689.0</c:v>
                </c:pt>
                <c:pt idx="337">
                  <c:v>40690.0</c:v>
                </c:pt>
                <c:pt idx="338">
                  <c:v>40693.0</c:v>
                </c:pt>
                <c:pt idx="339">
                  <c:v>40694.0</c:v>
                </c:pt>
                <c:pt idx="340">
                  <c:v>40695.0</c:v>
                </c:pt>
                <c:pt idx="341">
                  <c:v>40696.0</c:v>
                </c:pt>
                <c:pt idx="342">
                  <c:v>40697.0</c:v>
                </c:pt>
                <c:pt idx="343">
                  <c:v>40701.0</c:v>
                </c:pt>
                <c:pt idx="344">
                  <c:v>40702.0</c:v>
                </c:pt>
                <c:pt idx="345">
                  <c:v>40703.0</c:v>
                </c:pt>
                <c:pt idx="346">
                  <c:v>40704.0</c:v>
                </c:pt>
                <c:pt idx="347">
                  <c:v>40707.0</c:v>
                </c:pt>
                <c:pt idx="348">
                  <c:v>40708.0</c:v>
                </c:pt>
                <c:pt idx="349">
                  <c:v>40709.0</c:v>
                </c:pt>
                <c:pt idx="350">
                  <c:v>40710.0</c:v>
                </c:pt>
                <c:pt idx="351">
                  <c:v>40711.0</c:v>
                </c:pt>
                <c:pt idx="352">
                  <c:v>40714.0</c:v>
                </c:pt>
                <c:pt idx="353">
                  <c:v>40715.0</c:v>
                </c:pt>
                <c:pt idx="354">
                  <c:v>40716.0</c:v>
                </c:pt>
                <c:pt idx="355">
                  <c:v>40717.0</c:v>
                </c:pt>
                <c:pt idx="356">
                  <c:v>40718.0</c:v>
                </c:pt>
                <c:pt idx="357">
                  <c:v>40721.0</c:v>
                </c:pt>
                <c:pt idx="358">
                  <c:v>40722.0</c:v>
                </c:pt>
                <c:pt idx="359">
                  <c:v>40723.0</c:v>
                </c:pt>
                <c:pt idx="360">
                  <c:v>40724.0</c:v>
                </c:pt>
                <c:pt idx="361">
                  <c:v>40725.0</c:v>
                </c:pt>
                <c:pt idx="362">
                  <c:v>40728.0</c:v>
                </c:pt>
                <c:pt idx="363">
                  <c:v>40729.0</c:v>
                </c:pt>
                <c:pt idx="364">
                  <c:v>40730.0</c:v>
                </c:pt>
                <c:pt idx="365">
                  <c:v>40731.0</c:v>
                </c:pt>
                <c:pt idx="366">
                  <c:v>40732.0</c:v>
                </c:pt>
                <c:pt idx="367">
                  <c:v>40735.0</c:v>
                </c:pt>
                <c:pt idx="368">
                  <c:v>40736.0</c:v>
                </c:pt>
                <c:pt idx="369">
                  <c:v>40737.0</c:v>
                </c:pt>
                <c:pt idx="370">
                  <c:v>40738.0</c:v>
                </c:pt>
                <c:pt idx="371">
                  <c:v>40739.0</c:v>
                </c:pt>
                <c:pt idx="372">
                  <c:v>40742.0</c:v>
                </c:pt>
                <c:pt idx="373">
                  <c:v>40743.0</c:v>
                </c:pt>
                <c:pt idx="374">
                  <c:v>40744.0</c:v>
                </c:pt>
                <c:pt idx="375">
                  <c:v>40745.0</c:v>
                </c:pt>
                <c:pt idx="376">
                  <c:v>40746.0</c:v>
                </c:pt>
                <c:pt idx="377">
                  <c:v>40749.0</c:v>
                </c:pt>
                <c:pt idx="378">
                  <c:v>40750.0</c:v>
                </c:pt>
                <c:pt idx="379">
                  <c:v>40751.0</c:v>
                </c:pt>
                <c:pt idx="380">
                  <c:v>40752.0</c:v>
                </c:pt>
                <c:pt idx="381">
                  <c:v>40753.0</c:v>
                </c:pt>
                <c:pt idx="382">
                  <c:v>40756.0</c:v>
                </c:pt>
                <c:pt idx="383">
                  <c:v>40757.0</c:v>
                </c:pt>
                <c:pt idx="384">
                  <c:v>40758.0</c:v>
                </c:pt>
                <c:pt idx="385">
                  <c:v>40759.0</c:v>
                </c:pt>
                <c:pt idx="386">
                  <c:v>40760.0</c:v>
                </c:pt>
                <c:pt idx="387">
                  <c:v>40763.0</c:v>
                </c:pt>
                <c:pt idx="388">
                  <c:v>40764.0</c:v>
                </c:pt>
                <c:pt idx="389">
                  <c:v>40765.0</c:v>
                </c:pt>
                <c:pt idx="390">
                  <c:v>40766.0</c:v>
                </c:pt>
                <c:pt idx="391">
                  <c:v>40767.0</c:v>
                </c:pt>
                <c:pt idx="392">
                  <c:v>40770.0</c:v>
                </c:pt>
                <c:pt idx="393">
                  <c:v>40771.0</c:v>
                </c:pt>
                <c:pt idx="394">
                  <c:v>40772.0</c:v>
                </c:pt>
                <c:pt idx="395">
                  <c:v>40773.0</c:v>
                </c:pt>
                <c:pt idx="396">
                  <c:v>40774.0</c:v>
                </c:pt>
                <c:pt idx="397">
                  <c:v>40777.0</c:v>
                </c:pt>
                <c:pt idx="398">
                  <c:v>40778.0</c:v>
                </c:pt>
                <c:pt idx="399">
                  <c:v>40779.0</c:v>
                </c:pt>
                <c:pt idx="400">
                  <c:v>40780.0</c:v>
                </c:pt>
                <c:pt idx="401">
                  <c:v>40781.0</c:v>
                </c:pt>
                <c:pt idx="402">
                  <c:v>40784.0</c:v>
                </c:pt>
                <c:pt idx="403">
                  <c:v>40785.0</c:v>
                </c:pt>
                <c:pt idx="404">
                  <c:v>40786.0</c:v>
                </c:pt>
                <c:pt idx="405">
                  <c:v>40787.0</c:v>
                </c:pt>
                <c:pt idx="406">
                  <c:v>40788.0</c:v>
                </c:pt>
                <c:pt idx="407">
                  <c:v>40791.0</c:v>
                </c:pt>
                <c:pt idx="408">
                  <c:v>40792.0</c:v>
                </c:pt>
                <c:pt idx="409">
                  <c:v>40793.0</c:v>
                </c:pt>
                <c:pt idx="410">
                  <c:v>40794.0</c:v>
                </c:pt>
                <c:pt idx="411">
                  <c:v>40795.0</c:v>
                </c:pt>
                <c:pt idx="412">
                  <c:v>40799.0</c:v>
                </c:pt>
                <c:pt idx="413">
                  <c:v>40800.0</c:v>
                </c:pt>
                <c:pt idx="414">
                  <c:v>40801.0</c:v>
                </c:pt>
                <c:pt idx="415">
                  <c:v>40802.0</c:v>
                </c:pt>
                <c:pt idx="416">
                  <c:v>40805.0</c:v>
                </c:pt>
                <c:pt idx="417">
                  <c:v>40806.0</c:v>
                </c:pt>
                <c:pt idx="418">
                  <c:v>40807.0</c:v>
                </c:pt>
                <c:pt idx="419">
                  <c:v>40808.0</c:v>
                </c:pt>
                <c:pt idx="420">
                  <c:v>40809.0</c:v>
                </c:pt>
                <c:pt idx="421">
                  <c:v>40812.0</c:v>
                </c:pt>
                <c:pt idx="422">
                  <c:v>40813.0</c:v>
                </c:pt>
                <c:pt idx="423">
                  <c:v>40814.0</c:v>
                </c:pt>
                <c:pt idx="424">
                  <c:v>40815.0</c:v>
                </c:pt>
                <c:pt idx="425">
                  <c:v>40816.0</c:v>
                </c:pt>
                <c:pt idx="426">
                  <c:v>40826.0</c:v>
                </c:pt>
                <c:pt idx="427">
                  <c:v>40827.0</c:v>
                </c:pt>
                <c:pt idx="428">
                  <c:v>40828.0</c:v>
                </c:pt>
                <c:pt idx="429">
                  <c:v>40829.0</c:v>
                </c:pt>
                <c:pt idx="430">
                  <c:v>40830.0</c:v>
                </c:pt>
                <c:pt idx="431">
                  <c:v>40833.0</c:v>
                </c:pt>
                <c:pt idx="432">
                  <c:v>40834.0</c:v>
                </c:pt>
                <c:pt idx="433">
                  <c:v>40835.0</c:v>
                </c:pt>
                <c:pt idx="434">
                  <c:v>40836.0</c:v>
                </c:pt>
                <c:pt idx="435">
                  <c:v>40837.0</c:v>
                </c:pt>
                <c:pt idx="436">
                  <c:v>40840.0</c:v>
                </c:pt>
                <c:pt idx="437">
                  <c:v>40841.0</c:v>
                </c:pt>
                <c:pt idx="438">
                  <c:v>40842.0</c:v>
                </c:pt>
                <c:pt idx="439">
                  <c:v>40843.0</c:v>
                </c:pt>
                <c:pt idx="440">
                  <c:v>40844.0</c:v>
                </c:pt>
                <c:pt idx="441">
                  <c:v>40847.0</c:v>
                </c:pt>
                <c:pt idx="442">
                  <c:v>40848.0</c:v>
                </c:pt>
                <c:pt idx="443">
                  <c:v>40849.0</c:v>
                </c:pt>
                <c:pt idx="444">
                  <c:v>40850.0</c:v>
                </c:pt>
                <c:pt idx="445">
                  <c:v>40851.0</c:v>
                </c:pt>
                <c:pt idx="446">
                  <c:v>40854.0</c:v>
                </c:pt>
                <c:pt idx="447">
                  <c:v>40855.0</c:v>
                </c:pt>
                <c:pt idx="448">
                  <c:v>40856.0</c:v>
                </c:pt>
                <c:pt idx="449">
                  <c:v>40857.0</c:v>
                </c:pt>
                <c:pt idx="450">
                  <c:v>40858.0</c:v>
                </c:pt>
                <c:pt idx="451">
                  <c:v>40861.0</c:v>
                </c:pt>
                <c:pt idx="452">
                  <c:v>40862.0</c:v>
                </c:pt>
                <c:pt idx="453">
                  <c:v>40863.0</c:v>
                </c:pt>
                <c:pt idx="454">
                  <c:v>40864.0</c:v>
                </c:pt>
                <c:pt idx="455">
                  <c:v>40865.0</c:v>
                </c:pt>
                <c:pt idx="456">
                  <c:v>40868.0</c:v>
                </c:pt>
                <c:pt idx="457">
                  <c:v>40869.0</c:v>
                </c:pt>
                <c:pt idx="458">
                  <c:v>40870.0</c:v>
                </c:pt>
                <c:pt idx="459">
                  <c:v>40871.0</c:v>
                </c:pt>
                <c:pt idx="460">
                  <c:v>40872.0</c:v>
                </c:pt>
                <c:pt idx="461">
                  <c:v>40875.0</c:v>
                </c:pt>
                <c:pt idx="462">
                  <c:v>40876.0</c:v>
                </c:pt>
                <c:pt idx="463">
                  <c:v>40877.0</c:v>
                </c:pt>
                <c:pt idx="464">
                  <c:v>40878.0</c:v>
                </c:pt>
                <c:pt idx="465">
                  <c:v>40879.0</c:v>
                </c:pt>
                <c:pt idx="466">
                  <c:v>40882.0</c:v>
                </c:pt>
                <c:pt idx="467">
                  <c:v>40883.0</c:v>
                </c:pt>
                <c:pt idx="468">
                  <c:v>40884.0</c:v>
                </c:pt>
                <c:pt idx="469">
                  <c:v>40885.0</c:v>
                </c:pt>
                <c:pt idx="470">
                  <c:v>40886.0</c:v>
                </c:pt>
                <c:pt idx="471">
                  <c:v>40889.0</c:v>
                </c:pt>
                <c:pt idx="472">
                  <c:v>40890.0</c:v>
                </c:pt>
                <c:pt idx="473">
                  <c:v>40891.0</c:v>
                </c:pt>
                <c:pt idx="474">
                  <c:v>40892.0</c:v>
                </c:pt>
                <c:pt idx="475">
                  <c:v>40893.0</c:v>
                </c:pt>
                <c:pt idx="476">
                  <c:v>40896.0</c:v>
                </c:pt>
                <c:pt idx="477">
                  <c:v>40897.0</c:v>
                </c:pt>
                <c:pt idx="478">
                  <c:v>40898.0</c:v>
                </c:pt>
                <c:pt idx="479">
                  <c:v>40899.0</c:v>
                </c:pt>
                <c:pt idx="480">
                  <c:v>40900.0</c:v>
                </c:pt>
                <c:pt idx="481">
                  <c:v>40903.0</c:v>
                </c:pt>
                <c:pt idx="482">
                  <c:v>40904.0</c:v>
                </c:pt>
                <c:pt idx="483">
                  <c:v>40905.0</c:v>
                </c:pt>
                <c:pt idx="484">
                  <c:v>40906.0</c:v>
                </c:pt>
                <c:pt idx="485">
                  <c:v>40907.0</c:v>
                </c:pt>
                <c:pt idx="486">
                  <c:v>40912.0</c:v>
                </c:pt>
                <c:pt idx="487">
                  <c:v>40913.0</c:v>
                </c:pt>
                <c:pt idx="488">
                  <c:v>40914.0</c:v>
                </c:pt>
                <c:pt idx="489">
                  <c:v>40917.0</c:v>
                </c:pt>
                <c:pt idx="490">
                  <c:v>40918.0</c:v>
                </c:pt>
                <c:pt idx="491">
                  <c:v>40919.0</c:v>
                </c:pt>
                <c:pt idx="492">
                  <c:v>40920.0</c:v>
                </c:pt>
                <c:pt idx="493">
                  <c:v>40921.0</c:v>
                </c:pt>
                <c:pt idx="494">
                  <c:v>40924.0</c:v>
                </c:pt>
                <c:pt idx="495">
                  <c:v>40925.0</c:v>
                </c:pt>
                <c:pt idx="496">
                  <c:v>40926.0</c:v>
                </c:pt>
                <c:pt idx="497">
                  <c:v>40927.0</c:v>
                </c:pt>
                <c:pt idx="498">
                  <c:v>40928.0</c:v>
                </c:pt>
                <c:pt idx="499">
                  <c:v>40938.0</c:v>
                </c:pt>
                <c:pt idx="500">
                  <c:v>40939.0</c:v>
                </c:pt>
                <c:pt idx="501">
                  <c:v>40940.0</c:v>
                </c:pt>
                <c:pt idx="502">
                  <c:v>40941.0</c:v>
                </c:pt>
                <c:pt idx="503">
                  <c:v>40942.0</c:v>
                </c:pt>
                <c:pt idx="504">
                  <c:v>40945.0</c:v>
                </c:pt>
                <c:pt idx="505">
                  <c:v>40946.0</c:v>
                </c:pt>
                <c:pt idx="506">
                  <c:v>40947.0</c:v>
                </c:pt>
                <c:pt idx="507">
                  <c:v>40948.0</c:v>
                </c:pt>
                <c:pt idx="508">
                  <c:v>40949.0</c:v>
                </c:pt>
                <c:pt idx="509">
                  <c:v>40952.0</c:v>
                </c:pt>
                <c:pt idx="510">
                  <c:v>40953.0</c:v>
                </c:pt>
                <c:pt idx="511">
                  <c:v>40954.0</c:v>
                </c:pt>
                <c:pt idx="512">
                  <c:v>40955.0</c:v>
                </c:pt>
                <c:pt idx="513">
                  <c:v>40956.0</c:v>
                </c:pt>
                <c:pt idx="514">
                  <c:v>40959.0</c:v>
                </c:pt>
                <c:pt idx="515">
                  <c:v>40960.0</c:v>
                </c:pt>
                <c:pt idx="516">
                  <c:v>40961.0</c:v>
                </c:pt>
                <c:pt idx="517">
                  <c:v>40962.0</c:v>
                </c:pt>
                <c:pt idx="518">
                  <c:v>40963.0</c:v>
                </c:pt>
                <c:pt idx="519">
                  <c:v>40966.0</c:v>
                </c:pt>
                <c:pt idx="520">
                  <c:v>40967.0</c:v>
                </c:pt>
                <c:pt idx="521">
                  <c:v>40968.0</c:v>
                </c:pt>
                <c:pt idx="522">
                  <c:v>40969.0</c:v>
                </c:pt>
                <c:pt idx="523">
                  <c:v>40970.0</c:v>
                </c:pt>
                <c:pt idx="524">
                  <c:v>40973.0</c:v>
                </c:pt>
                <c:pt idx="525">
                  <c:v>40974.0</c:v>
                </c:pt>
                <c:pt idx="526">
                  <c:v>40975.0</c:v>
                </c:pt>
                <c:pt idx="527">
                  <c:v>40976.0</c:v>
                </c:pt>
                <c:pt idx="528">
                  <c:v>40977.0</c:v>
                </c:pt>
                <c:pt idx="529">
                  <c:v>40980.0</c:v>
                </c:pt>
                <c:pt idx="530">
                  <c:v>40981.0</c:v>
                </c:pt>
                <c:pt idx="531">
                  <c:v>40982.0</c:v>
                </c:pt>
                <c:pt idx="532">
                  <c:v>40983.0</c:v>
                </c:pt>
                <c:pt idx="533">
                  <c:v>40984.0</c:v>
                </c:pt>
                <c:pt idx="534">
                  <c:v>40987.0</c:v>
                </c:pt>
                <c:pt idx="535">
                  <c:v>40988.0</c:v>
                </c:pt>
                <c:pt idx="536">
                  <c:v>40989.0</c:v>
                </c:pt>
                <c:pt idx="537">
                  <c:v>40990.0</c:v>
                </c:pt>
                <c:pt idx="538">
                  <c:v>40991.0</c:v>
                </c:pt>
                <c:pt idx="539">
                  <c:v>40994.0</c:v>
                </c:pt>
                <c:pt idx="540">
                  <c:v>40995.0</c:v>
                </c:pt>
                <c:pt idx="541">
                  <c:v>40996.0</c:v>
                </c:pt>
                <c:pt idx="542">
                  <c:v>40997.0</c:v>
                </c:pt>
                <c:pt idx="543">
                  <c:v>40998.0</c:v>
                </c:pt>
                <c:pt idx="544">
                  <c:v>41004.0</c:v>
                </c:pt>
                <c:pt idx="545">
                  <c:v>41005.0</c:v>
                </c:pt>
                <c:pt idx="546">
                  <c:v>41008.0</c:v>
                </c:pt>
                <c:pt idx="547">
                  <c:v>41009.0</c:v>
                </c:pt>
                <c:pt idx="548">
                  <c:v>41010.0</c:v>
                </c:pt>
                <c:pt idx="549">
                  <c:v>41011.0</c:v>
                </c:pt>
                <c:pt idx="550">
                  <c:v>41012.0</c:v>
                </c:pt>
                <c:pt idx="551">
                  <c:v>41015.0</c:v>
                </c:pt>
                <c:pt idx="552">
                  <c:v>41016.0</c:v>
                </c:pt>
                <c:pt idx="553">
                  <c:v>41017.0</c:v>
                </c:pt>
                <c:pt idx="554">
                  <c:v>41018.0</c:v>
                </c:pt>
                <c:pt idx="555">
                  <c:v>41019.0</c:v>
                </c:pt>
                <c:pt idx="556">
                  <c:v>41022.0</c:v>
                </c:pt>
                <c:pt idx="557">
                  <c:v>41023.0</c:v>
                </c:pt>
                <c:pt idx="558">
                  <c:v>41024.0</c:v>
                </c:pt>
                <c:pt idx="559">
                  <c:v>41025.0</c:v>
                </c:pt>
                <c:pt idx="560">
                  <c:v>41026.0</c:v>
                </c:pt>
                <c:pt idx="561">
                  <c:v>41031.0</c:v>
                </c:pt>
                <c:pt idx="562">
                  <c:v>41032.0</c:v>
                </c:pt>
                <c:pt idx="563">
                  <c:v>41033.0</c:v>
                </c:pt>
                <c:pt idx="564">
                  <c:v>41036.0</c:v>
                </c:pt>
                <c:pt idx="565">
                  <c:v>41037.0</c:v>
                </c:pt>
                <c:pt idx="566">
                  <c:v>41038.0</c:v>
                </c:pt>
                <c:pt idx="567">
                  <c:v>41039.0</c:v>
                </c:pt>
                <c:pt idx="568">
                  <c:v>41040.0</c:v>
                </c:pt>
                <c:pt idx="569">
                  <c:v>41043.0</c:v>
                </c:pt>
                <c:pt idx="570">
                  <c:v>41044.0</c:v>
                </c:pt>
                <c:pt idx="571">
                  <c:v>41045.0</c:v>
                </c:pt>
                <c:pt idx="572">
                  <c:v>41046.0</c:v>
                </c:pt>
                <c:pt idx="573">
                  <c:v>41047.0</c:v>
                </c:pt>
                <c:pt idx="574">
                  <c:v>41050.0</c:v>
                </c:pt>
                <c:pt idx="575">
                  <c:v>41051.0</c:v>
                </c:pt>
                <c:pt idx="576">
                  <c:v>41052.0</c:v>
                </c:pt>
                <c:pt idx="577">
                  <c:v>41053.0</c:v>
                </c:pt>
                <c:pt idx="578">
                  <c:v>41054.0</c:v>
                </c:pt>
                <c:pt idx="579">
                  <c:v>41057.0</c:v>
                </c:pt>
                <c:pt idx="580">
                  <c:v>41058.0</c:v>
                </c:pt>
                <c:pt idx="581">
                  <c:v>41059.0</c:v>
                </c:pt>
                <c:pt idx="582">
                  <c:v>41060.0</c:v>
                </c:pt>
                <c:pt idx="583">
                  <c:v>41061.0</c:v>
                </c:pt>
                <c:pt idx="584">
                  <c:v>41064.0</c:v>
                </c:pt>
                <c:pt idx="585">
                  <c:v>41065.0</c:v>
                </c:pt>
                <c:pt idx="586">
                  <c:v>41066.0</c:v>
                </c:pt>
                <c:pt idx="587">
                  <c:v>41067.0</c:v>
                </c:pt>
                <c:pt idx="588">
                  <c:v>41068.0</c:v>
                </c:pt>
                <c:pt idx="589">
                  <c:v>41071.0</c:v>
                </c:pt>
                <c:pt idx="590">
                  <c:v>41072.0</c:v>
                </c:pt>
                <c:pt idx="591">
                  <c:v>41073.0</c:v>
                </c:pt>
                <c:pt idx="592">
                  <c:v>41074.0</c:v>
                </c:pt>
                <c:pt idx="593">
                  <c:v>41075.0</c:v>
                </c:pt>
                <c:pt idx="594">
                  <c:v>41078.0</c:v>
                </c:pt>
                <c:pt idx="595">
                  <c:v>41079.0</c:v>
                </c:pt>
                <c:pt idx="596">
                  <c:v>41080.0</c:v>
                </c:pt>
                <c:pt idx="597">
                  <c:v>41081.0</c:v>
                </c:pt>
                <c:pt idx="598">
                  <c:v>41085.0</c:v>
                </c:pt>
                <c:pt idx="599">
                  <c:v>41086.0</c:v>
                </c:pt>
                <c:pt idx="600">
                  <c:v>41087.0</c:v>
                </c:pt>
                <c:pt idx="601">
                  <c:v>41088.0</c:v>
                </c:pt>
                <c:pt idx="602">
                  <c:v>41089.0</c:v>
                </c:pt>
                <c:pt idx="603">
                  <c:v>41092.0</c:v>
                </c:pt>
                <c:pt idx="604">
                  <c:v>41093.0</c:v>
                </c:pt>
                <c:pt idx="605">
                  <c:v>41094.0</c:v>
                </c:pt>
                <c:pt idx="606">
                  <c:v>41095.0</c:v>
                </c:pt>
                <c:pt idx="607">
                  <c:v>41096.0</c:v>
                </c:pt>
                <c:pt idx="608">
                  <c:v>41099.0</c:v>
                </c:pt>
                <c:pt idx="609">
                  <c:v>41100.0</c:v>
                </c:pt>
                <c:pt idx="610">
                  <c:v>41101.0</c:v>
                </c:pt>
                <c:pt idx="611">
                  <c:v>41102.0</c:v>
                </c:pt>
                <c:pt idx="612">
                  <c:v>41103.0</c:v>
                </c:pt>
                <c:pt idx="613">
                  <c:v>41106.0</c:v>
                </c:pt>
                <c:pt idx="614">
                  <c:v>41107.0</c:v>
                </c:pt>
                <c:pt idx="615">
                  <c:v>41108.0</c:v>
                </c:pt>
                <c:pt idx="616">
                  <c:v>41109.0</c:v>
                </c:pt>
                <c:pt idx="617">
                  <c:v>41110.0</c:v>
                </c:pt>
                <c:pt idx="618">
                  <c:v>41113.0</c:v>
                </c:pt>
                <c:pt idx="619">
                  <c:v>41114.0</c:v>
                </c:pt>
                <c:pt idx="620">
                  <c:v>41115.0</c:v>
                </c:pt>
                <c:pt idx="621">
                  <c:v>41116.0</c:v>
                </c:pt>
                <c:pt idx="622">
                  <c:v>41117.0</c:v>
                </c:pt>
                <c:pt idx="623">
                  <c:v>41120.0</c:v>
                </c:pt>
                <c:pt idx="624">
                  <c:v>41121.0</c:v>
                </c:pt>
                <c:pt idx="625">
                  <c:v>41122.0</c:v>
                </c:pt>
                <c:pt idx="626">
                  <c:v>41123.0</c:v>
                </c:pt>
                <c:pt idx="627">
                  <c:v>41124.0</c:v>
                </c:pt>
                <c:pt idx="628">
                  <c:v>41127.0</c:v>
                </c:pt>
                <c:pt idx="629">
                  <c:v>41128.0</c:v>
                </c:pt>
                <c:pt idx="630">
                  <c:v>41129.0</c:v>
                </c:pt>
                <c:pt idx="631">
                  <c:v>41130.0</c:v>
                </c:pt>
                <c:pt idx="632">
                  <c:v>41131.0</c:v>
                </c:pt>
                <c:pt idx="633">
                  <c:v>41134.0</c:v>
                </c:pt>
                <c:pt idx="634">
                  <c:v>41135.0</c:v>
                </c:pt>
                <c:pt idx="635">
                  <c:v>41136.0</c:v>
                </c:pt>
                <c:pt idx="636">
                  <c:v>41137.0</c:v>
                </c:pt>
                <c:pt idx="637">
                  <c:v>41138.0</c:v>
                </c:pt>
                <c:pt idx="638">
                  <c:v>41141.0</c:v>
                </c:pt>
                <c:pt idx="639">
                  <c:v>41142.0</c:v>
                </c:pt>
                <c:pt idx="640">
                  <c:v>41143.0</c:v>
                </c:pt>
                <c:pt idx="641">
                  <c:v>41144.0</c:v>
                </c:pt>
                <c:pt idx="642">
                  <c:v>41145.0</c:v>
                </c:pt>
                <c:pt idx="643">
                  <c:v>41148.0</c:v>
                </c:pt>
                <c:pt idx="644">
                  <c:v>41149.0</c:v>
                </c:pt>
                <c:pt idx="645">
                  <c:v>41150.0</c:v>
                </c:pt>
                <c:pt idx="646">
                  <c:v>41151.0</c:v>
                </c:pt>
                <c:pt idx="647">
                  <c:v>41152.0</c:v>
                </c:pt>
                <c:pt idx="648">
                  <c:v>41155.0</c:v>
                </c:pt>
                <c:pt idx="649">
                  <c:v>41156.0</c:v>
                </c:pt>
                <c:pt idx="650">
                  <c:v>41157.0</c:v>
                </c:pt>
                <c:pt idx="651">
                  <c:v>41158.0</c:v>
                </c:pt>
                <c:pt idx="652">
                  <c:v>41159.0</c:v>
                </c:pt>
                <c:pt idx="653">
                  <c:v>41162.0</c:v>
                </c:pt>
                <c:pt idx="654">
                  <c:v>41163.0</c:v>
                </c:pt>
                <c:pt idx="655">
                  <c:v>41164.0</c:v>
                </c:pt>
                <c:pt idx="656">
                  <c:v>41165.0</c:v>
                </c:pt>
                <c:pt idx="657">
                  <c:v>41166.0</c:v>
                </c:pt>
                <c:pt idx="658">
                  <c:v>41169.0</c:v>
                </c:pt>
                <c:pt idx="659">
                  <c:v>41170.0</c:v>
                </c:pt>
                <c:pt idx="660">
                  <c:v>41171.0</c:v>
                </c:pt>
                <c:pt idx="661">
                  <c:v>41172.0</c:v>
                </c:pt>
                <c:pt idx="662">
                  <c:v>41173.0</c:v>
                </c:pt>
                <c:pt idx="663">
                  <c:v>41176.0</c:v>
                </c:pt>
                <c:pt idx="664">
                  <c:v>41177.0</c:v>
                </c:pt>
                <c:pt idx="665">
                  <c:v>41178.0</c:v>
                </c:pt>
                <c:pt idx="666">
                  <c:v>41179.0</c:v>
                </c:pt>
                <c:pt idx="667">
                  <c:v>41180.0</c:v>
                </c:pt>
                <c:pt idx="668">
                  <c:v>41190.0</c:v>
                </c:pt>
                <c:pt idx="669">
                  <c:v>41191.0</c:v>
                </c:pt>
                <c:pt idx="670">
                  <c:v>41192.0</c:v>
                </c:pt>
                <c:pt idx="671">
                  <c:v>41193.0</c:v>
                </c:pt>
                <c:pt idx="672">
                  <c:v>41194.0</c:v>
                </c:pt>
                <c:pt idx="673">
                  <c:v>41197.0</c:v>
                </c:pt>
                <c:pt idx="674">
                  <c:v>41198.0</c:v>
                </c:pt>
                <c:pt idx="675">
                  <c:v>41199.0</c:v>
                </c:pt>
                <c:pt idx="676">
                  <c:v>41200.0</c:v>
                </c:pt>
                <c:pt idx="677">
                  <c:v>41201.0</c:v>
                </c:pt>
                <c:pt idx="678">
                  <c:v>41204.0</c:v>
                </c:pt>
                <c:pt idx="679">
                  <c:v>41205.0</c:v>
                </c:pt>
                <c:pt idx="680">
                  <c:v>41206.0</c:v>
                </c:pt>
                <c:pt idx="681">
                  <c:v>41207.0</c:v>
                </c:pt>
                <c:pt idx="682">
                  <c:v>41208.0</c:v>
                </c:pt>
                <c:pt idx="683">
                  <c:v>41211.0</c:v>
                </c:pt>
                <c:pt idx="684">
                  <c:v>41212.0</c:v>
                </c:pt>
                <c:pt idx="685">
                  <c:v>41213.0</c:v>
                </c:pt>
                <c:pt idx="686">
                  <c:v>41214.0</c:v>
                </c:pt>
                <c:pt idx="687">
                  <c:v>41215.0</c:v>
                </c:pt>
                <c:pt idx="688">
                  <c:v>41218.0</c:v>
                </c:pt>
                <c:pt idx="689">
                  <c:v>41219.0</c:v>
                </c:pt>
                <c:pt idx="690">
                  <c:v>41220.0</c:v>
                </c:pt>
                <c:pt idx="691">
                  <c:v>41221.0</c:v>
                </c:pt>
                <c:pt idx="692">
                  <c:v>41222.0</c:v>
                </c:pt>
                <c:pt idx="693">
                  <c:v>41225.0</c:v>
                </c:pt>
                <c:pt idx="694">
                  <c:v>41226.0</c:v>
                </c:pt>
                <c:pt idx="695">
                  <c:v>41227.0</c:v>
                </c:pt>
                <c:pt idx="696">
                  <c:v>41228.0</c:v>
                </c:pt>
                <c:pt idx="697">
                  <c:v>41229.0</c:v>
                </c:pt>
                <c:pt idx="698">
                  <c:v>41232.0</c:v>
                </c:pt>
                <c:pt idx="699">
                  <c:v>41233.0</c:v>
                </c:pt>
                <c:pt idx="700">
                  <c:v>41234.0</c:v>
                </c:pt>
                <c:pt idx="701">
                  <c:v>41235.0</c:v>
                </c:pt>
                <c:pt idx="702">
                  <c:v>41236.0</c:v>
                </c:pt>
                <c:pt idx="703">
                  <c:v>41239.0</c:v>
                </c:pt>
                <c:pt idx="704">
                  <c:v>41240.0</c:v>
                </c:pt>
                <c:pt idx="705">
                  <c:v>41241.0</c:v>
                </c:pt>
                <c:pt idx="706">
                  <c:v>41242.0</c:v>
                </c:pt>
                <c:pt idx="707">
                  <c:v>41243.0</c:v>
                </c:pt>
                <c:pt idx="708">
                  <c:v>41246.0</c:v>
                </c:pt>
                <c:pt idx="709">
                  <c:v>41247.0</c:v>
                </c:pt>
                <c:pt idx="710">
                  <c:v>41248.0</c:v>
                </c:pt>
                <c:pt idx="711">
                  <c:v>41249.0</c:v>
                </c:pt>
                <c:pt idx="712">
                  <c:v>41250.0</c:v>
                </c:pt>
                <c:pt idx="713">
                  <c:v>41253.0</c:v>
                </c:pt>
                <c:pt idx="714">
                  <c:v>41254.0</c:v>
                </c:pt>
                <c:pt idx="715">
                  <c:v>41255.0</c:v>
                </c:pt>
                <c:pt idx="716">
                  <c:v>41256.0</c:v>
                </c:pt>
                <c:pt idx="717">
                  <c:v>41257.0</c:v>
                </c:pt>
                <c:pt idx="718">
                  <c:v>41260.0</c:v>
                </c:pt>
                <c:pt idx="719">
                  <c:v>41261.0</c:v>
                </c:pt>
                <c:pt idx="720">
                  <c:v>41262.0</c:v>
                </c:pt>
                <c:pt idx="721">
                  <c:v>41263.0</c:v>
                </c:pt>
                <c:pt idx="722">
                  <c:v>41264.0</c:v>
                </c:pt>
                <c:pt idx="723">
                  <c:v>41267.0</c:v>
                </c:pt>
                <c:pt idx="724">
                  <c:v>41268.0</c:v>
                </c:pt>
                <c:pt idx="725">
                  <c:v>41269.0</c:v>
                </c:pt>
                <c:pt idx="726">
                  <c:v>41270.0</c:v>
                </c:pt>
                <c:pt idx="727">
                  <c:v>41271.0</c:v>
                </c:pt>
                <c:pt idx="728">
                  <c:v>41274.0</c:v>
                </c:pt>
                <c:pt idx="729">
                  <c:v>41278.0</c:v>
                </c:pt>
                <c:pt idx="730">
                  <c:v>41281.0</c:v>
                </c:pt>
                <c:pt idx="731">
                  <c:v>41282.0</c:v>
                </c:pt>
                <c:pt idx="732">
                  <c:v>41283.0</c:v>
                </c:pt>
                <c:pt idx="733">
                  <c:v>41284.0</c:v>
                </c:pt>
                <c:pt idx="734">
                  <c:v>41285.0</c:v>
                </c:pt>
                <c:pt idx="735">
                  <c:v>41288.0</c:v>
                </c:pt>
                <c:pt idx="736">
                  <c:v>41289.0</c:v>
                </c:pt>
                <c:pt idx="737">
                  <c:v>41290.0</c:v>
                </c:pt>
                <c:pt idx="738">
                  <c:v>41291.0</c:v>
                </c:pt>
                <c:pt idx="739">
                  <c:v>41292.0</c:v>
                </c:pt>
                <c:pt idx="740">
                  <c:v>41295.0</c:v>
                </c:pt>
                <c:pt idx="741">
                  <c:v>41296.0</c:v>
                </c:pt>
                <c:pt idx="742">
                  <c:v>41297.0</c:v>
                </c:pt>
                <c:pt idx="743">
                  <c:v>41298.0</c:v>
                </c:pt>
                <c:pt idx="744">
                  <c:v>41299.0</c:v>
                </c:pt>
                <c:pt idx="745">
                  <c:v>41302.0</c:v>
                </c:pt>
                <c:pt idx="746">
                  <c:v>41303.0</c:v>
                </c:pt>
                <c:pt idx="747">
                  <c:v>41304.0</c:v>
                </c:pt>
                <c:pt idx="748">
                  <c:v>41305.0</c:v>
                </c:pt>
                <c:pt idx="749">
                  <c:v>41306.0</c:v>
                </c:pt>
                <c:pt idx="750">
                  <c:v>41309.0</c:v>
                </c:pt>
                <c:pt idx="751">
                  <c:v>41310.0</c:v>
                </c:pt>
                <c:pt idx="752">
                  <c:v>41311.0</c:v>
                </c:pt>
                <c:pt idx="753">
                  <c:v>41312.0</c:v>
                </c:pt>
                <c:pt idx="754">
                  <c:v>41313.0</c:v>
                </c:pt>
                <c:pt idx="755">
                  <c:v>41323.0</c:v>
                </c:pt>
                <c:pt idx="756">
                  <c:v>41324.0</c:v>
                </c:pt>
                <c:pt idx="757">
                  <c:v>41325.0</c:v>
                </c:pt>
                <c:pt idx="758">
                  <c:v>41326.0</c:v>
                </c:pt>
                <c:pt idx="759">
                  <c:v>41327.0</c:v>
                </c:pt>
                <c:pt idx="760">
                  <c:v>41330.0</c:v>
                </c:pt>
                <c:pt idx="761">
                  <c:v>41331.0</c:v>
                </c:pt>
                <c:pt idx="762">
                  <c:v>41332.0</c:v>
                </c:pt>
                <c:pt idx="763">
                  <c:v>41333.0</c:v>
                </c:pt>
                <c:pt idx="764">
                  <c:v>41334.0</c:v>
                </c:pt>
                <c:pt idx="765">
                  <c:v>41337.0</c:v>
                </c:pt>
                <c:pt idx="766">
                  <c:v>41338.0</c:v>
                </c:pt>
                <c:pt idx="767">
                  <c:v>41339.0</c:v>
                </c:pt>
                <c:pt idx="768">
                  <c:v>41340.0</c:v>
                </c:pt>
                <c:pt idx="769">
                  <c:v>41341.0</c:v>
                </c:pt>
                <c:pt idx="770">
                  <c:v>41344.0</c:v>
                </c:pt>
                <c:pt idx="771">
                  <c:v>41345.0</c:v>
                </c:pt>
                <c:pt idx="772">
                  <c:v>41346.0</c:v>
                </c:pt>
                <c:pt idx="773">
                  <c:v>41347.0</c:v>
                </c:pt>
                <c:pt idx="774">
                  <c:v>41348.0</c:v>
                </c:pt>
                <c:pt idx="775">
                  <c:v>41351.0</c:v>
                </c:pt>
                <c:pt idx="776">
                  <c:v>41352.0</c:v>
                </c:pt>
                <c:pt idx="777">
                  <c:v>41353.0</c:v>
                </c:pt>
                <c:pt idx="778">
                  <c:v>41354.0</c:v>
                </c:pt>
                <c:pt idx="779">
                  <c:v>41355.0</c:v>
                </c:pt>
                <c:pt idx="780">
                  <c:v>41358.0</c:v>
                </c:pt>
                <c:pt idx="781">
                  <c:v>41359.0</c:v>
                </c:pt>
                <c:pt idx="782">
                  <c:v>41360.0</c:v>
                </c:pt>
                <c:pt idx="783">
                  <c:v>41361.0</c:v>
                </c:pt>
                <c:pt idx="784">
                  <c:v>41362.0</c:v>
                </c:pt>
                <c:pt idx="785">
                  <c:v>41365.0</c:v>
                </c:pt>
                <c:pt idx="786">
                  <c:v>41366.0</c:v>
                </c:pt>
                <c:pt idx="787">
                  <c:v>41367.0</c:v>
                </c:pt>
                <c:pt idx="788">
                  <c:v>41372.0</c:v>
                </c:pt>
                <c:pt idx="789">
                  <c:v>41373.0</c:v>
                </c:pt>
                <c:pt idx="790">
                  <c:v>41374.0</c:v>
                </c:pt>
                <c:pt idx="791">
                  <c:v>41375.0</c:v>
                </c:pt>
                <c:pt idx="792">
                  <c:v>41376.0</c:v>
                </c:pt>
                <c:pt idx="793">
                  <c:v>41379.0</c:v>
                </c:pt>
                <c:pt idx="794">
                  <c:v>41380.0</c:v>
                </c:pt>
                <c:pt idx="795">
                  <c:v>41381.0</c:v>
                </c:pt>
                <c:pt idx="796">
                  <c:v>41382.0</c:v>
                </c:pt>
                <c:pt idx="797">
                  <c:v>41383.0</c:v>
                </c:pt>
                <c:pt idx="798">
                  <c:v>41386.0</c:v>
                </c:pt>
                <c:pt idx="799">
                  <c:v>41387.0</c:v>
                </c:pt>
                <c:pt idx="800">
                  <c:v>41388.0</c:v>
                </c:pt>
                <c:pt idx="801">
                  <c:v>41389.0</c:v>
                </c:pt>
                <c:pt idx="802">
                  <c:v>41390.0</c:v>
                </c:pt>
                <c:pt idx="803">
                  <c:v>41396.0</c:v>
                </c:pt>
                <c:pt idx="804">
                  <c:v>41397.0</c:v>
                </c:pt>
                <c:pt idx="805">
                  <c:v>41400.0</c:v>
                </c:pt>
                <c:pt idx="806">
                  <c:v>41401.0</c:v>
                </c:pt>
                <c:pt idx="807">
                  <c:v>41402.0</c:v>
                </c:pt>
                <c:pt idx="808">
                  <c:v>41403.0</c:v>
                </c:pt>
                <c:pt idx="809">
                  <c:v>41404.0</c:v>
                </c:pt>
                <c:pt idx="810">
                  <c:v>41407.0</c:v>
                </c:pt>
                <c:pt idx="811">
                  <c:v>41408.0</c:v>
                </c:pt>
                <c:pt idx="812">
                  <c:v>41409.0</c:v>
                </c:pt>
                <c:pt idx="813">
                  <c:v>41410.0</c:v>
                </c:pt>
                <c:pt idx="814">
                  <c:v>41411.0</c:v>
                </c:pt>
                <c:pt idx="815">
                  <c:v>41414.0</c:v>
                </c:pt>
                <c:pt idx="816">
                  <c:v>41415.0</c:v>
                </c:pt>
                <c:pt idx="817">
                  <c:v>41416.0</c:v>
                </c:pt>
                <c:pt idx="818">
                  <c:v>41417.0</c:v>
                </c:pt>
                <c:pt idx="819">
                  <c:v>41418.0</c:v>
                </c:pt>
                <c:pt idx="820">
                  <c:v>41421.0</c:v>
                </c:pt>
                <c:pt idx="821">
                  <c:v>41422.0</c:v>
                </c:pt>
                <c:pt idx="822">
                  <c:v>41423.0</c:v>
                </c:pt>
                <c:pt idx="823">
                  <c:v>41424.0</c:v>
                </c:pt>
                <c:pt idx="824">
                  <c:v>41425.0</c:v>
                </c:pt>
                <c:pt idx="825">
                  <c:v>41428.0</c:v>
                </c:pt>
                <c:pt idx="826">
                  <c:v>41429.0</c:v>
                </c:pt>
                <c:pt idx="827">
                  <c:v>41430.0</c:v>
                </c:pt>
                <c:pt idx="828">
                  <c:v>41431.0</c:v>
                </c:pt>
                <c:pt idx="829">
                  <c:v>41432.0</c:v>
                </c:pt>
                <c:pt idx="830">
                  <c:v>41438.0</c:v>
                </c:pt>
                <c:pt idx="831">
                  <c:v>41439.0</c:v>
                </c:pt>
                <c:pt idx="832">
                  <c:v>41442.0</c:v>
                </c:pt>
                <c:pt idx="833">
                  <c:v>41443.0</c:v>
                </c:pt>
                <c:pt idx="834">
                  <c:v>41444.0</c:v>
                </c:pt>
                <c:pt idx="835">
                  <c:v>41445.0</c:v>
                </c:pt>
                <c:pt idx="836">
                  <c:v>41446.0</c:v>
                </c:pt>
                <c:pt idx="837">
                  <c:v>41449.0</c:v>
                </c:pt>
                <c:pt idx="838">
                  <c:v>41450.0</c:v>
                </c:pt>
                <c:pt idx="839">
                  <c:v>41451.0</c:v>
                </c:pt>
                <c:pt idx="840">
                  <c:v>41452.0</c:v>
                </c:pt>
                <c:pt idx="841">
                  <c:v>41453.0</c:v>
                </c:pt>
                <c:pt idx="842">
                  <c:v>41456.0</c:v>
                </c:pt>
                <c:pt idx="843">
                  <c:v>41457.0</c:v>
                </c:pt>
                <c:pt idx="844">
                  <c:v>41458.0</c:v>
                </c:pt>
                <c:pt idx="845">
                  <c:v>41459.0</c:v>
                </c:pt>
                <c:pt idx="846">
                  <c:v>41460.0</c:v>
                </c:pt>
                <c:pt idx="847">
                  <c:v>41463.0</c:v>
                </c:pt>
                <c:pt idx="848">
                  <c:v>41464.0</c:v>
                </c:pt>
                <c:pt idx="849">
                  <c:v>41465.0</c:v>
                </c:pt>
                <c:pt idx="850">
                  <c:v>41466.0</c:v>
                </c:pt>
                <c:pt idx="851">
                  <c:v>41467.0</c:v>
                </c:pt>
                <c:pt idx="852">
                  <c:v>41470.0</c:v>
                </c:pt>
                <c:pt idx="853">
                  <c:v>41471.0</c:v>
                </c:pt>
                <c:pt idx="854">
                  <c:v>41472.0</c:v>
                </c:pt>
                <c:pt idx="855">
                  <c:v>41473.0</c:v>
                </c:pt>
                <c:pt idx="856">
                  <c:v>41474.0</c:v>
                </c:pt>
                <c:pt idx="857">
                  <c:v>41477.0</c:v>
                </c:pt>
                <c:pt idx="858">
                  <c:v>41478.0</c:v>
                </c:pt>
                <c:pt idx="859">
                  <c:v>41479.0</c:v>
                </c:pt>
                <c:pt idx="860">
                  <c:v>41480.0</c:v>
                </c:pt>
                <c:pt idx="861">
                  <c:v>41481.0</c:v>
                </c:pt>
                <c:pt idx="862">
                  <c:v>41484.0</c:v>
                </c:pt>
                <c:pt idx="863">
                  <c:v>41485.0</c:v>
                </c:pt>
                <c:pt idx="864">
                  <c:v>41486.0</c:v>
                </c:pt>
                <c:pt idx="865">
                  <c:v>41487.0</c:v>
                </c:pt>
                <c:pt idx="866">
                  <c:v>41488.0</c:v>
                </c:pt>
                <c:pt idx="867">
                  <c:v>41491.0</c:v>
                </c:pt>
                <c:pt idx="868">
                  <c:v>41492.0</c:v>
                </c:pt>
                <c:pt idx="869">
                  <c:v>41493.0</c:v>
                </c:pt>
                <c:pt idx="870">
                  <c:v>41494.0</c:v>
                </c:pt>
                <c:pt idx="871">
                  <c:v>41495.0</c:v>
                </c:pt>
                <c:pt idx="872">
                  <c:v>41498.0</c:v>
                </c:pt>
                <c:pt idx="873">
                  <c:v>41499.0</c:v>
                </c:pt>
                <c:pt idx="874">
                  <c:v>41500.0</c:v>
                </c:pt>
                <c:pt idx="875">
                  <c:v>41501.0</c:v>
                </c:pt>
                <c:pt idx="876">
                  <c:v>41502.0</c:v>
                </c:pt>
                <c:pt idx="877">
                  <c:v>41505.0</c:v>
                </c:pt>
                <c:pt idx="878">
                  <c:v>41506.0</c:v>
                </c:pt>
                <c:pt idx="879">
                  <c:v>41507.0</c:v>
                </c:pt>
                <c:pt idx="880">
                  <c:v>41508.0</c:v>
                </c:pt>
                <c:pt idx="881">
                  <c:v>41509.0</c:v>
                </c:pt>
                <c:pt idx="882">
                  <c:v>41512.0</c:v>
                </c:pt>
                <c:pt idx="883">
                  <c:v>41513.0</c:v>
                </c:pt>
                <c:pt idx="884">
                  <c:v>41514.0</c:v>
                </c:pt>
                <c:pt idx="885">
                  <c:v>41515.0</c:v>
                </c:pt>
                <c:pt idx="886">
                  <c:v>41516.0</c:v>
                </c:pt>
                <c:pt idx="887">
                  <c:v>41519.0</c:v>
                </c:pt>
                <c:pt idx="888">
                  <c:v>41520.0</c:v>
                </c:pt>
                <c:pt idx="889">
                  <c:v>41521.0</c:v>
                </c:pt>
                <c:pt idx="890">
                  <c:v>41522.0</c:v>
                </c:pt>
                <c:pt idx="891">
                  <c:v>41523.0</c:v>
                </c:pt>
                <c:pt idx="892">
                  <c:v>41526.0</c:v>
                </c:pt>
                <c:pt idx="893">
                  <c:v>41527.0</c:v>
                </c:pt>
                <c:pt idx="894">
                  <c:v>41528.0</c:v>
                </c:pt>
                <c:pt idx="895">
                  <c:v>41529.0</c:v>
                </c:pt>
                <c:pt idx="896">
                  <c:v>41530.0</c:v>
                </c:pt>
                <c:pt idx="897">
                  <c:v>41533.0</c:v>
                </c:pt>
                <c:pt idx="898">
                  <c:v>41534.0</c:v>
                </c:pt>
                <c:pt idx="899">
                  <c:v>41535.0</c:v>
                </c:pt>
                <c:pt idx="900">
                  <c:v>41540.0</c:v>
                </c:pt>
                <c:pt idx="901">
                  <c:v>41541.0</c:v>
                </c:pt>
                <c:pt idx="902">
                  <c:v>41542.0</c:v>
                </c:pt>
                <c:pt idx="903">
                  <c:v>41543.0</c:v>
                </c:pt>
                <c:pt idx="904">
                  <c:v>41544.0</c:v>
                </c:pt>
                <c:pt idx="905">
                  <c:v>41547.0</c:v>
                </c:pt>
                <c:pt idx="906">
                  <c:v>41555.0</c:v>
                </c:pt>
                <c:pt idx="907">
                  <c:v>41556.0</c:v>
                </c:pt>
                <c:pt idx="908">
                  <c:v>41557.0</c:v>
                </c:pt>
                <c:pt idx="909">
                  <c:v>41558.0</c:v>
                </c:pt>
                <c:pt idx="910">
                  <c:v>41561.0</c:v>
                </c:pt>
                <c:pt idx="911">
                  <c:v>41562.0</c:v>
                </c:pt>
                <c:pt idx="912">
                  <c:v>41563.0</c:v>
                </c:pt>
                <c:pt idx="913">
                  <c:v>41564.0</c:v>
                </c:pt>
                <c:pt idx="914">
                  <c:v>41565.0</c:v>
                </c:pt>
                <c:pt idx="915">
                  <c:v>41568.0</c:v>
                </c:pt>
                <c:pt idx="916">
                  <c:v>41569.0</c:v>
                </c:pt>
                <c:pt idx="917">
                  <c:v>41570.0</c:v>
                </c:pt>
                <c:pt idx="918">
                  <c:v>41571.0</c:v>
                </c:pt>
                <c:pt idx="919">
                  <c:v>41572.0</c:v>
                </c:pt>
                <c:pt idx="920">
                  <c:v>41575.0</c:v>
                </c:pt>
                <c:pt idx="921">
                  <c:v>41576.0</c:v>
                </c:pt>
                <c:pt idx="922">
                  <c:v>41577.0</c:v>
                </c:pt>
                <c:pt idx="923">
                  <c:v>41578.0</c:v>
                </c:pt>
                <c:pt idx="924">
                  <c:v>41579.0</c:v>
                </c:pt>
                <c:pt idx="925">
                  <c:v>41582.0</c:v>
                </c:pt>
                <c:pt idx="926">
                  <c:v>41583.0</c:v>
                </c:pt>
                <c:pt idx="927">
                  <c:v>41584.0</c:v>
                </c:pt>
                <c:pt idx="928">
                  <c:v>41585.0</c:v>
                </c:pt>
                <c:pt idx="929">
                  <c:v>41586.0</c:v>
                </c:pt>
                <c:pt idx="930">
                  <c:v>41589.0</c:v>
                </c:pt>
                <c:pt idx="931">
                  <c:v>41590.0</c:v>
                </c:pt>
                <c:pt idx="932">
                  <c:v>41591.0</c:v>
                </c:pt>
                <c:pt idx="933">
                  <c:v>41592.0</c:v>
                </c:pt>
                <c:pt idx="934">
                  <c:v>41593.0</c:v>
                </c:pt>
                <c:pt idx="935">
                  <c:v>41596.0</c:v>
                </c:pt>
                <c:pt idx="936">
                  <c:v>41597.0</c:v>
                </c:pt>
                <c:pt idx="937">
                  <c:v>41598.0</c:v>
                </c:pt>
                <c:pt idx="938">
                  <c:v>41599.0</c:v>
                </c:pt>
                <c:pt idx="939">
                  <c:v>41600.0</c:v>
                </c:pt>
                <c:pt idx="940">
                  <c:v>41603.0</c:v>
                </c:pt>
                <c:pt idx="941">
                  <c:v>41604.0</c:v>
                </c:pt>
                <c:pt idx="942">
                  <c:v>41605.0</c:v>
                </c:pt>
                <c:pt idx="943">
                  <c:v>41606.0</c:v>
                </c:pt>
                <c:pt idx="944">
                  <c:v>41607.0</c:v>
                </c:pt>
                <c:pt idx="945">
                  <c:v>41610.0</c:v>
                </c:pt>
                <c:pt idx="946">
                  <c:v>41611.0</c:v>
                </c:pt>
                <c:pt idx="947">
                  <c:v>41612.0</c:v>
                </c:pt>
                <c:pt idx="948">
                  <c:v>41613.0</c:v>
                </c:pt>
                <c:pt idx="949">
                  <c:v>41614.0</c:v>
                </c:pt>
                <c:pt idx="950">
                  <c:v>41617.0</c:v>
                </c:pt>
                <c:pt idx="951">
                  <c:v>41618.0</c:v>
                </c:pt>
                <c:pt idx="952">
                  <c:v>41619.0</c:v>
                </c:pt>
                <c:pt idx="953">
                  <c:v>41620.0</c:v>
                </c:pt>
                <c:pt idx="954">
                  <c:v>41621.0</c:v>
                </c:pt>
                <c:pt idx="955">
                  <c:v>41624.0</c:v>
                </c:pt>
                <c:pt idx="956">
                  <c:v>41625.0</c:v>
                </c:pt>
                <c:pt idx="957">
                  <c:v>41626.0</c:v>
                </c:pt>
                <c:pt idx="958">
                  <c:v>41627.0</c:v>
                </c:pt>
                <c:pt idx="959">
                  <c:v>41628.0</c:v>
                </c:pt>
                <c:pt idx="960">
                  <c:v>41631.0</c:v>
                </c:pt>
                <c:pt idx="961">
                  <c:v>41632.0</c:v>
                </c:pt>
                <c:pt idx="962">
                  <c:v>41633.0</c:v>
                </c:pt>
                <c:pt idx="963">
                  <c:v>41634.0</c:v>
                </c:pt>
                <c:pt idx="964">
                  <c:v>41635.0</c:v>
                </c:pt>
                <c:pt idx="965">
                  <c:v>41638.0</c:v>
                </c:pt>
                <c:pt idx="966">
                  <c:v>41639.0</c:v>
                </c:pt>
                <c:pt idx="967">
                  <c:v>41641.0</c:v>
                </c:pt>
                <c:pt idx="968">
                  <c:v>41642.0</c:v>
                </c:pt>
                <c:pt idx="969">
                  <c:v>41645.0</c:v>
                </c:pt>
                <c:pt idx="970">
                  <c:v>41646.0</c:v>
                </c:pt>
                <c:pt idx="971">
                  <c:v>41647.0</c:v>
                </c:pt>
                <c:pt idx="972">
                  <c:v>41648.0</c:v>
                </c:pt>
                <c:pt idx="973">
                  <c:v>41649.0</c:v>
                </c:pt>
                <c:pt idx="974">
                  <c:v>41652.0</c:v>
                </c:pt>
                <c:pt idx="975">
                  <c:v>41653.0</c:v>
                </c:pt>
                <c:pt idx="976">
                  <c:v>41654.0</c:v>
                </c:pt>
                <c:pt idx="977">
                  <c:v>41655.0</c:v>
                </c:pt>
                <c:pt idx="978">
                  <c:v>41656.0</c:v>
                </c:pt>
                <c:pt idx="979">
                  <c:v>41659.0</c:v>
                </c:pt>
                <c:pt idx="980">
                  <c:v>41660.0</c:v>
                </c:pt>
                <c:pt idx="981">
                  <c:v>41661.0</c:v>
                </c:pt>
                <c:pt idx="982">
                  <c:v>41662.0</c:v>
                </c:pt>
                <c:pt idx="983">
                  <c:v>41663.0</c:v>
                </c:pt>
                <c:pt idx="984">
                  <c:v>41666.0</c:v>
                </c:pt>
                <c:pt idx="985">
                  <c:v>41667.0</c:v>
                </c:pt>
                <c:pt idx="986">
                  <c:v>41668.0</c:v>
                </c:pt>
                <c:pt idx="987">
                  <c:v>41669.0</c:v>
                </c:pt>
                <c:pt idx="988">
                  <c:v>41677.0</c:v>
                </c:pt>
                <c:pt idx="989">
                  <c:v>41680.0</c:v>
                </c:pt>
                <c:pt idx="990">
                  <c:v>41681.0</c:v>
                </c:pt>
                <c:pt idx="991">
                  <c:v>41682.0</c:v>
                </c:pt>
                <c:pt idx="992">
                  <c:v>41683.0</c:v>
                </c:pt>
                <c:pt idx="993">
                  <c:v>41684.0</c:v>
                </c:pt>
                <c:pt idx="994">
                  <c:v>41687.0</c:v>
                </c:pt>
                <c:pt idx="995">
                  <c:v>41688.0</c:v>
                </c:pt>
                <c:pt idx="996">
                  <c:v>41689.0</c:v>
                </c:pt>
                <c:pt idx="997">
                  <c:v>41690.0</c:v>
                </c:pt>
                <c:pt idx="998">
                  <c:v>41691.0</c:v>
                </c:pt>
                <c:pt idx="999">
                  <c:v>41694.0</c:v>
                </c:pt>
                <c:pt idx="1000">
                  <c:v>41695.0</c:v>
                </c:pt>
                <c:pt idx="1001">
                  <c:v>41696.0</c:v>
                </c:pt>
                <c:pt idx="1002">
                  <c:v>41697.0</c:v>
                </c:pt>
                <c:pt idx="1003">
                  <c:v>41698.0</c:v>
                </c:pt>
                <c:pt idx="1004">
                  <c:v>41701.0</c:v>
                </c:pt>
                <c:pt idx="1005">
                  <c:v>41702.0</c:v>
                </c:pt>
                <c:pt idx="1006">
                  <c:v>41703.0</c:v>
                </c:pt>
                <c:pt idx="1007">
                  <c:v>41704.0</c:v>
                </c:pt>
                <c:pt idx="1008">
                  <c:v>41705.0</c:v>
                </c:pt>
                <c:pt idx="1009">
                  <c:v>41708.0</c:v>
                </c:pt>
                <c:pt idx="1010">
                  <c:v>41709.0</c:v>
                </c:pt>
                <c:pt idx="1011">
                  <c:v>41710.0</c:v>
                </c:pt>
                <c:pt idx="1012">
                  <c:v>41711.0</c:v>
                </c:pt>
                <c:pt idx="1013">
                  <c:v>41712.0</c:v>
                </c:pt>
                <c:pt idx="1014">
                  <c:v>41715.0</c:v>
                </c:pt>
                <c:pt idx="1015">
                  <c:v>41716.0</c:v>
                </c:pt>
                <c:pt idx="1016">
                  <c:v>41717.0</c:v>
                </c:pt>
                <c:pt idx="1017">
                  <c:v>41718.0</c:v>
                </c:pt>
                <c:pt idx="1018">
                  <c:v>41719.0</c:v>
                </c:pt>
                <c:pt idx="1019">
                  <c:v>41722.0</c:v>
                </c:pt>
                <c:pt idx="1020">
                  <c:v>41723.0</c:v>
                </c:pt>
                <c:pt idx="1021">
                  <c:v>41724.0</c:v>
                </c:pt>
                <c:pt idx="1022">
                  <c:v>41725.0</c:v>
                </c:pt>
                <c:pt idx="1023">
                  <c:v>41726.0</c:v>
                </c:pt>
                <c:pt idx="1024">
                  <c:v>41729.0</c:v>
                </c:pt>
                <c:pt idx="1025">
                  <c:v>41730.0</c:v>
                </c:pt>
                <c:pt idx="1026">
                  <c:v>41731.0</c:v>
                </c:pt>
                <c:pt idx="1027">
                  <c:v>41732.0</c:v>
                </c:pt>
                <c:pt idx="1028">
                  <c:v>41733.0</c:v>
                </c:pt>
                <c:pt idx="1029">
                  <c:v>41737.0</c:v>
                </c:pt>
                <c:pt idx="1030">
                  <c:v>41738.0</c:v>
                </c:pt>
                <c:pt idx="1031">
                  <c:v>41739.0</c:v>
                </c:pt>
                <c:pt idx="1032">
                  <c:v>41740.0</c:v>
                </c:pt>
                <c:pt idx="1033">
                  <c:v>41743.0</c:v>
                </c:pt>
                <c:pt idx="1034">
                  <c:v>41744.0</c:v>
                </c:pt>
                <c:pt idx="1035">
                  <c:v>41745.0</c:v>
                </c:pt>
                <c:pt idx="1036">
                  <c:v>41746.0</c:v>
                </c:pt>
                <c:pt idx="1037">
                  <c:v>41747.0</c:v>
                </c:pt>
                <c:pt idx="1038">
                  <c:v>41750.0</c:v>
                </c:pt>
                <c:pt idx="1039">
                  <c:v>41751.0</c:v>
                </c:pt>
                <c:pt idx="1040">
                  <c:v>41752.0</c:v>
                </c:pt>
                <c:pt idx="1041">
                  <c:v>41753.0</c:v>
                </c:pt>
                <c:pt idx="1042">
                  <c:v>41754.0</c:v>
                </c:pt>
                <c:pt idx="1043">
                  <c:v>41757.0</c:v>
                </c:pt>
                <c:pt idx="1044">
                  <c:v>41758.0</c:v>
                </c:pt>
                <c:pt idx="1045">
                  <c:v>41759.0</c:v>
                </c:pt>
                <c:pt idx="1046">
                  <c:v>41764.0</c:v>
                </c:pt>
                <c:pt idx="1047">
                  <c:v>41765.0</c:v>
                </c:pt>
                <c:pt idx="1048">
                  <c:v>41766.0</c:v>
                </c:pt>
                <c:pt idx="1049">
                  <c:v>41767.0</c:v>
                </c:pt>
                <c:pt idx="1050">
                  <c:v>41768.0</c:v>
                </c:pt>
                <c:pt idx="1051">
                  <c:v>41771.0</c:v>
                </c:pt>
                <c:pt idx="1052">
                  <c:v>41772.0</c:v>
                </c:pt>
                <c:pt idx="1053">
                  <c:v>41773.0</c:v>
                </c:pt>
                <c:pt idx="1054">
                  <c:v>41774.0</c:v>
                </c:pt>
                <c:pt idx="1055">
                  <c:v>41775.0</c:v>
                </c:pt>
                <c:pt idx="1056">
                  <c:v>41778.0</c:v>
                </c:pt>
                <c:pt idx="1057">
                  <c:v>41779.0</c:v>
                </c:pt>
                <c:pt idx="1058">
                  <c:v>41780.0</c:v>
                </c:pt>
                <c:pt idx="1059">
                  <c:v>41781.0</c:v>
                </c:pt>
                <c:pt idx="1060">
                  <c:v>41782.0</c:v>
                </c:pt>
                <c:pt idx="1061">
                  <c:v>41785.0</c:v>
                </c:pt>
                <c:pt idx="1062">
                  <c:v>41786.0</c:v>
                </c:pt>
                <c:pt idx="1063">
                  <c:v>41787.0</c:v>
                </c:pt>
                <c:pt idx="1064">
                  <c:v>41788.0</c:v>
                </c:pt>
                <c:pt idx="1065">
                  <c:v>41789.0</c:v>
                </c:pt>
                <c:pt idx="1066">
                  <c:v>41793.0</c:v>
                </c:pt>
                <c:pt idx="1067">
                  <c:v>41794.0</c:v>
                </c:pt>
                <c:pt idx="1068">
                  <c:v>41795.0</c:v>
                </c:pt>
                <c:pt idx="1069">
                  <c:v>41796.0</c:v>
                </c:pt>
                <c:pt idx="1070">
                  <c:v>41799.0</c:v>
                </c:pt>
                <c:pt idx="1071">
                  <c:v>41800.0</c:v>
                </c:pt>
                <c:pt idx="1072">
                  <c:v>41801.0</c:v>
                </c:pt>
                <c:pt idx="1073">
                  <c:v>41802.0</c:v>
                </c:pt>
                <c:pt idx="1074">
                  <c:v>41803.0</c:v>
                </c:pt>
                <c:pt idx="1075">
                  <c:v>41806.0</c:v>
                </c:pt>
                <c:pt idx="1076">
                  <c:v>41807.0</c:v>
                </c:pt>
                <c:pt idx="1077">
                  <c:v>41808.0</c:v>
                </c:pt>
                <c:pt idx="1078">
                  <c:v>41809.0</c:v>
                </c:pt>
                <c:pt idx="1079">
                  <c:v>41810.0</c:v>
                </c:pt>
                <c:pt idx="1080">
                  <c:v>41813.0</c:v>
                </c:pt>
                <c:pt idx="1081">
                  <c:v>41814.0</c:v>
                </c:pt>
                <c:pt idx="1082">
                  <c:v>41815.0</c:v>
                </c:pt>
                <c:pt idx="1083">
                  <c:v>41816.0</c:v>
                </c:pt>
                <c:pt idx="1084">
                  <c:v>41817.0</c:v>
                </c:pt>
                <c:pt idx="1085">
                  <c:v>41820.0</c:v>
                </c:pt>
                <c:pt idx="1086">
                  <c:v>41821.0</c:v>
                </c:pt>
                <c:pt idx="1087">
                  <c:v>41822.0</c:v>
                </c:pt>
                <c:pt idx="1088">
                  <c:v>41823.0</c:v>
                </c:pt>
                <c:pt idx="1089">
                  <c:v>41824.0</c:v>
                </c:pt>
                <c:pt idx="1090">
                  <c:v>41827.0</c:v>
                </c:pt>
                <c:pt idx="1091">
                  <c:v>41828.0</c:v>
                </c:pt>
                <c:pt idx="1092">
                  <c:v>41829.0</c:v>
                </c:pt>
                <c:pt idx="1093">
                  <c:v>41830.0</c:v>
                </c:pt>
                <c:pt idx="1094">
                  <c:v>41831.0</c:v>
                </c:pt>
                <c:pt idx="1095">
                  <c:v>41834.0</c:v>
                </c:pt>
                <c:pt idx="1096">
                  <c:v>41835.0</c:v>
                </c:pt>
                <c:pt idx="1097">
                  <c:v>41836.0</c:v>
                </c:pt>
                <c:pt idx="1098">
                  <c:v>41837.0</c:v>
                </c:pt>
                <c:pt idx="1099">
                  <c:v>41838.0</c:v>
                </c:pt>
                <c:pt idx="1100">
                  <c:v>41841.0</c:v>
                </c:pt>
                <c:pt idx="1101">
                  <c:v>41842.0</c:v>
                </c:pt>
                <c:pt idx="1102">
                  <c:v>41843.0</c:v>
                </c:pt>
                <c:pt idx="1103">
                  <c:v>41844.0</c:v>
                </c:pt>
                <c:pt idx="1104">
                  <c:v>41845.0</c:v>
                </c:pt>
                <c:pt idx="1105">
                  <c:v>41848.0</c:v>
                </c:pt>
                <c:pt idx="1106">
                  <c:v>41849.0</c:v>
                </c:pt>
                <c:pt idx="1107">
                  <c:v>41850.0</c:v>
                </c:pt>
                <c:pt idx="1108">
                  <c:v>41851.0</c:v>
                </c:pt>
                <c:pt idx="1109">
                  <c:v>41852.0</c:v>
                </c:pt>
                <c:pt idx="1110">
                  <c:v>41855.0</c:v>
                </c:pt>
                <c:pt idx="1111">
                  <c:v>41856.0</c:v>
                </c:pt>
                <c:pt idx="1112">
                  <c:v>41857.0</c:v>
                </c:pt>
                <c:pt idx="1113">
                  <c:v>41858.0</c:v>
                </c:pt>
                <c:pt idx="1114">
                  <c:v>41859.0</c:v>
                </c:pt>
                <c:pt idx="1115">
                  <c:v>41862.0</c:v>
                </c:pt>
                <c:pt idx="1116">
                  <c:v>41863.0</c:v>
                </c:pt>
                <c:pt idx="1117">
                  <c:v>41864.0</c:v>
                </c:pt>
                <c:pt idx="1118">
                  <c:v>41865.0</c:v>
                </c:pt>
                <c:pt idx="1119">
                  <c:v>41866.0</c:v>
                </c:pt>
                <c:pt idx="1120">
                  <c:v>41869.0</c:v>
                </c:pt>
                <c:pt idx="1121">
                  <c:v>41870.0</c:v>
                </c:pt>
                <c:pt idx="1122">
                  <c:v>41871.0</c:v>
                </c:pt>
                <c:pt idx="1123">
                  <c:v>41872.0</c:v>
                </c:pt>
                <c:pt idx="1124">
                  <c:v>41873.0</c:v>
                </c:pt>
                <c:pt idx="1125">
                  <c:v>41876.0</c:v>
                </c:pt>
                <c:pt idx="1126">
                  <c:v>41877.0</c:v>
                </c:pt>
                <c:pt idx="1127">
                  <c:v>41878.0</c:v>
                </c:pt>
                <c:pt idx="1128">
                  <c:v>41879.0</c:v>
                </c:pt>
                <c:pt idx="1129">
                  <c:v>41880.0</c:v>
                </c:pt>
                <c:pt idx="1130">
                  <c:v>41883.0</c:v>
                </c:pt>
                <c:pt idx="1131">
                  <c:v>41884.0</c:v>
                </c:pt>
                <c:pt idx="1132">
                  <c:v>41885.0</c:v>
                </c:pt>
                <c:pt idx="1133">
                  <c:v>41886.0</c:v>
                </c:pt>
                <c:pt idx="1134">
                  <c:v>41887.0</c:v>
                </c:pt>
                <c:pt idx="1135">
                  <c:v>41891.0</c:v>
                </c:pt>
                <c:pt idx="1136">
                  <c:v>41892.0</c:v>
                </c:pt>
                <c:pt idx="1137">
                  <c:v>41893.0</c:v>
                </c:pt>
                <c:pt idx="1138">
                  <c:v>41894.0</c:v>
                </c:pt>
                <c:pt idx="1139">
                  <c:v>41897.0</c:v>
                </c:pt>
                <c:pt idx="1140">
                  <c:v>41898.0</c:v>
                </c:pt>
                <c:pt idx="1141">
                  <c:v>41899.0</c:v>
                </c:pt>
                <c:pt idx="1142">
                  <c:v>41900.0</c:v>
                </c:pt>
                <c:pt idx="1143">
                  <c:v>41901.0</c:v>
                </c:pt>
                <c:pt idx="1144">
                  <c:v>41904.0</c:v>
                </c:pt>
                <c:pt idx="1145">
                  <c:v>41905.0</c:v>
                </c:pt>
                <c:pt idx="1146">
                  <c:v>41906.0</c:v>
                </c:pt>
                <c:pt idx="1147">
                  <c:v>41907.0</c:v>
                </c:pt>
                <c:pt idx="1148">
                  <c:v>41908.0</c:v>
                </c:pt>
                <c:pt idx="1149">
                  <c:v>41911.0</c:v>
                </c:pt>
                <c:pt idx="1150">
                  <c:v>41912.0</c:v>
                </c:pt>
                <c:pt idx="1151">
                  <c:v>41920.0</c:v>
                </c:pt>
                <c:pt idx="1152">
                  <c:v>41921.0</c:v>
                </c:pt>
                <c:pt idx="1153">
                  <c:v>41922.0</c:v>
                </c:pt>
                <c:pt idx="1154">
                  <c:v>41925.0</c:v>
                </c:pt>
                <c:pt idx="1155">
                  <c:v>41926.0</c:v>
                </c:pt>
                <c:pt idx="1156">
                  <c:v>41927.0</c:v>
                </c:pt>
                <c:pt idx="1157">
                  <c:v>41928.0</c:v>
                </c:pt>
                <c:pt idx="1158">
                  <c:v>41929.0</c:v>
                </c:pt>
                <c:pt idx="1159">
                  <c:v>41932.0</c:v>
                </c:pt>
                <c:pt idx="1160">
                  <c:v>41933.0</c:v>
                </c:pt>
                <c:pt idx="1161">
                  <c:v>41934.0</c:v>
                </c:pt>
                <c:pt idx="1162">
                  <c:v>41935.0</c:v>
                </c:pt>
                <c:pt idx="1163">
                  <c:v>41936.0</c:v>
                </c:pt>
                <c:pt idx="1164">
                  <c:v>41939.0</c:v>
                </c:pt>
                <c:pt idx="1165">
                  <c:v>41940.0</c:v>
                </c:pt>
                <c:pt idx="1166">
                  <c:v>41941.0</c:v>
                </c:pt>
                <c:pt idx="1167">
                  <c:v>41942.0</c:v>
                </c:pt>
                <c:pt idx="1168">
                  <c:v>41943.0</c:v>
                </c:pt>
                <c:pt idx="1169">
                  <c:v>41946.0</c:v>
                </c:pt>
                <c:pt idx="1170">
                  <c:v>41947.0</c:v>
                </c:pt>
                <c:pt idx="1171">
                  <c:v>41948.0</c:v>
                </c:pt>
                <c:pt idx="1172">
                  <c:v>41949.0</c:v>
                </c:pt>
                <c:pt idx="1173">
                  <c:v>41950.0</c:v>
                </c:pt>
                <c:pt idx="1174">
                  <c:v>41953.0</c:v>
                </c:pt>
                <c:pt idx="1175">
                  <c:v>41954.0</c:v>
                </c:pt>
                <c:pt idx="1176">
                  <c:v>41955.0</c:v>
                </c:pt>
                <c:pt idx="1177">
                  <c:v>41956.0</c:v>
                </c:pt>
                <c:pt idx="1178">
                  <c:v>41957.0</c:v>
                </c:pt>
                <c:pt idx="1179">
                  <c:v>41960.0</c:v>
                </c:pt>
                <c:pt idx="1180">
                  <c:v>41961.0</c:v>
                </c:pt>
                <c:pt idx="1181">
                  <c:v>41962.0</c:v>
                </c:pt>
                <c:pt idx="1182">
                  <c:v>41963.0</c:v>
                </c:pt>
                <c:pt idx="1183">
                  <c:v>41964.0</c:v>
                </c:pt>
                <c:pt idx="1184">
                  <c:v>41967.0</c:v>
                </c:pt>
                <c:pt idx="1185">
                  <c:v>41968.0</c:v>
                </c:pt>
                <c:pt idx="1186">
                  <c:v>41969.0</c:v>
                </c:pt>
                <c:pt idx="1187">
                  <c:v>41970.0</c:v>
                </c:pt>
                <c:pt idx="1188">
                  <c:v>41971.0</c:v>
                </c:pt>
                <c:pt idx="1189">
                  <c:v>41974.0</c:v>
                </c:pt>
                <c:pt idx="1190">
                  <c:v>41975.0</c:v>
                </c:pt>
                <c:pt idx="1191">
                  <c:v>41976.0</c:v>
                </c:pt>
                <c:pt idx="1192">
                  <c:v>41977.0</c:v>
                </c:pt>
                <c:pt idx="1193">
                  <c:v>41978.0</c:v>
                </c:pt>
                <c:pt idx="1194">
                  <c:v>41981.0</c:v>
                </c:pt>
                <c:pt idx="1195">
                  <c:v>41982.0</c:v>
                </c:pt>
                <c:pt idx="1196">
                  <c:v>41983.0</c:v>
                </c:pt>
                <c:pt idx="1197">
                  <c:v>41984.0</c:v>
                </c:pt>
                <c:pt idx="1198">
                  <c:v>41985.0</c:v>
                </c:pt>
                <c:pt idx="1199">
                  <c:v>41988.0</c:v>
                </c:pt>
                <c:pt idx="1200">
                  <c:v>41989.0</c:v>
                </c:pt>
                <c:pt idx="1201">
                  <c:v>41990.0</c:v>
                </c:pt>
                <c:pt idx="1202">
                  <c:v>41991.0</c:v>
                </c:pt>
                <c:pt idx="1203">
                  <c:v>41992.0</c:v>
                </c:pt>
                <c:pt idx="1204">
                  <c:v>41995.0</c:v>
                </c:pt>
                <c:pt idx="1205">
                  <c:v>41996.0</c:v>
                </c:pt>
                <c:pt idx="1206">
                  <c:v>41997.0</c:v>
                </c:pt>
                <c:pt idx="1207">
                  <c:v>41998.0</c:v>
                </c:pt>
                <c:pt idx="1208">
                  <c:v>41999.0</c:v>
                </c:pt>
                <c:pt idx="1209">
                  <c:v>42002.0</c:v>
                </c:pt>
                <c:pt idx="1210">
                  <c:v>42003.0</c:v>
                </c:pt>
                <c:pt idx="1211">
                  <c:v>42004.0</c:v>
                </c:pt>
              </c:numCache>
            </c:numRef>
          </c:cat>
          <c:val>
            <c:numRef>
              <c:f>Sheet1!$D$2:$D$1213</c:f>
              <c:numCache>
                <c:formatCode>General</c:formatCode>
                <c:ptCount val="1212"/>
                <c:pt idx="0">
                  <c:v>-17.44928643283328</c:v>
                </c:pt>
                <c:pt idx="1">
                  <c:v>-15.6766767025707</c:v>
                </c:pt>
                <c:pt idx="2">
                  <c:v>-13.13752416513497</c:v>
                </c:pt>
                <c:pt idx="3">
                  <c:v>-9.315808826334837</c:v>
                </c:pt>
                <c:pt idx="4">
                  <c:v>-3.644487636732884</c:v>
                </c:pt>
                <c:pt idx="5">
                  <c:v>1.874727581884227</c:v>
                </c:pt>
                <c:pt idx="6">
                  <c:v>6.02453171465516</c:v>
                </c:pt>
                <c:pt idx="7">
                  <c:v>7.407541989476652</c:v>
                </c:pt>
                <c:pt idx="8">
                  <c:v>6.953703072584251</c:v>
                </c:pt>
                <c:pt idx="9">
                  <c:v>4.551567679705496</c:v>
                </c:pt>
                <c:pt idx="10">
                  <c:v>0.877099757762738</c:v>
                </c:pt>
                <c:pt idx="11">
                  <c:v>-3.832336935038639</c:v>
                </c:pt>
                <c:pt idx="12">
                  <c:v>-9.496266844957487</c:v>
                </c:pt>
                <c:pt idx="13">
                  <c:v>-15.95112710432208</c:v>
                </c:pt>
                <c:pt idx="14">
                  <c:v>-24.52892921410534</c:v>
                </c:pt>
                <c:pt idx="15">
                  <c:v>-35.73730909870235</c:v>
                </c:pt>
                <c:pt idx="16">
                  <c:v>-49.73635516192017</c:v>
                </c:pt>
                <c:pt idx="17">
                  <c:v>-65.29588698632588</c:v>
                </c:pt>
                <c:pt idx="18">
                  <c:v>-80.69433104100851</c:v>
                </c:pt>
                <c:pt idx="19">
                  <c:v>-93.96719444482565</c:v>
                </c:pt>
                <c:pt idx="20">
                  <c:v>-103.237969985486</c:v>
                </c:pt>
                <c:pt idx="21">
                  <c:v>-107.1377068379266</c:v>
                </c:pt>
                <c:pt idx="22">
                  <c:v>-105.7340962896667</c:v>
                </c:pt>
                <c:pt idx="23">
                  <c:v>-100.6223816489113</c:v>
                </c:pt>
                <c:pt idx="24">
                  <c:v>-93.89262719822578</c:v>
                </c:pt>
                <c:pt idx="25">
                  <c:v>-87.32179017755803</c:v>
                </c:pt>
                <c:pt idx="26">
                  <c:v>-82.21519905378208</c:v>
                </c:pt>
                <c:pt idx="27">
                  <c:v>-78.67414666169544</c:v>
                </c:pt>
                <c:pt idx="28">
                  <c:v>-75.75540012285772</c:v>
                </c:pt>
                <c:pt idx="29">
                  <c:v>-71.688679886069</c:v>
                </c:pt>
                <c:pt idx="30">
                  <c:v>-64.9438693973787</c:v>
                </c:pt>
                <c:pt idx="31">
                  <c:v>-54.79115663930028</c:v>
                </c:pt>
                <c:pt idx="32">
                  <c:v>-41.8736234032025</c:v>
                </c:pt>
                <c:pt idx="33">
                  <c:v>-28.33476614876573</c:v>
                </c:pt>
                <c:pt idx="34">
                  <c:v>-16.89277253343598</c:v>
                </c:pt>
                <c:pt idx="35">
                  <c:v>-9.80321088365398</c:v>
                </c:pt>
                <c:pt idx="36">
                  <c:v>-8.323081426864264</c:v>
                </c:pt>
                <c:pt idx="37">
                  <c:v>-12.07196430672383</c:v>
                </c:pt>
                <c:pt idx="38">
                  <c:v>-19.31806585068685</c:v>
                </c:pt>
                <c:pt idx="39">
                  <c:v>-27.20853482094703</c:v>
                </c:pt>
                <c:pt idx="40">
                  <c:v>-33.2865768849499</c:v>
                </c:pt>
                <c:pt idx="41">
                  <c:v>-36.08464467732584</c:v>
                </c:pt>
                <c:pt idx="42">
                  <c:v>-35.44847209910316</c:v>
                </c:pt>
                <c:pt idx="43">
                  <c:v>-32.39578273382358</c:v>
                </c:pt>
                <c:pt idx="44">
                  <c:v>-28.73374377895034</c:v>
                </c:pt>
                <c:pt idx="45">
                  <c:v>-26.06415235343899</c:v>
                </c:pt>
                <c:pt idx="46">
                  <c:v>-25.14945697098172</c:v>
                </c:pt>
                <c:pt idx="47">
                  <c:v>-25.6235945170345</c:v>
                </c:pt>
                <c:pt idx="48">
                  <c:v>-26.13019184598318</c:v>
                </c:pt>
                <c:pt idx="49">
                  <c:v>-24.68890043481719</c:v>
                </c:pt>
                <c:pt idx="50">
                  <c:v>-19.74993566509457</c:v>
                </c:pt>
                <c:pt idx="51">
                  <c:v>-10.87171718819037</c:v>
                </c:pt>
                <c:pt idx="52">
                  <c:v>0.998906443998028</c:v>
                </c:pt>
                <c:pt idx="53">
                  <c:v>13.70426203507074</c:v>
                </c:pt>
                <c:pt idx="54">
                  <c:v>24.79371146696529</c:v>
                </c:pt>
                <c:pt idx="55">
                  <c:v>32.28111420059635</c:v>
                </c:pt>
                <c:pt idx="56">
                  <c:v>35.52298675073445</c:v>
                </c:pt>
                <c:pt idx="57">
                  <c:v>35.5311649313953</c:v>
                </c:pt>
                <c:pt idx="58">
                  <c:v>34.58121458533153</c:v>
                </c:pt>
                <c:pt idx="59">
                  <c:v>35.23616290646126</c:v>
                </c:pt>
                <c:pt idx="60">
                  <c:v>39.41759286814901</c:v>
                </c:pt>
                <c:pt idx="61">
                  <c:v>47.55333354471167</c:v>
                </c:pt>
                <c:pt idx="62">
                  <c:v>58.2929320490701</c:v>
                </c:pt>
                <c:pt idx="63">
                  <c:v>68.96354553892425</c:v>
                </c:pt>
                <c:pt idx="64">
                  <c:v>76.33231124973935</c:v>
                </c:pt>
                <c:pt idx="65">
                  <c:v>77.90981053922222</c:v>
                </c:pt>
                <c:pt idx="66">
                  <c:v>72.84760270607903</c:v>
                </c:pt>
                <c:pt idx="67">
                  <c:v>62.07986534390284</c:v>
                </c:pt>
                <c:pt idx="68">
                  <c:v>48.15573815135935</c:v>
                </c:pt>
                <c:pt idx="69">
                  <c:v>34.15775187227226</c:v>
                </c:pt>
                <c:pt idx="70">
                  <c:v>22.84735699588511</c:v>
                </c:pt>
                <c:pt idx="71">
                  <c:v>15.34284959718823</c:v>
                </c:pt>
                <c:pt idx="72">
                  <c:v>10.9442761589417</c:v>
                </c:pt>
                <c:pt idx="73">
                  <c:v>7.729173396648373</c:v>
                </c:pt>
                <c:pt idx="74">
                  <c:v>3.32047353082861</c:v>
                </c:pt>
                <c:pt idx="75">
                  <c:v>-4.17462979488114</c:v>
                </c:pt>
                <c:pt idx="76">
                  <c:v>-15.37001802110004</c:v>
                </c:pt>
                <c:pt idx="77">
                  <c:v>-29.5823728629751</c:v>
                </c:pt>
                <c:pt idx="78">
                  <c:v>-45.0822882807221</c:v>
                </c:pt>
                <c:pt idx="79">
                  <c:v>-60.0210382186588</c:v>
                </c:pt>
                <c:pt idx="80">
                  <c:v>-73.27844209217938</c:v>
                </c:pt>
                <c:pt idx="81">
                  <c:v>-85.03181516267418</c:v>
                </c:pt>
                <c:pt idx="82">
                  <c:v>-96.36548778905347</c:v>
                </c:pt>
                <c:pt idx="83">
                  <c:v>-108.9455017979539</c:v>
                </c:pt>
                <c:pt idx="84">
                  <c:v>-124.059935290997</c:v>
                </c:pt>
                <c:pt idx="85">
                  <c:v>-141.6844816307754</c:v>
                </c:pt>
                <c:pt idx="86">
                  <c:v>-160.1464102989752</c:v>
                </c:pt>
                <c:pt idx="87">
                  <c:v>-176.4605031826968</c:v>
                </c:pt>
                <c:pt idx="88">
                  <c:v>-187.0311543696542</c:v>
                </c:pt>
                <c:pt idx="89">
                  <c:v>-188.8083060436652</c:v>
                </c:pt>
                <c:pt idx="90">
                  <c:v>-180.879708926894</c:v>
                </c:pt>
                <c:pt idx="91">
                  <c:v>-164.7761557804929</c:v>
                </c:pt>
                <c:pt idx="92">
                  <c:v>-144.2081419715536</c:v>
                </c:pt>
                <c:pt idx="93">
                  <c:v>-124.2002574041984</c:v>
                </c:pt>
                <c:pt idx="94">
                  <c:v>-109.5432401500465</c:v>
                </c:pt>
                <c:pt idx="95">
                  <c:v>-103.1564571007442</c:v>
                </c:pt>
                <c:pt idx="96">
                  <c:v>-105.4266847034432</c:v>
                </c:pt>
                <c:pt idx="97">
                  <c:v>-114.2404023219613</c:v>
                </c:pt>
                <c:pt idx="98">
                  <c:v>-125.694120554149</c:v>
                </c:pt>
                <c:pt idx="99">
                  <c:v>-135.4097483345247</c:v>
                </c:pt>
                <c:pt idx="100">
                  <c:v>-140.0659646355558</c:v>
                </c:pt>
                <c:pt idx="101">
                  <c:v>-138.4092759958133</c:v>
                </c:pt>
                <c:pt idx="102">
                  <c:v>-131.3139284331874</c:v>
                </c:pt>
                <c:pt idx="103">
                  <c:v>-121.3249627010991</c:v>
                </c:pt>
                <c:pt idx="104">
                  <c:v>-111.5252809439164</c:v>
                </c:pt>
                <c:pt idx="105">
                  <c:v>-104.4569801616356</c:v>
                </c:pt>
                <c:pt idx="106">
                  <c:v>-101.3740849866537</c:v>
                </c:pt>
                <c:pt idx="107">
                  <c:v>-101.9863459687513</c:v>
                </c:pt>
                <c:pt idx="108">
                  <c:v>-104.9818281020563</c:v>
                </c:pt>
                <c:pt idx="109">
                  <c:v>-108.8654783239719</c:v>
                </c:pt>
                <c:pt idx="110">
                  <c:v>-112.7770415520758</c:v>
                </c:pt>
                <c:pt idx="111">
                  <c:v>-117.1402522739099</c:v>
                </c:pt>
                <c:pt idx="112">
                  <c:v>-123.2649342197883</c:v>
                </c:pt>
                <c:pt idx="113">
                  <c:v>-132.6946462742531</c:v>
                </c:pt>
                <c:pt idx="114">
                  <c:v>-146.3388927117011</c:v>
                </c:pt>
                <c:pt idx="115">
                  <c:v>-163.70155149827</c:v>
                </c:pt>
                <c:pt idx="116">
                  <c:v>-182.753670201123</c:v>
                </c:pt>
                <c:pt idx="117">
                  <c:v>-200.2934551018191</c:v>
                </c:pt>
                <c:pt idx="118">
                  <c:v>-213.0929511493564</c:v>
                </c:pt>
                <c:pt idx="119">
                  <c:v>-218.8883512797457</c:v>
                </c:pt>
                <c:pt idx="120">
                  <c:v>-217.204911075214</c:v>
                </c:pt>
                <c:pt idx="121">
                  <c:v>-209.541268803382</c:v>
                </c:pt>
                <c:pt idx="122">
                  <c:v>-198.9184590344861</c:v>
                </c:pt>
                <c:pt idx="123">
                  <c:v>-188.7434730135965</c:v>
                </c:pt>
                <c:pt idx="124">
                  <c:v>-181.6169176415332</c:v>
                </c:pt>
                <c:pt idx="125">
                  <c:v>-178.5449642121411</c:v>
                </c:pt>
                <c:pt idx="126">
                  <c:v>-178.5776488466958</c:v>
                </c:pt>
                <c:pt idx="127">
                  <c:v>-179.2752983740889</c:v>
                </c:pt>
                <c:pt idx="128">
                  <c:v>-177.8163333556495</c:v>
                </c:pt>
                <c:pt idx="129">
                  <c:v>-172.0624016116662</c:v>
                </c:pt>
                <c:pt idx="130">
                  <c:v>-161.5054839563177</c:v>
                </c:pt>
                <c:pt idx="131">
                  <c:v>-147.4501518382141</c:v>
                </c:pt>
                <c:pt idx="132">
                  <c:v>-132.4730485552815</c:v>
                </c:pt>
                <c:pt idx="133">
                  <c:v>-119.3447564654496</c:v>
                </c:pt>
                <c:pt idx="134">
                  <c:v>-110.0242599503051</c:v>
                </c:pt>
                <c:pt idx="135">
                  <c:v>-104.8542014277178</c:v>
                </c:pt>
                <c:pt idx="136">
                  <c:v>-102.4882050306431</c:v>
                </c:pt>
                <c:pt idx="137">
                  <c:v>-100.4247960156244</c:v>
                </c:pt>
                <c:pt idx="138">
                  <c:v>-96.11788179140375</c:v>
                </c:pt>
                <c:pt idx="139">
                  <c:v>-87.9722439051281</c:v>
                </c:pt>
                <c:pt idx="140">
                  <c:v>-76.0660493891644</c:v>
                </c:pt>
                <c:pt idx="141">
                  <c:v>-62.25224384563823</c:v>
                </c:pt>
                <c:pt idx="142">
                  <c:v>-49.38794617094641</c:v>
                </c:pt>
                <c:pt idx="143">
                  <c:v>-40.3686183421734</c:v>
                </c:pt>
                <c:pt idx="144">
                  <c:v>-36.93731935736744</c:v>
                </c:pt>
                <c:pt idx="145">
                  <c:v>-39.01353250059792</c:v>
                </c:pt>
                <c:pt idx="146">
                  <c:v>-44.60076331674176</c:v>
                </c:pt>
                <c:pt idx="147">
                  <c:v>-50.38781184349354</c:v>
                </c:pt>
                <c:pt idx="148">
                  <c:v>-53.08746187251104</c:v>
                </c:pt>
                <c:pt idx="149">
                  <c:v>-50.49006705633461</c:v>
                </c:pt>
                <c:pt idx="150">
                  <c:v>-42.34534936573434</c:v>
                </c:pt>
                <c:pt idx="151">
                  <c:v>-30.38543762322695</c:v>
                </c:pt>
                <c:pt idx="152">
                  <c:v>-17.64379623774331</c:v>
                </c:pt>
                <c:pt idx="153">
                  <c:v>-7.357314599853197</c:v>
                </c:pt>
                <c:pt idx="154">
                  <c:v>-1.829885596920448</c:v>
                </c:pt>
                <c:pt idx="155">
                  <c:v>-1.588882055736527</c:v>
                </c:pt>
                <c:pt idx="156">
                  <c:v>-5.339885510175738</c:v>
                </c:pt>
                <c:pt idx="157">
                  <c:v>-10.4602781006403</c:v>
                </c:pt>
                <c:pt idx="158">
                  <c:v>-13.89477260733934</c:v>
                </c:pt>
                <c:pt idx="159">
                  <c:v>-13.33609352481893</c:v>
                </c:pt>
                <c:pt idx="160">
                  <c:v>-7.9218514853329</c:v>
                </c:pt>
                <c:pt idx="161">
                  <c:v>1.553057160228878</c:v>
                </c:pt>
                <c:pt idx="162">
                  <c:v>13.11398135805558</c:v>
                </c:pt>
                <c:pt idx="163">
                  <c:v>24.40526917820658</c:v>
                </c:pt>
                <c:pt idx="164">
                  <c:v>33.44942209677178</c:v>
                </c:pt>
                <c:pt idx="165">
                  <c:v>39.32394094771917</c:v>
                </c:pt>
                <c:pt idx="166">
                  <c:v>42.25865314933113</c:v>
                </c:pt>
                <c:pt idx="167">
                  <c:v>43.24563384908085</c:v>
                </c:pt>
                <c:pt idx="168">
                  <c:v>43.4109343080621</c:v>
                </c:pt>
                <c:pt idx="169">
                  <c:v>43.43931228286605</c:v>
                </c:pt>
                <c:pt idx="170">
                  <c:v>43.1748186326651</c:v>
                </c:pt>
                <c:pt idx="171">
                  <c:v>41.78058635364453</c:v>
                </c:pt>
                <c:pt idx="172">
                  <c:v>38.29863483461585</c:v>
                </c:pt>
                <c:pt idx="173">
                  <c:v>32.3231718859865</c:v>
                </c:pt>
                <c:pt idx="174">
                  <c:v>24.4621431635809</c:v>
                </c:pt>
                <c:pt idx="175">
                  <c:v>16.39631134326751</c:v>
                </c:pt>
                <c:pt idx="176">
                  <c:v>10.5542460714223</c:v>
                </c:pt>
                <c:pt idx="177">
                  <c:v>9.308242468916033</c:v>
                </c:pt>
                <c:pt idx="178">
                  <c:v>14.10106452078194</c:v>
                </c:pt>
                <c:pt idx="179">
                  <c:v>24.91393671338752</c:v>
                </c:pt>
                <c:pt idx="180">
                  <c:v>40.09243226652596</c:v>
                </c:pt>
                <c:pt idx="181">
                  <c:v>56.72902737975176</c:v>
                </c:pt>
                <c:pt idx="182">
                  <c:v>71.57920251463193</c:v>
                </c:pt>
                <c:pt idx="183">
                  <c:v>82.1446957315822</c:v>
                </c:pt>
                <c:pt idx="184">
                  <c:v>87.44047113020905</c:v>
                </c:pt>
                <c:pt idx="185">
                  <c:v>88.2670572629311</c:v>
                </c:pt>
                <c:pt idx="186">
                  <c:v>86.91067932193875</c:v>
                </c:pt>
                <c:pt idx="187">
                  <c:v>86.21831733201068</c:v>
                </c:pt>
                <c:pt idx="188">
                  <c:v>88.66348654456682</c:v>
                </c:pt>
                <c:pt idx="189">
                  <c:v>95.42224022538047</c:v>
                </c:pt>
                <c:pt idx="190">
                  <c:v>106.1646975731703</c:v>
                </c:pt>
                <c:pt idx="191">
                  <c:v>119.2806551859561</c:v>
                </c:pt>
                <c:pt idx="192">
                  <c:v>132.5948666953553</c:v>
                </c:pt>
                <c:pt idx="193">
                  <c:v>144.2416909776958</c:v>
                </c:pt>
                <c:pt idx="194">
                  <c:v>153.465662830226</c:v>
                </c:pt>
                <c:pt idx="195">
                  <c:v>160.8409158240362</c:v>
                </c:pt>
                <c:pt idx="196">
                  <c:v>167.919942858854</c:v>
                </c:pt>
                <c:pt idx="197">
                  <c:v>176.5106826778957</c:v>
                </c:pt>
                <c:pt idx="198">
                  <c:v>187.7756927966533</c:v>
                </c:pt>
                <c:pt idx="199">
                  <c:v>201.663986462331</c:v>
                </c:pt>
                <c:pt idx="200">
                  <c:v>216.6665678536696</c:v>
                </c:pt>
                <c:pt idx="201">
                  <c:v>230.0947215470804</c:v>
                </c:pt>
                <c:pt idx="202">
                  <c:v>238.990089376788</c:v>
                </c:pt>
                <c:pt idx="203">
                  <c:v>241.099733385712</c:v>
                </c:pt>
                <c:pt idx="204">
                  <c:v>235.7158089548873</c:v>
                </c:pt>
                <c:pt idx="205">
                  <c:v>223.9634568775067</c:v>
                </c:pt>
                <c:pt idx="206">
                  <c:v>208.555767756762</c:v>
                </c:pt>
                <c:pt idx="207">
                  <c:v>193.0845030981825</c:v>
                </c:pt>
                <c:pt idx="208">
                  <c:v>180.7489588758164</c:v>
                </c:pt>
                <c:pt idx="209">
                  <c:v>173.7156794407986</c:v>
                </c:pt>
                <c:pt idx="210">
                  <c:v>172.5147290685222</c:v>
                </c:pt>
                <c:pt idx="211">
                  <c:v>175.997261082795</c:v>
                </c:pt>
                <c:pt idx="212">
                  <c:v>181.9284703572916</c:v>
                </c:pt>
                <c:pt idx="213">
                  <c:v>187.8330416833794</c:v>
                </c:pt>
                <c:pt idx="214">
                  <c:v>191.7675115528214</c:v>
                </c:pt>
                <c:pt idx="215">
                  <c:v>192.7131864540407</c:v>
                </c:pt>
                <c:pt idx="216">
                  <c:v>190.7690741757298</c:v>
                </c:pt>
                <c:pt idx="217">
                  <c:v>186.8541565458021</c:v>
                </c:pt>
                <c:pt idx="218">
                  <c:v>182.20807670772</c:v>
                </c:pt>
                <c:pt idx="219">
                  <c:v>177.9895786678397</c:v>
                </c:pt>
                <c:pt idx="220">
                  <c:v>174.9176442481629</c:v>
                </c:pt>
                <c:pt idx="221">
                  <c:v>173.2829866693584</c:v>
                </c:pt>
                <c:pt idx="222">
                  <c:v>173.177740698104</c:v>
                </c:pt>
                <c:pt idx="223">
                  <c:v>174.7406293043087</c:v>
                </c:pt>
                <c:pt idx="224">
                  <c:v>178.249041372002</c:v>
                </c:pt>
                <c:pt idx="225">
                  <c:v>184.1281352943747</c:v>
                </c:pt>
                <c:pt idx="226">
                  <c:v>192.660736613576</c:v>
                </c:pt>
                <c:pt idx="227">
                  <c:v>203.5370432551128</c:v>
                </c:pt>
                <c:pt idx="228">
                  <c:v>215.6105677819957</c:v>
                </c:pt>
                <c:pt idx="229">
                  <c:v>226.9581730956026</c:v>
                </c:pt>
                <c:pt idx="230">
                  <c:v>235.2022102109532</c:v>
                </c:pt>
                <c:pt idx="231">
                  <c:v>238.0896185623963</c:v>
                </c:pt>
                <c:pt idx="232">
                  <c:v>234.2069419921136</c:v>
                </c:pt>
                <c:pt idx="233">
                  <c:v>223.5554218936844</c:v>
                </c:pt>
                <c:pt idx="234">
                  <c:v>207.6750540013486</c:v>
                </c:pt>
                <c:pt idx="235">
                  <c:v>189.4377194404944</c:v>
                </c:pt>
                <c:pt idx="236">
                  <c:v>172.3289962129287</c:v>
                </c:pt>
                <c:pt idx="237">
                  <c:v>159.5162343155494</c:v>
                </c:pt>
                <c:pt idx="238">
                  <c:v>152.9978125434205</c:v>
                </c:pt>
                <c:pt idx="239">
                  <c:v>153.060210078924</c:v>
                </c:pt>
                <c:pt idx="240">
                  <c:v>158.2202794112798</c:v>
                </c:pt>
                <c:pt idx="241">
                  <c:v>165.7741193620132</c:v>
                </c:pt>
                <c:pt idx="242">
                  <c:v>172.5767581755846</c:v>
                </c:pt>
                <c:pt idx="243">
                  <c:v>175.9688079150686</c:v>
                </c:pt>
                <c:pt idx="244">
                  <c:v>174.4604757199924</c:v>
                </c:pt>
                <c:pt idx="245">
                  <c:v>167.965984618337</c:v>
                </c:pt>
                <c:pt idx="246">
                  <c:v>157.59094097424</c:v>
                </c:pt>
                <c:pt idx="247">
                  <c:v>145.1073214460058</c:v>
                </c:pt>
                <c:pt idx="248">
                  <c:v>132.2325127966321</c:v>
                </c:pt>
                <c:pt idx="249">
                  <c:v>120.1050341818607</c:v>
                </c:pt>
                <c:pt idx="250">
                  <c:v>109.0798663093387</c:v>
                </c:pt>
                <c:pt idx="251">
                  <c:v>98.88003357334158</c:v>
                </c:pt>
                <c:pt idx="252">
                  <c:v>88.98943710264926</c:v>
                </c:pt>
                <c:pt idx="253">
                  <c:v>79.0442172819427</c:v>
                </c:pt>
                <c:pt idx="254">
                  <c:v>69.237011896986</c:v>
                </c:pt>
                <c:pt idx="255">
                  <c:v>60.52476645833818</c:v>
                </c:pt>
                <c:pt idx="256">
                  <c:v>54.30053775930998</c:v>
                </c:pt>
                <c:pt idx="257">
                  <c:v>52.04781962123879</c:v>
                </c:pt>
                <c:pt idx="258">
                  <c:v>54.78242950121039</c:v>
                </c:pt>
                <c:pt idx="259">
                  <c:v>62.6525762375175</c:v>
                </c:pt>
                <c:pt idx="260">
                  <c:v>74.85361236506928</c:v>
                </c:pt>
                <c:pt idx="261">
                  <c:v>89.8250699297284</c:v>
                </c:pt>
                <c:pt idx="262">
                  <c:v>105.6559673071504</c:v>
                </c:pt>
                <c:pt idx="263">
                  <c:v>120.5972071809681</c:v>
                </c:pt>
                <c:pt idx="264">
                  <c:v>133.4656153542877</c:v>
                </c:pt>
                <c:pt idx="265">
                  <c:v>143.7691359700861</c:v>
                </c:pt>
                <c:pt idx="266">
                  <c:v>151.7098593238381</c:v>
                </c:pt>
                <c:pt idx="267">
                  <c:v>157.8772809449372</c:v>
                </c:pt>
                <c:pt idx="268">
                  <c:v>162.9442931976484</c:v>
                </c:pt>
                <c:pt idx="269">
                  <c:v>167.3344433032224</c:v>
                </c:pt>
                <c:pt idx="270">
                  <c:v>171.1536410046796</c:v>
                </c:pt>
                <c:pt idx="271">
                  <c:v>174.2726392921958</c:v>
                </c:pt>
                <c:pt idx="272">
                  <c:v>176.4932266447778</c:v>
                </c:pt>
                <c:pt idx="273">
                  <c:v>177.8890885419386</c:v>
                </c:pt>
                <c:pt idx="274">
                  <c:v>178.8427091080423</c:v>
                </c:pt>
                <c:pt idx="275">
                  <c:v>180.0580572239198</c:v>
                </c:pt>
                <c:pt idx="276">
                  <c:v>182.3416770607043</c:v>
                </c:pt>
                <c:pt idx="277">
                  <c:v>186.2564557028159</c:v>
                </c:pt>
                <c:pt idx="278">
                  <c:v>191.848241893939</c:v>
                </c:pt>
                <c:pt idx="279">
                  <c:v>198.5085512714886</c:v>
                </c:pt>
                <c:pt idx="280">
                  <c:v>205.0780847865256</c:v>
                </c:pt>
                <c:pt idx="281">
                  <c:v>210.1287790064608</c:v>
                </c:pt>
                <c:pt idx="282">
                  <c:v>212.4622191147321</c:v>
                </c:pt>
                <c:pt idx="283">
                  <c:v>211.5606296478151</c:v>
                </c:pt>
                <c:pt idx="284">
                  <c:v>207.8094347526543</c:v>
                </c:pt>
                <c:pt idx="285">
                  <c:v>202.4486607538477</c:v>
                </c:pt>
                <c:pt idx="286">
                  <c:v>197.2063542606351</c:v>
                </c:pt>
                <c:pt idx="287">
                  <c:v>193.7545535314187</c:v>
                </c:pt>
                <c:pt idx="288">
                  <c:v>193.2085930840592</c:v>
                </c:pt>
                <c:pt idx="289">
                  <c:v>195.7072431801757</c:v>
                </c:pt>
                <c:pt idx="290">
                  <c:v>200.4165275584194</c:v>
                </c:pt>
                <c:pt idx="291">
                  <c:v>205.7315161827607</c:v>
                </c:pt>
                <c:pt idx="292">
                  <c:v>209.83267675565</c:v>
                </c:pt>
                <c:pt idx="293">
                  <c:v>211.2503612445895</c:v>
                </c:pt>
                <c:pt idx="294">
                  <c:v>209.3186626058298</c:v>
                </c:pt>
                <c:pt idx="295">
                  <c:v>204.3939493575832</c:v>
                </c:pt>
                <c:pt idx="296">
                  <c:v>197.6864660562341</c:v>
                </c:pt>
                <c:pt idx="297">
                  <c:v>190.8693163409611</c:v>
                </c:pt>
                <c:pt idx="298">
                  <c:v>185.5347747197248</c:v>
                </c:pt>
                <c:pt idx="299">
                  <c:v>182.6938481519354</c:v>
                </c:pt>
                <c:pt idx="300">
                  <c:v>182.5381170373055</c:v>
                </c:pt>
                <c:pt idx="301">
                  <c:v>184.4657700863991</c:v>
                </c:pt>
                <c:pt idx="302">
                  <c:v>187.4209277078896</c:v>
                </c:pt>
                <c:pt idx="303">
                  <c:v>190.2930041867221</c:v>
                </c:pt>
                <c:pt idx="304">
                  <c:v>192.3041816466152</c:v>
                </c:pt>
                <c:pt idx="305">
                  <c:v>193.228629517953</c:v>
                </c:pt>
                <c:pt idx="306">
                  <c:v>193.3079017179105</c:v>
                </c:pt>
                <c:pt idx="307">
                  <c:v>192.9831139986694</c:v>
                </c:pt>
                <c:pt idx="308">
                  <c:v>192.588579426466</c:v>
                </c:pt>
                <c:pt idx="309">
                  <c:v>192.0651198173435</c:v>
                </c:pt>
                <c:pt idx="310">
                  <c:v>190.8863635262007</c:v>
                </c:pt>
                <c:pt idx="311">
                  <c:v>188.2316975102676</c:v>
                </c:pt>
                <c:pt idx="312">
                  <c:v>183.2945362589536</c:v>
                </c:pt>
                <c:pt idx="313">
                  <c:v>175.67749535356</c:v>
                </c:pt>
                <c:pt idx="314">
                  <c:v>165.6763323672192</c:v>
                </c:pt>
                <c:pt idx="315">
                  <c:v>154.3152708256333</c:v>
                </c:pt>
                <c:pt idx="316">
                  <c:v>143.0931491402578</c:v>
                </c:pt>
                <c:pt idx="317">
                  <c:v>133.5692183786154</c:v>
                </c:pt>
                <c:pt idx="318">
                  <c:v>126.9133954760956</c:v>
                </c:pt>
                <c:pt idx="319">
                  <c:v>123.5090009828033</c:v>
                </c:pt>
                <c:pt idx="320">
                  <c:v>122.9188229348132</c:v>
                </c:pt>
                <c:pt idx="321">
                  <c:v>124.1151735495929</c:v>
                </c:pt>
                <c:pt idx="322">
                  <c:v>125.8143133086537</c:v>
                </c:pt>
                <c:pt idx="323">
                  <c:v>126.9461968714549</c:v>
                </c:pt>
                <c:pt idx="324">
                  <c:v>126.9770256381945</c:v>
                </c:pt>
                <c:pt idx="325">
                  <c:v>125.9870877623844</c:v>
                </c:pt>
                <c:pt idx="326">
                  <c:v>124.4863569699202</c:v>
                </c:pt>
                <c:pt idx="327">
                  <c:v>123.0553682825708</c:v>
                </c:pt>
                <c:pt idx="328">
                  <c:v>121.9146980914494</c:v>
                </c:pt>
                <c:pt idx="329">
                  <c:v>120.7115781362297</c:v>
                </c:pt>
                <c:pt idx="330">
                  <c:v>118.5379326886791</c:v>
                </c:pt>
                <c:pt idx="331">
                  <c:v>114.2290505308046</c:v>
                </c:pt>
                <c:pt idx="332">
                  <c:v>106.8530021730848</c:v>
                </c:pt>
                <c:pt idx="333">
                  <c:v>96.16615100883291</c:v>
                </c:pt>
                <c:pt idx="334">
                  <c:v>82.90942614442959</c:v>
                </c:pt>
                <c:pt idx="335">
                  <c:v>68.67447449375572</c:v>
                </c:pt>
                <c:pt idx="336">
                  <c:v>55.56019392639394</c:v>
                </c:pt>
                <c:pt idx="337">
                  <c:v>45.54599461875471</c:v>
                </c:pt>
                <c:pt idx="338">
                  <c:v>39.89248900795435</c:v>
                </c:pt>
                <c:pt idx="339">
                  <c:v>38.72607741289293</c:v>
                </c:pt>
                <c:pt idx="340">
                  <c:v>40.98806089716535</c:v>
                </c:pt>
                <c:pt idx="341">
                  <c:v>44.81838352926296</c:v>
                </c:pt>
                <c:pt idx="342">
                  <c:v>48.17902229374965</c:v>
                </c:pt>
                <c:pt idx="343">
                  <c:v>49.4683450638854</c:v>
                </c:pt>
                <c:pt idx="344">
                  <c:v>48.04144454849494</c:v>
                </c:pt>
                <c:pt idx="345">
                  <c:v>44.34918001998987</c:v>
                </c:pt>
                <c:pt idx="346">
                  <c:v>39.71800191219523</c:v>
                </c:pt>
                <c:pt idx="347">
                  <c:v>35.78997960658598</c:v>
                </c:pt>
                <c:pt idx="348">
                  <c:v>33.93965280421682</c:v>
                </c:pt>
                <c:pt idx="349">
                  <c:v>34.79294463903441</c:v>
                </c:pt>
                <c:pt idx="350">
                  <c:v>38.10231369298411</c:v>
                </c:pt>
                <c:pt idx="351">
                  <c:v>42.91584747460844</c:v>
                </c:pt>
                <c:pt idx="352">
                  <c:v>48.00172705717557</c:v>
                </c:pt>
                <c:pt idx="353">
                  <c:v>52.3787487079223</c:v>
                </c:pt>
                <c:pt idx="354">
                  <c:v>55.69618194379665</c:v>
                </c:pt>
                <c:pt idx="355">
                  <c:v>58.39217012735786</c:v>
                </c:pt>
                <c:pt idx="356">
                  <c:v>61.47205432226515</c:v>
                </c:pt>
                <c:pt idx="357">
                  <c:v>66.0994093104967</c:v>
                </c:pt>
                <c:pt idx="358">
                  <c:v>73.12409117372364</c:v>
                </c:pt>
                <c:pt idx="359">
                  <c:v>82.72736413021935</c:v>
                </c:pt>
                <c:pt idx="360">
                  <c:v>94.3401702359977</c:v>
                </c:pt>
                <c:pt idx="361">
                  <c:v>106.8143261219576</c:v>
                </c:pt>
                <c:pt idx="362">
                  <c:v>118.8579296531401</c:v>
                </c:pt>
                <c:pt idx="363">
                  <c:v>129.4470671985932</c:v>
                </c:pt>
                <c:pt idx="364">
                  <c:v>138.145247069541</c:v>
                </c:pt>
                <c:pt idx="365">
                  <c:v>145.1218611450064</c:v>
                </c:pt>
                <c:pt idx="366">
                  <c:v>150.9256075427888</c:v>
                </c:pt>
                <c:pt idx="367">
                  <c:v>156.1056464914573</c:v>
                </c:pt>
                <c:pt idx="368">
                  <c:v>160.8460981619844</c:v>
                </c:pt>
                <c:pt idx="369">
                  <c:v>164.8240789689007</c:v>
                </c:pt>
                <c:pt idx="370">
                  <c:v>167.2577983034271</c:v>
                </c:pt>
                <c:pt idx="371">
                  <c:v>167.2836031620415</c:v>
                </c:pt>
                <c:pt idx="372">
                  <c:v>164.3845307538514</c:v>
                </c:pt>
                <c:pt idx="373">
                  <c:v>158.7426725542997</c:v>
                </c:pt>
                <c:pt idx="374">
                  <c:v>151.3322845691434</c:v>
                </c:pt>
                <c:pt idx="375">
                  <c:v>143.6648943480556</c:v>
                </c:pt>
                <c:pt idx="376">
                  <c:v>137.3315568141588</c:v>
                </c:pt>
                <c:pt idx="377">
                  <c:v>133.4188616293148</c:v>
                </c:pt>
                <c:pt idx="378">
                  <c:v>132.1398482363977</c:v>
                </c:pt>
                <c:pt idx="379">
                  <c:v>132.6599926422337</c:v>
                </c:pt>
                <c:pt idx="380">
                  <c:v>133.4057213684355</c:v>
                </c:pt>
                <c:pt idx="381">
                  <c:v>132.6665404417807</c:v>
                </c:pt>
                <c:pt idx="382">
                  <c:v>129.2461205440297</c:v>
                </c:pt>
                <c:pt idx="383">
                  <c:v>122.9409393753558</c:v>
                </c:pt>
                <c:pt idx="384">
                  <c:v>114.6989548224588</c:v>
                </c:pt>
                <c:pt idx="385">
                  <c:v>106.3208960220504</c:v>
                </c:pt>
                <c:pt idx="386">
                  <c:v>99.8504186746205</c:v>
                </c:pt>
                <c:pt idx="387">
                  <c:v>96.85954704208714</c:v>
                </c:pt>
                <c:pt idx="388">
                  <c:v>97.86905050272632</c:v>
                </c:pt>
                <c:pt idx="389">
                  <c:v>102.083680628546</c:v>
                </c:pt>
                <c:pt idx="390">
                  <c:v>107.6645098250804</c:v>
                </c:pt>
                <c:pt idx="391">
                  <c:v>112.364282784566</c:v>
                </c:pt>
                <c:pt idx="392">
                  <c:v>114.3107093979077</c:v>
                </c:pt>
                <c:pt idx="393">
                  <c:v>112.6411149042195</c:v>
                </c:pt>
                <c:pt idx="394">
                  <c:v>107.8005081853821</c:v>
                </c:pt>
                <c:pt idx="395">
                  <c:v>101.3314463381988</c:v>
                </c:pt>
                <c:pt idx="396">
                  <c:v>95.31343861936425</c:v>
                </c:pt>
                <c:pt idx="397">
                  <c:v>91.58901614604608</c:v>
                </c:pt>
                <c:pt idx="398">
                  <c:v>91.12156065125851</c:v>
                </c:pt>
                <c:pt idx="399">
                  <c:v>93.65679888817306</c:v>
                </c:pt>
                <c:pt idx="400">
                  <c:v>97.87669009600383</c:v>
                </c:pt>
                <c:pt idx="401">
                  <c:v>101.8644651225858</c:v>
                </c:pt>
                <c:pt idx="402">
                  <c:v>103.8059163291938</c:v>
                </c:pt>
                <c:pt idx="403">
                  <c:v>102.5904746371004</c:v>
                </c:pt>
                <c:pt idx="404">
                  <c:v>98.12275885590827</c:v>
                </c:pt>
                <c:pt idx="405">
                  <c:v>91.2601901951452</c:v>
                </c:pt>
                <c:pt idx="406">
                  <c:v>83.43477122950268</c:v>
                </c:pt>
                <c:pt idx="407">
                  <c:v>76.11211818153325</c:v>
                </c:pt>
                <c:pt idx="408">
                  <c:v>70.30426721169202</c:v>
                </c:pt>
                <c:pt idx="409">
                  <c:v>66.2849037782162</c:v>
                </c:pt>
                <c:pt idx="410">
                  <c:v>63.61344267369899</c:v>
                </c:pt>
                <c:pt idx="411">
                  <c:v>61.47496699012925</c:v>
                </c:pt>
                <c:pt idx="412">
                  <c:v>59.04566256805493</c:v>
                </c:pt>
                <c:pt idx="413">
                  <c:v>55.81693869907242</c:v>
                </c:pt>
                <c:pt idx="414">
                  <c:v>51.68786537626386</c:v>
                </c:pt>
                <c:pt idx="415">
                  <c:v>46.8770156706012</c:v>
                </c:pt>
                <c:pt idx="416">
                  <c:v>41.65734893976406</c:v>
                </c:pt>
                <c:pt idx="417">
                  <c:v>36.10313664198463</c:v>
                </c:pt>
                <c:pt idx="418">
                  <c:v>29.93679898813732</c:v>
                </c:pt>
                <c:pt idx="419">
                  <c:v>22.63215058134882</c:v>
                </c:pt>
                <c:pt idx="420">
                  <c:v>13.77151064519756</c:v>
                </c:pt>
                <c:pt idx="421">
                  <c:v>3.350840540347783</c:v>
                </c:pt>
                <c:pt idx="422">
                  <c:v>-7.952413502639289</c:v>
                </c:pt>
                <c:pt idx="423">
                  <c:v>-18.80108539348231</c:v>
                </c:pt>
                <c:pt idx="424">
                  <c:v>-27.47583285604522</c:v>
                </c:pt>
                <c:pt idx="425">
                  <c:v>-32.41255320831901</c:v>
                </c:pt>
                <c:pt idx="426">
                  <c:v>-32.79825943735311</c:v>
                </c:pt>
                <c:pt idx="427">
                  <c:v>-28.94793999448012</c:v>
                </c:pt>
                <c:pt idx="428">
                  <c:v>-22.35165907699152</c:v>
                </c:pt>
                <c:pt idx="429">
                  <c:v>-15.33342390054582</c:v>
                </c:pt>
                <c:pt idx="430">
                  <c:v>-10.3294002746605</c:v>
                </c:pt>
                <c:pt idx="431">
                  <c:v>-9.116607738798562</c:v>
                </c:pt>
                <c:pt idx="432">
                  <c:v>-12.23119922539517</c:v>
                </c:pt>
                <c:pt idx="433">
                  <c:v>-18.72994815470314</c:v>
                </c:pt>
                <c:pt idx="434">
                  <c:v>-26.49264945479503</c:v>
                </c:pt>
                <c:pt idx="435">
                  <c:v>-32.85237829863813</c:v>
                </c:pt>
                <c:pt idx="436">
                  <c:v>-35.45249199164177</c:v>
                </c:pt>
                <c:pt idx="437">
                  <c:v>-32.98627682027667</c:v>
                </c:pt>
                <c:pt idx="438">
                  <c:v>-25.55567847733267</c:v>
                </c:pt>
                <c:pt idx="439">
                  <c:v>-14.56846390104918</c:v>
                </c:pt>
                <c:pt idx="440">
                  <c:v>-2.239248849780345</c:v>
                </c:pt>
                <c:pt idx="441">
                  <c:v>9.119937558798936</c:v>
                </c:pt>
                <c:pt idx="442">
                  <c:v>17.82024903591221</c:v>
                </c:pt>
                <c:pt idx="443">
                  <c:v>23.21748265995232</c:v>
                </c:pt>
                <c:pt idx="444">
                  <c:v>25.73634683651892</c:v>
                </c:pt>
                <c:pt idx="445">
                  <c:v>26.5597571680281</c:v>
                </c:pt>
                <c:pt idx="446">
                  <c:v>27.06556655673246</c:v>
                </c:pt>
                <c:pt idx="447">
                  <c:v>28.27986615470099</c:v>
                </c:pt>
                <c:pt idx="448">
                  <c:v>30.51711702182637</c:v>
                </c:pt>
                <c:pt idx="449">
                  <c:v>33.32186986028448</c:v>
                </c:pt>
                <c:pt idx="450">
                  <c:v>35.76356315572301</c:v>
                </c:pt>
                <c:pt idx="451">
                  <c:v>36.84437970438597</c:v>
                </c:pt>
                <c:pt idx="452">
                  <c:v>35.91043721283815</c:v>
                </c:pt>
                <c:pt idx="453">
                  <c:v>32.92489299850762</c:v>
                </c:pt>
                <c:pt idx="454">
                  <c:v>28.45190197899811</c:v>
                </c:pt>
                <c:pt idx="455">
                  <c:v>23.36030069723931</c:v>
                </c:pt>
                <c:pt idx="456">
                  <c:v>18.48540907408927</c:v>
                </c:pt>
                <c:pt idx="457">
                  <c:v>14.26963193004274</c:v>
                </c:pt>
                <c:pt idx="458">
                  <c:v>10.63451321201515</c:v>
                </c:pt>
                <c:pt idx="459">
                  <c:v>7.070231682830597</c:v>
                </c:pt>
                <c:pt idx="460">
                  <c:v>2.899750252206818</c:v>
                </c:pt>
                <c:pt idx="461">
                  <c:v>-2.391121121090247</c:v>
                </c:pt>
                <c:pt idx="462">
                  <c:v>-8.926592952339566</c:v>
                </c:pt>
                <c:pt idx="463">
                  <c:v>-16.39731077448373</c:v>
                </c:pt>
                <c:pt idx="464">
                  <c:v>-24.18144529909506</c:v>
                </c:pt>
                <c:pt idx="465">
                  <c:v>-31.71275527949563</c:v>
                </c:pt>
                <c:pt idx="466">
                  <c:v>-38.71854400581465</c:v>
                </c:pt>
                <c:pt idx="467">
                  <c:v>-45.39936386634266</c:v>
                </c:pt>
                <c:pt idx="468">
                  <c:v>-52.39884627525705</c:v>
                </c:pt>
                <c:pt idx="469">
                  <c:v>-60.5221214967935</c:v>
                </c:pt>
                <c:pt idx="470">
                  <c:v>-70.36195230705614</c:v>
                </c:pt>
                <c:pt idx="471">
                  <c:v>-81.96906731202974</c:v>
                </c:pt>
                <c:pt idx="472">
                  <c:v>-94.71861010059101</c:v>
                </c:pt>
                <c:pt idx="473">
                  <c:v>-107.4286203165918</c:v>
                </c:pt>
                <c:pt idx="474">
                  <c:v>-118.7323100323658</c:v>
                </c:pt>
                <c:pt idx="475">
                  <c:v>-127.5271019036978</c:v>
                </c:pt>
                <c:pt idx="476">
                  <c:v>-133.3939103254427</c:v>
                </c:pt>
                <c:pt idx="477">
                  <c:v>-136.7256712523763</c:v>
                </c:pt>
                <c:pt idx="478">
                  <c:v>-138.6116714795394</c:v>
                </c:pt>
                <c:pt idx="479">
                  <c:v>-140.4524822483526</c:v>
                </c:pt>
                <c:pt idx="480">
                  <c:v>-143.4761790313988</c:v>
                </c:pt>
                <c:pt idx="481">
                  <c:v>-148.2969995631866</c:v>
                </c:pt>
                <c:pt idx="482">
                  <c:v>-154.6775886350336</c:v>
                </c:pt>
                <c:pt idx="483">
                  <c:v>-161.611095277637</c:v>
                </c:pt>
                <c:pt idx="484">
                  <c:v>-167.6973093362503</c:v>
                </c:pt>
                <c:pt idx="485">
                  <c:v>-171.6393543595223</c:v>
                </c:pt>
                <c:pt idx="486">
                  <c:v>-172.7164673701767</c:v>
                </c:pt>
                <c:pt idx="487">
                  <c:v>-171.0178083027604</c:v>
                </c:pt>
                <c:pt idx="488">
                  <c:v>-167.4340884453098</c:v>
                </c:pt>
                <c:pt idx="489">
                  <c:v>-163.3759210865698</c:v>
                </c:pt>
                <c:pt idx="490">
                  <c:v>-160.2947687654924</c:v>
                </c:pt>
                <c:pt idx="491">
                  <c:v>-159.1970035202431</c:v>
                </c:pt>
                <c:pt idx="492">
                  <c:v>-160.3239211081002</c:v>
                </c:pt>
                <c:pt idx="493">
                  <c:v>-163.137368602167</c:v>
                </c:pt>
                <c:pt idx="494">
                  <c:v>-166.5394328803726</c:v>
                </c:pt>
                <c:pt idx="495">
                  <c:v>-169.288329741505</c:v>
                </c:pt>
                <c:pt idx="496">
                  <c:v>-170.44349380164</c:v>
                </c:pt>
                <c:pt idx="497">
                  <c:v>-169.562466830084</c:v>
                </c:pt>
                <c:pt idx="498">
                  <c:v>-166.8088694561577</c:v>
                </c:pt>
                <c:pt idx="499">
                  <c:v>-162.7762568319214</c:v>
                </c:pt>
                <c:pt idx="500">
                  <c:v>-158.1806088571597</c:v>
                </c:pt>
                <c:pt idx="501">
                  <c:v>-153.5745969578543</c:v>
                </c:pt>
                <c:pt idx="502">
                  <c:v>-149.1516522643956</c:v>
                </c:pt>
                <c:pt idx="503">
                  <c:v>-144.7447095139972</c:v>
                </c:pt>
                <c:pt idx="504">
                  <c:v>-139.959014228986</c:v>
                </c:pt>
                <c:pt idx="505">
                  <c:v>-134.4053001972696</c:v>
                </c:pt>
                <c:pt idx="506">
                  <c:v>-127.9084692596054</c:v>
                </c:pt>
                <c:pt idx="507">
                  <c:v>-120.64699934867</c:v>
                </c:pt>
                <c:pt idx="508">
                  <c:v>-113.0755531248652</c:v>
                </c:pt>
                <c:pt idx="509">
                  <c:v>-105.7584109802255</c:v>
                </c:pt>
                <c:pt idx="510">
                  <c:v>-99.1472402688887</c:v>
                </c:pt>
                <c:pt idx="511">
                  <c:v>-93.39738669891372</c:v>
                </c:pt>
                <c:pt idx="512">
                  <c:v>-88.32742431012628</c:v>
                </c:pt>
                <c:pt idx="513">
                  <c:v>-83.49988310043514</c:v>
                </c:pt>
                <c:pt idx="514">
                  <c:v>-78.43580661173757</c:v>
                </c:pt>
                <c:pt idx="515">
                  <c:v>-72.84604848284301</c:v>
                </c:pt>
                <c:pt idx="516">
                  <c:v>-66.78709913118025</c:v>
                </c:pt>
                <c:pt idx="517">
                  <c:v>-60.67466596330759</c:v>
                </c:pt>
                <c:pt idx="518">
                  <c:v>-55.12979247390644</c:v>
                </c:pt>
                <c:pt idx="519">
                  <c:v>-50.75237350345431</c:v>
                </c:pt>
                <c:pt idx="520">
                  <c:v>-47.86533225538384</c:v>
                </c:pt>
                <c:pt idx="521">
                  <c:v>-46.35950449523735</c:v>
                </c:pt>
                <c:pt idx="522">
                  <c:v>-45.6966383082182</c:v>
                </c:pt>
                <c:pt idx="523">
                  <c:v>-45.08592650180795</c:v>
                </c:pt>
                <c:pt idx="524">
                  <c:v>-43.75294603643625</c:v>
                </c:pt>
                <c:pt idx="525">
                  <c:v>-41.19973554147061</c:v>
                </c:pt>
                <c:pt idx="526">
                  <c:v>-37.40345296314187</c:v>
                </c:pt>
                <c:pt idx="527">
                  <c:v>-32.85594345583299</c:v>
                </c:pt>
                <c:pt idx="528">
                  <c:v>-28.43193182559109</c:v>
                </c:pt>
                <c:pt idx="529">
                  <c:v>-25.11584518666101</c:v>
                </c:pt>
                <c:pt idx="530">
                  <c:v>-23.70250500835771</c:v>
                </c:pt>
                <c:pt idx="531">
                  <c:v>-24.58516135739239</c:v>
                </c:pt>
                <c:pt idx="532">
                  <c:v>-27.64681335557216</c:v>
                </c:pt>
                <c:pt idx="533">
                  <c:v>-32.38869352799363</c:v>
                </c:pt>
                <c:pt idx="534">
                  <c:v>-38.129255109789</c:v>
                </c:pt>
                <c:pt idx="535">
                  <c:v>-44.21945515945794</c:v>
                </c:pt>
                <c:pt idx="536">
                  <c:v>-50.21835456841821</c:v>
                </c:pt>
                <c:pt idx="537">
                  <c:v>-55.99191718457027</c:v>
                </c:pt>
                <c:pt idx="538">
                  <c:v>-61.6391781779603</c:v>
                </c:pt>
                <c:pt idx="539">
                  <c:v>-67.32544051789465</c:v>
                </c:pt>
                <c:pt idx="540">
                  <c:v>-73.11401716669127</c:v>
                </c:pt>
                <c:pt idx="541">
                  <c:v>-78.82123231200733</c:v>
                </c:pt>
                <c:pt idx="542">
                  <c:v>-83.97589710291123</c:v>
                </c:pt>
                <c:pt idx="543">
                  <c:v>-87.9460311762268</c:v>
                </c:pt>
                <c:pt idx="544">
                  <c:v>-90.11797139247209</c:v>
                </c:pt>
                <c:pt idx="545">
                  <c:v>-89.89552458172151</c:v>
                </c:pt>
                <c:pt idx="546">
                  <c:v>-87.47993138647679</c:v>
                </c:pt>
                <c:pt idx="547">
                  <c:v>-83.27042813543093</c:v>
                </c:pt>
                <c:pt idx="548">
                  <c:v>-78.02303879837996</c:v>
                </c:pt>
                <c:pt idx="549">
                  <c:v>-72.65778878685136</c:v>
                </c:pt>
                <c:pt idx="550">
                  <c:v>-68.0421386882126</c:v>
                </c:pt>
                <c:pt idx="551">
                  <c:v>-64.77231073769875</c:v>
                </c:pt>
                <c:pt idx="552">
                  <c:v>-63.05749144943286</c:v>
                </c:pt>
                <c:pt idx="553">
                  <c:v>-62.71318827368739</c:v>
                </c:pt>
                <c:pt idx="554">
                  <c:v>-63.2796079009066</c:v>
                </c:pt>
                <c:pt idx="555">
                  <c:v>-64.15028117856411</c:v>
                </c:pt>
                <c:pt idx="556">
                  <c:v>-64.75159646208766</c:v>
                </c:pt>
                <c:pt idx="557">
                  <c:v>-64.64560952744324</c:v>
                </c:pt>
                <c:pt idx="558">
                  <c:v>-63.60237957248587</c:v>
                </c:pt>
                <c:pt idx="559">
                  <c:v>-61.5938542417772</c:v>
                </c:pt>
                <c:pt idx="560">
                  <c:v>-58.72746744918103</c:v>
                </c:pt>
                <c:pt idx="561">
                  <c:v>-55.19196523436414</c:v>
                </c:pt>
                <c:pt idx="562">
                  <c:v>-51.23340963391471</c:v>
                </c:pt>
                <c:pt idx="563">
                  <c:v>-47.1343855056793</c:v>
                </c:pt>
                <c:pt idx="564">
                  <c:v>-43.23652722306288</c:v>
                </c:pt>
                <c:pt idx="565">
                  <c:v>-39.94985123463098</c:v>
                </c:pt>
                <c:pt idx="566">
                  <c:v>-37.72304505405396</c:v>
                </c:pt>
                <c:pt idx="567">
                  <c:v>-36.96694040143279</c:v>
                </c:pt>
                <c:pt idx="568">
                  <c:v>-37.9624851890855</c:v>
                </c:pt>
                <c:pt idx="569">
                  <c:v>-40.72684358651265</c:v>
                </c:pt>
                <c:pt idx="570">
                  <c:v>-44.93850708639938</c:v>
                </c:pt>
                <c:pt idx="571">
                  <c:v>-49.93913118159981</c:v>
                </c:pt>
                <c:pt idx="572">
                  <c:v>-54.83093323597651</c:v>
                </c:pt>
                <c:pt idx="573">
                  <c:v>-58.6904595103061</c:v>
                </c:pt>
                <c:pt idx="574">
                  <c:v>-60.77726515582003</c:v>
                </c:pt>
                <c:pt idx="575">
                  <c:v>-60.76668655627694</c:v>
                </c:pt>
                <c:pt idx="576">
                  <c:v>-58.86543304107188</c:v>
                </c:pt>
                <c:pt idx="577">
                  <c:v>-55.77149257887995</c:v>
                </c:pt>
                <c:pt idx="578">
                  <c:v>-52.50651826480456</c:v>
                </c:pt>
                <c:pt idx="579">
                  <c:v>-50.14339612938877</c:v>
                </c:pt>
                <c:pt idx="580">
                  <c:v>-49.5143347823604</c:v>
                </c:pt>
                <c:pt idx="581">
                  <c:v>-50.95253826554352</c:v>
                </c:pt>
                <c:pt idx="582">
                  <c:v>-54.17332620697143</c:v>
                </c:pt>
                <c:pt idx="583">
                  <c:v>-58.34744445125613</c:v>
                </c:pt>
                <c:pt idx="584">
                  <c:v>-62.32473489946575</c:v>
                </c:pt>
                <c:pt idx="585">
                  <c:v>-64.94288292579097</c:v>
                </c:pt>
                <c:pt idx="586">
                  <c:v>-65.37842456258916</c:v>
                </c:pt>
                <c:pt idx="587">
                  <c:v>-63.36497373970219</c:v>
                </c:pt>
                <c:pt idx="588">
                  <c:v>-59.2629189164709</c:v>
                </c:pt>
                <c:pt idx="589">
                  <c:v>-53.95675419367757</c:v>
                </c:pt>
                <c:pt idx="590">
                  <c:v>-48.62403666475412</c:v>
                </c:pt>
                <c:pt idx="591">
                  <c:v>-44.40856450901887</c:v>
                </c:pt>
                <c:pt idx="592">
                  <c:v>-42.16524453681082</c:v>
                </c:pt>
                <c:pt idx="593">
                  <c:v>-42.26423648765815</c:v>
                </c:pt>
                <c:pt idx="594">
                  <c:v>-44.57121441818735</c:v>
                </c:pt>
                <c:pt idx="595">
                  <c:v>-48.54831132276118</c:v>
                </c:pt>
                <c:pt idx="596">
                  <c:v>-53.42816623747606</c:v>
                </c:pt>
                <c:pt idx="597">
                  <c:v>-58.43565350719413</c:v>
                </c:pt>
                <c:pt idx="598">
                  <c:v>-62.94881251657483</c:v>
                </c:pt>
                <c:pt idx="599">
                  <c:v>-66.59312712671161</c:v>
                </c:pt>
                <c:pt idx="600">
                  <c:v>-69.26553032292865</c:v>
                </c:pt>
                <c:pt idx="601">
                  <c:v>-71.06272367495562</c:v>
                </c:pt>
                <c:pt idx="602">
                  <c:v>-72.1889874039761</c:v>
                </c:pt>
                <c:pt idx="603">
                  <c:v>-72.8976949240672</c:v>
                </c:pt>
                <c:pt idx="604">
                  <c:v>-73.4364426315135</c:v>
                </c:pt>
                <c:pt idx="605">
                  <c:v>-74.03152722702317</c:v>
                </c:pt>
                <c:pt idx="606">
                  <c:v>-74.89116588835592</c:v>
                </c:pt>
                <c:pt idx="607">
                  <c:v>-76.19844491396566</c:v>
                </c:pt>
                <c:pt idx="608">
                  <c:v>-78.10855610700899</c:v>
                </c:pt>
                <c:pt idx="609">
                  <c:v>-80.6591637691908</c:v>
                </c:pt>
                <c:pt idx="610">
                  <c:v>-83.75638379218631</c:v>
                </c:pt>
                <c:pt idx="611">
                  <c:v>-87.16858526452611</c:v>
                </c:pt>
                <c:pt idx="612">
                  <c:v>-90.56742052359297</c:v>
                </c:pt>
                <c:pt idx="613">
                  <c:v>-93.6145914094177</c:v>
                </c:pt>
                <c:pt idx="614">
                  <c:v>-96.08615871535585</c:v>
                </c:pt>
                <c:pt idx="615">
                  <c:v>-98.01552711677751</c:v>
                </c:pt>
                <c:pt idx="616">
                  <c:v>-99.70634219561077</c:v>
                </c:pt>
                <c:pt idx="617">
                  <c:v>-101.6657784714787</c:v>
                </c:pt>
                <c:pt idx="618">
                  <c:v>-104.4279146555762</c:v>
                </c:pt>
                <c:pt idx="619">
                  <c:v>-108.3433328950645</c:v>
                </c:pt>
                <c:pt idx="620">
                  <c:v>-113.394337370843</c:v>
                </c:pt>
                <c:pt idx="621">
                  <c:v>-119.0843641191011</c:v>
                </c:pt>
                <c:pt idx="622">
                  <c:v>-124.5019805719666</c:v>
                </c:pt>
                <c:pt idx="623">
                  <c:v>-128.5332182646984</c:v>
                </c:pt>
                <c:pt idx="624">
                  <c:v>-130.1673178428407</c:v>
                </c:pt>
                <c:pt idx="625">
                  <c:v>-128.8229428204368</c:v>
                </c:pt>
                <c:pt idx="626">
                  <c:v>-124.5815457346035</c:v>
                </c:pt>
                <c:pt idx="627">
                  <c:v>-118.204093699327</c:v>
                </c:pt>
                <c:pt idx="628">
                  <c:v>-110.9884368898985</c:v>
                </c:pt>
                <c:pt idx="629">
                  <c:v>-104.4323213633036</c:v>
                </c:pt>
                <c:pt idx="630">
                  <c:v>-99.83253477964381</c:v>
                </c:pt>
                <c:pt idx="631">
                  <c:v>-97.95086751566978</c:v>
                </c:pt>
                <c:pt idx="632">
                  <c:v>-98.85268802002575</c:v>
                </c:pt>
                <c:pt idx="633">
                  <c:v>-101.9282468449529</c:v>
                </c:pt>
                <c:pt idx="634">
                  <c:v>-106.1269177763679</c:v>
                </c:pt>
                <c:pt idx="635">
                  <c:v>-110.3272916050265</c:v>
                </c:pt>
                <c:pt idx="636">
                  <c:v>-113.6639599974196</c:v>
                </c:pt>
                <c:pt idx="637">
                  <c:v>-115.7645482414548</c:v>
                </c:pt>
                <c:pt idx="638">
                  <c:v>-116.7992221911557</c:v>
                </c:pt>
                <c:pt idx="639">
                  <c:v>-117.3410718959594</c:v>
                </c:pt>
                <c:pt idx="640">
                  <c:v>-118.1006001824639</c:v>
                </c:pt>
                <c:pt idx="641">
                  <c:v>-119.6172743342605</c:v>
                </c:pt>
                <c:pt idx="642">
                  <c:v>-122.0607680861785</c:v>
                </c:pt>
                <c:pt idx="643">
                  <c:v>-125.1458287505284</c:v>
                </c:pt>
                <c:pt idx="644">
                  <c:v>-128.2407403460304</c:v>
                </c:pt>
                <c:pt idx="645">
                  <c:v>-130.595664048425</c:v>
                </c:pt>
                <c:pt idx="646">
                  <c:v>-131.5735553955075</c:v>
                </c:pt>
                <c:pt idx="647">
                  <c:v>-130.8431127416752</c:v>
                </c:pt>
                <c:pt idx="648">
                  <c:v>-128.4747323823947</c:v>
                </c:pt>
                <c:pt idx="649">
                  <c:v>-124.8937707183717</c:v>
                </c:pt>
                <c:pt idx="650">
                  <c:v>-120.722338013243</c:v>
                </c:pt>
                <c:pt idx="651">
                  <c:v>-116.6332366409778</c:v>
                </c:pt>
                <c:pt idx="652">
                  <c:v>-113.2101557146014</c:v>
                </c:pt>
                <c:pt idx="653">
                  <c:v>-110.8935364098872</c:v>
                </c:pt>
                <c:pt idx="654">
                  <c:v>-109.9599520491437</c:v>
                </c:pt>
                <c:pt idx="655">
                  <c:v>-110.5698425773634</c:v>
                </c:pt>
                <c:pt idx="656">
                  <c:v>-112.8123520617971</c:v>
                </c:pt>
                <c:pt idx="657">
                  <c:v>-116.68407691312</c:v>
                </c:pt>
                <c:pt idx="658">
                  <c:v>-122.0485970139514</c:v>
                </c:pt>
                <c:pt idx="659">
                  <c:v>-128.53820570482</c:v>
                </c:pt>
                <c:pt idx="660">
                  <c:v>-135.5342041343328</c:v>
                </c:pt>
                <c:pt idx="661">
                  <c:v>-142.1919389103844</c:v>
                </c:pt>
                <c:pt idx="662">
                  <c:v>-147.5496920881421</c:v>
                </c:pt>
                <c:pt idx="663">
                  <c:v>-150.7695145944474</c:v>
                </c:pt>
                <c:pt idx="664">
                  <c:v>-151.3661746020204</c:v>
                </c:pt>
                <c:pt idx="665">
                  <c:v>-149.3608227877723</c:v>
                </c:pt>
                <c:pt idx="666">
                  <c:v>-145.3149843706118</c:v>
                </c:pt>
                <c:pt idx="667">
                  <c:v>-140.2303409751156</c:v>
                </c:pt>
                <c:pt idx="668">
                  <c:v>-135.020444227318</c:v>
                </c:pt>
                <c:pt idx="669">
                  <c:v>-130.8769405501021</c:v>
                </c:pt>
                <c:pt idx="670">
                  <c:v>-128.3497802393971</c:v>
                </c:pt>
                <c:pt idx="671">
                  <c:v>-127.4106459508858</c:v>
                </c:pt>
                <c:pt idx="672">
                  <c:v>-127.50932342249</c:v>
                </c:pt>
                <c:pt idx="673">
                  <c:v>-127.8169859770841</c:v>
                </c:pt>
                <c:pt idx="674">
                  <c:v>-127.5416666551131</c:v>
                </c:pt>
                <c:pt idx="675">
                  <c:v>-126.2306468921361</c:v>
                </c:pt>
                <c:pt idx="676">
                  <c:v>-123.9371906663322</c:v>
                </c:pt>
                <c:pt idx="677">
                  <c:v>-121.2038159539702</c:v>
                </c:pt>
                <c:pt idx="678">
                  <c:v>-118.8517877416397</c:v>
                </c:pt>
                <c:pt idx="679">
                  <c:v>-117.6855505085712</c:v>
                </c:pt>
                <c:pt idx="680">
                  <c:v>-118.1901830595254</c:v>
                </c:pt>
                <c:pt idx="681">
                  <c:v>-120.3652461661485</c:v>
                </c:pt>
                <c:pt idx="682">
                  <c:v>-123.7273407610122</c:v>
                </c:pt>
                <c:pt idx="683">
                  <c:v>-127.4947008363473</c:v>
                </c:pt>
                <c:pt idx="684">
                  <c:v>-130.8855424630982</c:v>
                </c:pt>
                <c:pt idx="685">
                  <c:v>-133.3978070797086</c:v>
                </c:pt>
                <c:pt idx="686">
                  <c:v>-134.9809989559708</c:v>
                </c:pt>
                <c:pt idx="687">
                  <c:v>-136.0392055462582</c:v>
                </c:pt>
                <c:pt idx="688">
                  <c:v>-137.2518786937667</c:v>
                </c:pt>
                <c:pt idx="689">
                  <c:v>-139.3061748409206</c:v>
                </c:pt>
                <c:pt idx="690">
                  <c:v>-142.6326999533671</c:v>
                </c:pt>
                <c:pt idx="691">
                  <c:v>-147.2454464406844</c:v>
                </c:pt>
                <c:pt idx="692">
                  <c:v>-152.732445950887</c:v>
                </c:pt>
                <c:pt idx="693">
                  <c:v>-158.4265628521025</c:v>
                </c:pt>
                <c:pt idx="694">
                  <c:v>-163.6531583086523</c:v>
                </c:pt>
                <c:pt idx="695">
                  <c:v>-167.966103051398</c:v>
                </c:pt>
                <c:pt idx="696">
                  <c:v>-171.3134904415012</c:v>
                </c:pt>
                <c:pt idx="697">
                  <c:v>-174.0287950571025</c:v>
                </c:pt>
                <c:pt idx="698">
                  <c:v>-176.6959835064247</c:v>
                </c:pt>
                <c:pt idx="699">
                  <c:v>-179.9209440834371</c:v>
                </c:pt>
                <c:pt idx="700">
                  <c:v>-184.1016471457201</c:v>
                </c:pt>
                <c:pt idx="701">
                  <c:v>-189.2911610960458</c:v>
                </c:pt>
                <c:pt idx="702">
                  <c:v>-195.1785021942193</c:v>
                </c:pt>
                <c:pt idx="703">
                  <c:v>-201.2140861108709</c:v>
                </c:pt>
                <c:pt idx="704">
                  <c:v>-206.7820996979802</c:v>
                </c:pt>
                <c:pt idx="705">
                  <c:v>-211.3772098967405</c:v>
                </c:pt>
                <c:pt idx="706">
                  <c:v>-214.7141174093931</c:v>
                </c:pt>
                <c:pt idx="707">
                  <c:v>-216.7228609435992</c:v>
                </c:pt>
                <c:pt idx="708">
                  <c:v>-217.458833474766</c:v>
                </c:pt>
                <c:pt idx="709">
                  <c:v>-216.962497488665</c:v>
                </c:pt>
                <c:pt idx="710">
                  <c:v>-215.1969062392884</c:v>
                </c:pt>
                <c:pt idx="711">
                  <c:v>-212.04283002598</c:v>
                </c:pt>
                <c:pt idx="712">
                  <c:v>-207.3666357916368</c:v>
                </c:pt>
                <c:pt idx="713">
                  <c:v>-201.1773445056672</c:v>
                </c:pt>
                <c:pt idx="714">
                  <c:v>-193.7366655714883</c:v>
                </c:pt>
                <c:pt idx="715">
                  <c:v>-185.5866150444208</c:v>
                </c:pt>
                <c:pt idx="716">
                  <c:v>-177.4708648696872</c:v>
                </c:pt>
                <c:pt idx="717">
                  <c:v>-170.1345019931443</c:v>
                </c:pt>
                <c:pt idx="718">
                  <c:v>-164.1046961894438</c:v>
                </c:pt>
                <c:pt idx="719">
                  <c:v>-159.4670653907879</c:v>
                </c:pt>
                <c:pt idx="720">
                  <c:v>-155.8082854750642</c:v>
                </c:pt>
                <c:pt idx="721">
                  <c:v>-152.3213699437855</c:v>
                </c:pt>
                <c:pt idx="722">
                  <c:v>-148.0451215614552</c:v>
                </c:pt>
                <c:pt idx="723">
                  <c:v>-142.1728471276651</c:v>
                </c:pt>
                <c:pt idx="724">
                  <c:v>-134.327235956217</c:v>
                </c:pt>
                <c:pt idx="725">
                  <c:v>-124.7001814297855</c:v>
                </c:pt>
                <c:pt idx="726">
                  <c:v>-113.9930054913287</c:v>
                </c:pt>
                <c:pt idx="727">
                  <c:v>-103.1916759309809</c:v>
                </c:pt>
                <c:pt idx="728">
                  <c:v>-93.2704953927079</c:v>
                </c:pt>
                <c:pt idx="729">
                  <c:v>-84.8910343481132</c:v>
                </c:pt>
                <c:pt idx="730">
                  <c:v>-78.22645966182972</c:v>
                </c:pt>
                <c:pt idx="731">
                  <c:v>-72.97480210734228</c:v>
                </c:pt>
                <c:pt idx="732">
                  <c:v>-68.52703386073381</c:v>
                </c:pt>
                <c:pt idx="733">
                  <c:v>-64.23438886929835</c:v>
                </c:pt>
                <c:pt idx="734">
                  <c:v>-59.67730489278865</c:v>
                </c:pt>
                <c:pt idx="735">
                  <c:v>-54.8189330657597</c:v>
                </c:pt>
                <c:pt idx="736">
                  <c:v>-50.03666861466971</c:v>
                </c:pt>
                <c:pt idx="737">
                  <c:v>-45.93586057160999</c:v>
                </c:pt>
                <c:pt idx="738">
                  <c:v>-43.09949741836221</c:v>
                </c:pt>
                <c:pt idx="739">
                  <c:v>-41.845557172462</c:v>
                </c:pt>
                <c:pt idx="740">
                  <c:v>-42.08502218681387</c:v>
                </c:pt>
                <c:pt idx="741">
                  <c:v>-43.30560566431039</c:v>
                </c:pt>
                <c:pt idx="742">
                  <c:v>-44.70964143908729</c:v>
                </c:pt>
                <c:pt idx="743">
                  <c:v>-45.46626044345368</c:v>
                </c:pt>
                <c:pt idx="744">
                  <c:v>-44.93700745517756</c:v>
                </c:pt>
                <c:pt idx="745">
                  <c:v>-42.85271738206607</c:v>
                </c:pt>
                <c:pt idx="746">
                  <c:v>-39.35125801506599</c:v>
                </c:pt>
                <c:pt idx="747">
                  <c:v>-34.86924866332341</c:v>
                </c:pt>
                <c:pt idx="748">
                  <c:v>-29.97473291890243</c:v>
                </c:pt>
                <c:pt idx="749">
                  <c:v>-25.19087144327798</c:v>
                </c:pt>
                <c:pt idx="750">
                  <c:v>-20.8871097761604</c:v>
                </c:pt>
                <c:pt idx="751">
                  <c:v>-17.2369973228913</c:v>
                </c:pt>
                <c:pt idx="752">
                  <c:v>-14.28667031814598</c:v>
                </c:pt>
                <c:pt idx="753">
                  <c:v>-12.03149123579288</c:v>
                </c:pt>
                <c:pt idx="754">
                  <c:v>-10.49397427636475</c:v>
                </c:pt>
                <c:pt idx="755">
                  <c:v>-9.739024678904616</c:v>
                </c:pt>
                <c:pt idx="756">
                  <c:v>-9.812909186734867</c:v>
                </c:pt>
                <c:pt idx="757">
                  <c:v>-10.65066558381156</c:v>
                </c:pt>
                <c:pt idx="758">
                  <c:v>-12.02068381012896</c:v>
                </c:pt>
                <c:pt idx="759">
                  <c:v>-13.47903809851263</c:v>
                </c:pt>
                <c:pt idx="760">
                  <c:v>-14.47201882772222</c:v>
                </c:pt>
                <c:pt idx="761">
                  <c:v>-14.4920276895629</c:v>
                </c:pt>
                <c:pt idx="762">
                  <c:v>-13.25061289922056</c:v>
                </c:pt>
                <c:pt idx="763">
                  <c:v>-10.8399405027422</c:v>
                </c:pt>
                <c:pt idx="764">
                  <c:v>-7.770676700108796</c:v>
                </c:pt>
                <c:pt idx="765">
                  <c:v>-4.854891804845439</c:v>
                </c:pt>
                <c:pt idx="766">
                  <c:v>-2.971362987969207</c:v>
                </c:pt>
                <c:pt idx="767">
                  <c:v>-2.839769851968067</c:v>
                </c:pt>
                <c:pt idx="768">
                  <c:v>-4.755449551395902</c:v>
                </c:pt>
                <c:pt idx="769">
                  <c:v>-8.46265324189953</c:v>
                </c:pt>
                <c:pt idx="770">
                  <c:v>-13.21584749970866</c:v>
                </c:pt>
                <c:pt idx="771">
                  <c:v>-17.98579136453991</c:v>
                </c:pt>
                <c:pt idx="772">
                  <c:v>-21.73727949378794</c:v>
                </c:pt>
                <c:pt idx="773">
                  <c:v>-23.73915903622962</c:v>
                </c:pt>
                <c:pt idx="774">
                  <c:v>-23.76158441075766</c:v>
                </c:pt>
                <c:pt idx="775">
                  <c:v>-22.11472248261527</c:v>
                </c:pt>
                <c:pt idx="776">
                  <c:v>-19.52814965494718</c:v>
                </c:pt>
                <c:pt idx="777">
                  <c:v>-16.93440126373683</c:v>
                </c:pt>
                <c:pt idx="778">
                  <c:v>-15.2067112740094</c:v>
                </c:pt>
                <c:pt idx="779">
                  <c:v>-14.92027050018297</c:v>
                </c:pt>
                <c:pt idx="780">
                  <c:v>-16.2480511714025</c:v>
                </c:pt>
                <c:pt idx="781">
                  <c:v>-18.98047683542803</c:v>
                </c:pt>
                <c:pt idx="782">
                  <c:v>-22.64684239358538</c:v>
                </c:pt>
                <c:pt idx="783">
                  <c:v>-26.69031653356475</c:v>
                </c:pt>
                <c:pt idx="784">
                  <c:v>-30.60388081742972</c:v>
                </c:pt>
                <c:pt idx="785">
                  <c:v>-34.04625541564049</c:v>
                </c:pt>
                <c:pt idx="786">
                  <c:v>-36.84965413447006</c:v>
                </c:pt>
                <c:pt idx="787">
                  <c:v>-38.96482384097097</c:v>
                </c:pt>
                <c:pt idx="788">
                  <c:v>-40.406672000771</c:v>
                </c:pt>
                <c:pt idx="789">
                  <c:v>-41.20838245003083</c:v>
                </c:pt>
                <c:pt idx="790">
                  <c:v>-41.40267064631903</c:v>
                </c:pt>
                <c:pt idx="791">
                  <c:v>-41.03785557492265</c:v>
                </c:pt>
                <c:pt idx="792">
                  <c:v>-40.21869428927394</c:v>
                </c:pt>
                <c:pt idx="793">
                  <c:v>-39.12050520009746</c:v>
                </c:pt>
                <c:pt idx="794">
                  <c:v>-37.96615710018161</c:v>
                </c:pt>
                <c:pt idx="795">
                  <c:v>-36.97418898751705</c:v>
                </c:pt>
                <c:pt idx="796">
                  <c:v>-36.2606408431749</c:v>
                </c:pt>
                <c:pt idx="797">
                  <c:v>-35.76382803816156</c:v>
                </c:pt>
                <c:pt idx="798">
                  <c:v>-35.2342730370294</c:v>
                </c:pt>
                <c:pt idx="799">
                  <c:v>-34.27249561133247</c:v>
                </c:pt>
                <c:pt idx="800">
                  <c:v>-32.43771530843742</c:v>
                </c:pt>
                <c:pt idx="801">
                  <c:v>-29.43012828648075</c:v>
                </c:pt>
                <c:pt idx="802">
                  <c:v>-25.17031421563746</c:v>
                </c:pt>
                <c:pt idx="803">
                  <c:v>-19.86273391014134</c:v>
                </c:pt>
                <c:pt idx="804">
                  <c:v>-13.95576160455874</c:v>
                </c:pt>
                <c:pt idx="805">
                  <c:v>-8.00044053936545</c:v>
                </c:pt>
                <c:pt idx="806">
                  <c:v>-2.462512732846975</c:v>
                </c:pt>
                <c:pt idx="807">
                  <c:v>2.447536168470114</c:v>
                </c:pt>
                <c:pt idx="808">
                  <c:v>6.843566813390706</c:v>
                </c:pt>
                <c:pt idx="809">
                  <c:v>11.14210438988207</c:v>
                </c:pt>
                <c:pt idx="810">
                  <c:v>15.92010428659407</c:v>
                </c:pt>
                <c:pt idx="811">
                  <c:v>21.71622946120848</c:v>
                </c:pt>
                <c:pt idx="812">
                  <c:v>28.83816245210561</c:v>
                </c:pt>
                <c:pt idx="813">
                  <c:v>37.2067672007533</c:v>
                </c:pt>
                <c:pt idx="814">
                  <c:v>46.34837145160358</c:v>
                </c:pt>
                <c:pt idx="815">
                  <c:v>55.4829229439792</c:v>
                </c:pt>
                <c:pt idx="816">
                  <c:v>63.7127598003404</c:v>
                </c:pt>
                <c:pt idx="817">
                  <c:v>70.2369166990799</c:v>
                </c:pt>
                <c:pt idx="818">
                  <c:v>74.54412509593355</c:v>
                </c:pt>
                <c:pt idx="819">
                  <c:v>76.49661156468712</c:v>
                </c:pt>
                <c:pt idx="820">
                  <c:v>76.31200465064716</c:v>
                </c:pt>
                <c:pt idx="821">
                  <c:v>74.47435928967897</c:v>
                </c:pt>
                <c:pt idx="822">
                  <c:v>71.5770888363205</c:v>
                </c:pt>
                <c:pt idx="823">
                  <c:v>68.15190900248193</c:v>
                </c:pt>
                <c:pt idx="824">
                  <c:v>64.5496852098663</c:v>
                </c:pt>
                <c:pt idx="825">
                  <c:v>60.88665957113887</c:v>
                </c:pt>
                <c:pt idx="826">
                  <c:v>57.05600447242283</c:v>
                </c:pt>
                <c:pt idx="827">
                  <c:v>52.80477271760607</c:v>
                </c:pt>
                <c:pt idx="828">
                  <c:v>47.81188010389043</c:v>
                </c:pt>
                <c:pt idx="829">
                  <c:v>41.81072745128061</c:v>
                </c:pt>
                <c:pt idx="830">
                  <c:v>34.65550716579509</c:v>
                </c:pt>
                <c:pt idx="831">
                  <c:v>26.36809000381318</c:v>
                </c:pt>
                <c:pt idx="832">
                  <c:v>17.11642107623966</c:v>
                </c:pt>
                <c:pt idx="833">
                  <c:v>7.230390639712735</c:v>
                </c:pt>
                <c:pt idx="834">
                  <c:v>-2.844607830837812</c:v>
                </c:pt>
                <c:pt idx="835">
                  <c:v>-12.59595235069746</c:v>
                </c:pt>
                <c:pt idx="836">
                  <c:v>-21.4937114368085</c:v>
                </c:pt>
                <c:pt idx="837">
                  <c:v>-29.08949110879943</c:v>
                </c:pt>
                <c:pt idx="838">
                  <c:v>-35.03391311277938</c:v>
                </c:pt>
                <c:pt idx="839">
                  <c:v>-39.18289256731526</c:v>
                </c:pt>
                <c:pt idx="840">
                  <c:v>-41.60343011543753</c:v>
                </c:pt>
                <c:pt idx="841">
                  <c:v>-42.52280260649133</c:v>
                </c:pt>
                <c:pt idx="842">
                  <c:v>-42.29930001851148</c:v>
                </c:pt>
                <c:pt idx="843">
                  <c:v>-41.33844294002261</c:v>
                </c:pt>
                <c:pt idx="844">
                  <c:v>-39.98658535425715</c:v>
                </c:pt>
                <c:pt idx="845">
                  <c:v>-38.44424117903182</c:v>
                </c:pt>
                <c:pt idx="846">
                  <c:v>-36.74020949581902</c:v>
                </c:pt>
                <c:pt idx="847">
                  <c:v>-34.73973000803915</c:v>
                </c:pt>
                <c:pt idx="848">
                  <c:v>-32.20299031778493</c:v>
                </c:pt>
                <c:pt idx="849">
                  <c:v>-28.91880747284522</c:v>
                </c:pt>
                <c:pt idx="850">
                  <c:v>-24.79831007280583</c:v>
                </c:pt>
                <c:pt idx="851">
                  <c:v>-19.93311738764569</c:v>
                </c:pt>
                <c:pt idx="852">
                  <c:v>-14.59494174121182</c:v>
                </c:pt>
                <c:pt idx="853">
                  <c:v>-9.227315229060791</c:v>
                </c:pt>
                <c:pt idx="854">
                  <c:v>-4.3317504753381</c:v>
                </c:pt>
                <c:pt idx="855">
                  <c:v>-0.338453903873254</c:v>
                </c:pt>
                <c:pt idx="856">
                  <c:v>2.489015679792549</c:v>
                </c:pt>
                <c:pt idx="857">
                  <c:v>4.14941708396994</c:v>
                </c:pt>
                <c:pt idx="858">
                  <c:v>4.892790517452655</c:v>
                </c:pt>
                <c:pt idx="859">
                  <c:v>5.192772833418591</c:v>
                </c:pt>
                <c:pt idx="860">
                  <c:v>5.66349533871088</c:v>
                </c:pt>
                <c:pt idx="861">
                  <c:v>6.927469953711852</c:v>
                </c:pt>
                <c:pt idx="862">
                  <c:v>9.451353974234845</c:v>
                </c:pt>
                <c:pt idx="863">
                  <c:v>13.45974412878972</c:v>
                </c:pt>
                <c:pt idx="864">
                  <c:v>18.86764960801861</c:v>
                </c:pt>
                <c:pt idx="865">
                  <c:v>25.30406525153345</c:v>
                </c:pt>
                <c:pt idx="866">
                  <c:v>32.1852216252537</c:v>
                </c:pt>
                <c:pt idx="867">
                  <c:v>38.86740089039301</c:v>
                </c:pt>
                <c:pt idx="868">
                  <c:v>44.76196040587854</c:v>
                </c:pt>
                <c:pt idx="869">
                  <c:v>49.4614741511098</c:v>
                </c:pt>
                <c:pt idx="870">
                  <c:v>52.81498949703329</c:v>
                </c:pt>
                <c:pt idx="871">
                  <c:v>54.9092180887806</c:v>
                </c:pt>
                <c:pt idx="872">
                  <c:v>56.02568310028928</c:v>
                </c:pt>
                <c:pt idx="873">
                  <c:v>56.54066609499702</c:v>
                </c:pt>
                <c:pt idx="874">
                  <c:v>56.8285356537908</c:v>
                </c:pt>
                <c:pt idx="875">
                  <c:v>57.17438602284535</c:v>
                </c:pt>
                <c:pt idx="876">
                  <c:v>57.72961084991078</c:v>
                </c:pt>
                <c:pt idx="877">
                  <c:v>58.50761598563145</c:v>
                </c:pt>
                <c:pt idx="878">
                  <c:v>59.39984394169785</c:v>
                </c:pt>
                <c:pt idx="879">
                  <c:v>60.28145111602156</c:v>
                </c:pt>
                <c:pt idx="880">
                  <c:v>61.06646012543332</c:v>
                </c:pt>
                <c:pt idx="881">
                  <c:v>61.75547685137754</c:v>
                </c:pt>
                <c:pt idx="882">
                  <c:v>62.44152081093362</c:v>
                </c:pt>
                <c:pt idx="883">
                  <c:v>63.26290078765434</c:v>
                </c:pt>
                <c:pt idx="884">
                  <c:v>64.36513929058118</c:v>
                </c:pt>
                <c:pt idx="885">
                  <c:v>65.84695718791607</c:v>
                </c:pt>
                <c:pt idx="886">
                  <c:v>67.70764523774782</c:v>
                </c:pt>
                <c:pt idx="887">
                  <c:v>69.86384012750555</c:v>
                </c:pt>
                <c:pt idx="888">
                  <c:v>72.16419006661635</c:v>
                </c:pt>
                <c:pt idx="889">
                  <c:v>74.46518929642917</c:v>
                </c:pt>
                <c:pt idx="890">
                  <c:v>76.7048243237255</c:v>
                </c:pt>
                <c:pt idx="891">
                  <c:v>78.92426185786054</c:v>
                </c:pt>
                <c:pt idx="892">
                  <c:v>81.25906872021086</c:v>
                </c:pt>
                <c:pt idx="893">
                  <c:v>83.89059767045153</c:v>
                </c:pt>
                <c:pt idx="894">
                  <c:v>86.98183948282958</c:v>
                </c:pt>
                <c:pt idx="895">
                  <c:v>90.61701204227971</c:v>
                </c:pt>
                <c:pt idx="896">
                  <c:v>94.7445126307294</c:v>
                </c:pt>
                <c:pt idx="897">
                  <c:v>99.18060157440495</c:v>
                </c:pt>
                <c:pt idx="898">
                  <c:v>103.6532593981798</c:v>
                </c:pt>
                <c:pt idx="899">
                  <c:v>107.8787276983122</c:v>
                </c:pt>
                <c:pt idx="900">
                  <c:v>111.6022492221634</c:v>
                </c:pt>
                <c:pt idx="901">
                  <c:v>114.6526952132526</c:v>
                </c:pt>
                <c:pt idx="902">
                  <c:v>116.9942001133326</c:v>
                </c:pt>
                <c:pt idx="903">
                  <c:v>118.7044025126814</c:v>
                </c:pt>
                <c:pt idx="904">
                  <c:v>119.9453640696583</c:v>
                </c:pt>
                <c:pt idx="905">
                  <c:v>120.9052380520747</c:v>
                </c:pt>
                <c:pt idx="906">
                  <c:v>121.7701804852846</c:v>
                </c:pt>
                <c:pt idx="907">
                  <c:v>122.6995524106033</c:v>
                </c:pt>
                <c:pt idx="908">
                  <c:v>123.8199602418825</c:v>
                </c:pt>
                <c:pt idx="909">
                  <c:v>125.2103789223695</c:v>
                </c:pt>
                <c:pt idx="910">
                  <c:v>126.854752539802</c:v>
                </c:pt>
                <c:pt idx="911">
                  <c:v>128.625817082333</c:v>
                </c:pt>
                <c:pt idx="912">
                  <c:v>130.2725167999774</c:v>
                </c:pt>
                <c:pt idx="913">
                  <c:v>131.4296466312456</c:v>
                </c:pt>
                <c:pt idx="914">
                  <c:v>131.6199474584757</c:v>
                </c:pt>
                <c:pt idx="915">
                  <c:v>130.3546582555895</c:v>
                </c:pt>
                <c:pt idx="916">
                  <c:v>127.2429409916288</c:v>
                </c:pt>
                <c:pt idx="917">
                  <c:v>122.1566510099133</c:v>
                </c:pt>
                <c:pt idx="918">
                  <c:v>115.2943901487901</c:v>
                </c:pt>
                <c:pt idx="919">
                  <c:v>107.174651539366</c:v>
                </c:pt>
                <c:pt idx="920">
                  <c:v>98.57934892604976</c:v>
                </c:pt>
                <c:pt idx="921">
                  <c:v>90.38490119627785</c:v>
                </c:pt>
                <c:pt idx="922">
                  <c:v>83.39343957711371</c:v>
                </c:pt>
                <c:pt idx="923">
                  <c:v>78.11817603653458</c:v>
                </c:pt>
                <c:pt idx="924">
                  <c:v>74.72457952970303</c:v>
                </c:pt>
                <c:pt idx="925">
                  <c:v>72.99648652255922</c:v>
                </c:pt>
                <c:pt idx="926">
                  <c:v>72.44353496787235</c:v>
                </c:pt>
                <c:pt idx="927">
                  <c:v>72.48362638775074</c:v>
                </c:pt>
                <c:pt idx="928">
                  <c:v>72.66404898928671</c:v>
                </c:pt>
                <c:pt idx="929">
                  <c:v>72.79786287225141</c:v>
                </c:pt>
                <c:pt idx="930">
                  <c:v>73.01991170861073</c:v>
                </c:pt>
                <c:pt idx="931">
                  <c:v>73.71307209082894</c:v>
                </c:pt>
                <c:pt idx="932">
                  <c:v>75.37041439216034</c:v>
                </c:pt>
                <c:pt idx="933">
                  <c:v>78.4290512403276</c:v>
                </c:pt>
                <c:pt idx="934">
                  <c:v>83.06101214338598</c:v>
                </c:pt>
                <c:pt idx="935">
                  <c:v>89.10749217384328</c:v>
                </c:pt>
                <c:pt idx="936">
                  <c:v>96.09304797642623</c:v>
                </c:pt>
                <c:pt idx="937">
                  <c:v>103.3507350111734</c:v>
                </c:pt>
                <c:pt idx="938">
                  <c:v>110.1622504445914</c:v>
                </c:pt>
                <c:pt idx="939">
                  <c:v>115.9314617450187</c:v>
                </c:pt>
                <c:pt idx="940">
                  <c:v>120.2892566398842</c:v>
                </c:pt>
                <c:pt idx="941">
                  <c:v>123.127714727026</c:v>
                </c:pt>
                <c:pt idx="942">
                  <c:v>124.5677678567642</c:v>
                </c:pt>
                <c:pt idx="943">
                  <c:v>124.8672998635532</c:v>
                </c:pt>
                <c:pt idx="944">
                  <c:v>124.3353575666347</c:v>
                </c:pt>
                <c:pt idx="945">
                  <c:v>123.2535960661452</c:v>
                </c:pt>
                <c:pt idx="946">
                  <c:v>121.8842311946643</c:v>
                </c:pt>
                <c:pt idx="947">
                  <c:v>120.3621789657678</c:v>
                </c:pt>
                <c:pt idx="948">
                  <c:v>118.7726284609911</c:v>
                </c:pt>
                <c:pt idx="949">
                  <c:v>117.1777966919108</c:v>
                </c:pt>
                <c:pt idx="950">
                  <c:v>115.6042489447955</c:v>
                </c:pt>
                <c:pt idx="951">
                  <c:v>114.0215880965957</c:v>
                </c:pt>
                <c:pt idx="952">
                  <c:v>112.344335377581</c:v>
                </c:pt>
                <c:pt idx="953">
                  <c:v>110.4299513584937</c:v>
                </c:pt>
                <c:pt idx="954">
                  <c:v>108.093130935358</c:v>
                </c:pt>
                <c:pt idx="955">
                  <c:v>105.1912172909578</c:v>
                </c:pt>
                <c:pt idx="956">
                  <c:v>101.7155676318108</c:v>
                </c:pt>
                <c:pt idx="957">
                  <c:v>97.83867493603437</c:v>
                </c:pt>
                <c:pt idx="958">
                  <c:v>93.92555591443565</c:v>
                </c:pt>
                <c:pt idx="959">
                  <c:v>90.48899966571946</c:v>
                </c:pt>
                <c:pt idx="960">
                  <c:v>88.06643912960128</c:v>
                </c:pt>
                <c:pt idx="961">
                  <c:v>87.0494263606445</c:v>
                </c:pt>
                <c:pt idx="962">
                  <c:v>87.55229905652902</c:v>
                </c:pt>
                <c:pt idx="963">
                  <c:v>89.34890221549895</c:v>
                </c:pt>
                <c:pt idx="964">
                  <c:v>91.9373249813429</c:v>
                </c:pt>
                <c:pt idx="965">
                  <c:v>94.6100909049051</c:v>
                </c:pt>
                <c:pt idx="966">
                  <c:v>96.68811144138938</c:v>
                </c:pt>
                <c:pt idx="967">
                  <c:v>97.7031145830494</c:v>
                </c:pt>
                <c:pt idx="968">
                  <c:v>97.52426719063138</c:v>
                </c:pt>
                <c:pt idx="969">
                  <c:v>96.40501981266046</c:v>
                </c:pt>
                <c:pt idx="970">
                  <c:v>94.9072182986141</c:v>
                </c:pt>
                <c:pt idx="971">
                  <c:v>93.68122214851216</c:v>
                </c:pt>
                <c:pt idx="972">
                  <c:v>93.29028099317966</c:v>
                </c:pt>
                <c:pt idx="973">
                  <c:v>94.07199329879716</c:v>
                </c:pt>
                <c:pt idx="974">
                  <c:v>96.04998361561335</c:v>
                </c:pt>
                <c:pt idx="975">
                  <c:v>98.95267782854518</c:v>
                </c:pt>
                <c:pt idx="976">
                  <c:v>102.3336473008074</c:v>
                </c:pt>
                <c:pt idx="977">
                  <c:v>105.7691122638687</c:v>
                </c:pt>
                <c:pt idx="978">
                  <c:v>109.0012649622783</c:v>
                </c:pt>
                <c:pt idx="979">
                  <c:v>112.0145711552871</c:v>
                </c:pt>
                <c:pt idx="980">
                  <c:v>115.0132238483394</c:v>
                </c:pt>
                <c:pt idx="981">
                  <c:v>118.3124712023845</c:v>
                </c:pt>
                <c:pt idx="982">
                  <c:v>122.2271130177923</c:v>
                </c:pt>
                <c:pt idx="983">
                  <c:v>126.9772836088082</c:v>
                </c:pt>
                <c:pt idx="984">
                  <c:v>132.6047191508589</c:v>
                </c:pt>
                <c:pt idx="985">
                  <c:v>138.9919748464446</c:v>
                </c:pt>
                <c:pt idx="986">
                  <c:v>145.8890587946671</c:v>
                </c:pt>
                <c:pt idx="987">
                  <c:v>152.9814541173793</c:v>
                </c:pt>
                <c:pt idx="988">
                  <c:v>159.9775776145655</c:v>
                </c:pt>
                <c:pt idx="989">
                  <c:v>166.5955087291427</c:v>
                </c:pt>
                <c:pt idx="990">
                  <c:v>172.5666123739568</c:v>
                </c:pt>
                <c:pt idx="991">
                  <c:v>177.6456743488556</c:v>
                </c:pt>
                <c:pt idx="992">
                  <c:v>181.5565229280675</c:v>
                </c:pt>
                <c:pt idx="993">
                  <c:v>184.0467030784289</c:v>
                </c:pt>
                <c:pt idx="994">
                  <c:v>184.884306482231</c:v>
                </c:pt>
                <c:pt idx="995">
                  <c:v>183.9715340918238</c:v>
                </c:pt>
                <c:pt idx="996">
                  <c:v>181.4497726337775</c:v>
                </c:pt>
                <c:pt idx="997">
                  <c:v>177.6913832162213</c:v>
                </c:pt>
                <c:pt idx="998">
                  <c:v>173.2681858113941</c:v>
                </c:pt>
                <c:pt idx="999">
                  <c:v>168.7948499229032</c:v>
                </c:pt>
                <c:pt idx="1000">
                  <c:v>164.7770635231903</c:v>
                </c:pt>
                <c:pt idx="1001">
                  <c:v>161.5090404023602</c:v>
                </c:pt>
                <c:pt idx="1002">
                  <c:v>158.9047514706006</c:v>
                </c:pt>
                <c:pt idx="1003">
                  <c:v>156.5953516501668</c:v>
                </c:pt>
                <c:pt idx="1004">
                  <c:v>154.001787518909</c:v>
                </c:pt>
                <c:pt idx="1005">
                  <c:v>150.5645176581168</c:v>
                </c:pt>
                <c:pt idx="1006">
                  <c:v>145.9694887797518</c:v>
                </c:pt>
                <c:pt idx="1007">
                  <c:v>140.2660301530422</c:v>
                </c:pt>
                <c:pt idx="1008">
                  <c:v>133.8856532363116</c:v>
                </c:pt>
                <c:pt idx="1009">
                  <c:v>127.5556866519912</c:v>
                </c:pt>
                <c:pt idx="1010">
                  <c:v>122.1336266357901</c:v>
                </c:pt>
                <c:pt idx="1011">
                  <c:v>118.3104989364317</c:v>
                </c:pt>
                <c:pt idx="1012">
                  <c:v>116.4631012201945</c:v>
                </c:pt>
                <c:pt idx="1013">
                  <c:v>116.5413416227619</c:v>
                </c:pt>
                <c:pt idx="1014">
                  <c:v>118.1255498600789</c:v>
                </c:pt>
                <c:pt idx="1015">
                  <c:v>120.5062096232736</c:v>
                </c:pt>
                <c:pt idx="1016">
                  <c:v>122.9112272934972</c:v>
                </c:pt>
                <c:pt idx="1017">
                  <c:v>124.6730873609012</c:v>
                </c:pt>
                <c:pt idx="1018">
                  <c:v>125.3690868887606</c:v>
                </c:pt>
                <c:pt idx="1019">
                  <c:v>124.7995264941127</c:v>
                </c:pt>
                <c:pt idx="1020">
                  <c:v>123.0347387951188</c:v>
                </c:pt>
                <c:pt idx="1021">
                  <c:v>120.3407194210286</c:v>
                </c:pt>
                <c:pt idx="1022">
                  <c:v>117.0917933433612</c:v>
                </c:pt>
                <c:pt idx="1023">
                  <c:v>113.7416651447067</c:v>
                </c:pt>
                <c:pt idx="1024">
                  <c:v>110.7530982309717</c:v>
                </c:pt>
                <c:pt idx="1025">
                  <c:v>108.5489140960332</c:v>
                </c:pt>
                <c:pt idx="1026">
                  <c:v>107.477770648415</c:v>
                </c:pt>
                <c:pt idx="1027">
                  <c:v>107.8127538534547</c:v>
                </c:pt>
                <c:pt idx="1028">
                  <c:v>109.6670162013819</c:v>
                </c:pt>
                <c:pt idx="1029">
                  <c:v>112.9214808075519</c:v>
                </c:pt>
                <c:pt idx="1030">
                  <c:v>117.2019273922266</c:v>
                </c:pt>
                <c:pt idx="1031">
                  <c:v>121.8947048001904</c:v>
                </c:pt>
                <c:pt idx="1032">
                  <c:v>126.2304708516</c:v>
                </c:pt>
                <c:pt idx="1033">
                  <c:v>129.4314194262944</c:v>
                </c:pt>
                <c:pt idx="1034">
                  <c:v>130.8556944826143</c:v>
                </c:pt>
                <c:pt idx="1035">
                  <c:v>130.1637542393</c:v>
                </c:pt>
                <c:pt idx="1036">
                  <c:v>127.3678301606297</c:v>
                </c:pt>
                <c:pt idx="1037">
                  <c:v>122.8179484250755</c:v>
                </c:pt>
                <c:pt idx="1038">
                  <c:v>117.0978801508927</c:v>
                </c:pt>
                <c:pt idx="1039">
                  <c:v>110.8821825294891</c:v>
                </c:pt>
                <c:pt idx="1040">
                  <c:v>104.7403484790377</c:v>
                </c:pt>
                <c:pt idx="1041">
                  <c:v>99.0109272653321</c:v>
                </c:pt>
                <c:pt idx="1042">
                  <c:v>93.77434025336927</c:v>
                </c:pt>
                <c:pt idx="1043">
                  <c:v>88.91609721302734</c:v>
                </c:pt>
                <c:pt idx="1044">
                  <c:v>84.2334268214732</c:v>
                </c:pt>
                <c:pt idx="1045">
                  <c:v>79.51254806996348</c:v>
                </c:pt>
                <c:pt idx="1046">
                  <c:v>74.6907649891437</c:v>
                </c:pt>
                <c:pt idx="1047">
                  <c:v>69.89884391018195</c:v>
                </c:pt>
                <c:pt idx="1048">
                  <c:v>65.43577167684391</c:v>
                </c:pt>
                <c:pt idx="1049">
                  <c:v>61.7021761398177</c:v>
                </c:pt>
                <c:pt idx="1050">
                  <c:v>59.03802359478615</c:v>
                </c:pt>
                <c:pt idx="1051">
                  <c:v>57.64862777881522</c:v>
                </c:pt>
                <c:pt idx="1052">
                  <c:v>57.51608056821355</c:v>
                </c:pt>
                <c:pt idx="1053">
                  <c:v>58.48483177360328</c:v>
                </c:pt>
                <c:pt idx="1054">
                  <c:v>60.29687634020457</c:v>
                </c:pt>
                <c:pt idx="1055">
                  <c:v>62.69871549511356</c:v>
                </c:pt>
                <c:pt idx="1056">
                  <c:v>65.46298683744384</c:v>
                </c:pt>
                <c:pt idx="1057">
                  <c:v>68.43749857739075</c:v>
                </c:pt>
                <c:pt idx="1058">
                  <c:v>71.51374272040172</c:v>
                </c:pt>
                <c:pt idx="1059">
                  <c:v>74.59058365660351</c:v>
                </c:pt>
                <c:pt idx="1060">
                  <c:v>77.5510316251684</c:v>
                </c:pt>
                <c:pt idx="1061">
                  <c:v>80.22204994112387</c:v>
                </c:pt>
                <c:pt idx="1062">
                  <c:v>82.40534608714006</c:v>
                </c:pt>
                <c:pt idx="1063">
                  <c:v>83.9475145763574</c:v>
                </c:pt>
                <c:pt idx="1064">
                  <c:v>84.75522224295221</c:v>
                </c:pt>
                <c:pt idx="1065">
                  <c:v>84.89633063530347</c:v>
                </c:pt>
                <c:pt idx="1066">
                  <c:v>84.54768430664772</c:v>
                </c:pt>
                <c:pt idx="1067">
                  <c:v>83.98627500468311</c:v>
                </c:pt>
                <c:pt idx="1068">
                  <c:v>83.52683139686886</c:v>
                </c:pt>
                <c:pt idx="1069">
                  <c:v>83.40490240999362</c:v>
                </c:pt>
                <c:pt idx="1070">
                  <c:v>83.7723403665607</c:v>
                </c:pt>
                <c:pt idx="1071">
                  <c:v>84.66050051639429</c:v>
                </c:pt>
                <c:pt idx="1072">
                  <c:v>85.9660789913472</c:v>
                </c:pt>
                <c:pt idx="1073">
                  <c:v>87.55460731809437</c:v>
                </c:pt>
                <c:pt idx="1074">
                  <c:v>89.3260643281475</c:v>
                </c:pt>
                <c:pt idx="1075">
                  <c:v>91.23390724224893</c:v>
                </c:pt>
                <c:pt idx="1076">
                  <c:v>93.3296863245624</c:v>
                </c:pt>
                <c:pt idx="1077">
                  <c:v>95.75777666616928</c:v>
                </c:pt>
                <c:pt idx="1078">
                  <c:v>98.67272736639394</c:v>
                </c:pt>
                <c:pt idx="1079">
                  <c:v>102.2079155776796</c:v>
                </c:pt>
                <c:pt idx="1080">
                  <c:v>106.3411462940372</c:v>
                </c:pt>
                <c:pt idx="1081">
                  <c:v>110.93597135985</c:v>
                </c:pt>
                <c:pt idx="1082">
                  <c:v>115.7760540031227</c:v>
                </c:pt>
                <c:pt idx="1083">
                  <c:v>120.6217996029544</c:v>
                </c:pt>
                <c:pt idx="1084">
                  <c:v>125.2113715296202</c:v>
                </c:pt>
                <c:pt idx="1085">
                  <c:v>129.3395365002311</c:v>
                </c:pt>
                <c:pt idx="1086">
                  <c:v>132.8487471103348</c:v>
                </c:pt>
                <c:pt idx="1087">
                  <c:v>135.6297982330943</c:v>
                </c:pt>
                <c:pt idx="1088">
                  <c:v>137.5935820702942</c:v>
                </c:pt>
                <c:pt idx="1089">
                  <c:v>138.6551486447476</c:v>
                </c:pt>
                <c:pt idx="1090">
                  <c:v>138.7509702608681</c:v>
                </c:pt>
                <c:pt idx="1091">
                  <c:v>137.8578846592542</c:v>
                </c:pt>
                <c:pt idx="1092">
                  <c:v>136.0179638682652</c:v>
                </c:pt>
                <c:pt idx="1093">
                  <c:v>133.4309558460724</c:v>
                </c:pt>
                <c:pt idx="1094">
                  <c:v>130.3955036698254</c:v>
                </c:pt>
                <c:pt idx="1095">
                  <c:v>127.3015752119806</c:v>
                </c:pt>
                <c:pt idx="1096">
                  <c:v>124.571540052158</c:v>
                </c:pt>
                <c:pt idx="1097">
                  <c:v>122.628004117246</c:v>
                </c:pt>
                <c:pt idx="1098">
                  <c:v>121.7967769662582</c:v>
                </c:pt>
                <c:pt idx="1099">
                  <c:v>122.2329615278542</c:v>
                </c:pt>
                <c:pt idx="1100">
                  <c:v>123.9039985604369</c:v>
                </c:pt>
                <c:pt idx="1101">
                  <c:v>126.6436848485161</c:v>
                </c:pt>
                <c:pt idx="1102">
                  <c:v>130.1866700052375</c:v>
                </c:pt>
                <c:pt idx="1103">
                  <c:v>134.3193105084996</c:v>
                </c:pt>
                <c:pt idx="1104">
                  <c:v>138.8767618336192</c:v>
                </c:pt>
                <c:pt idx="1105">
                  <c:v>143.7656247841013</c:v>
                </c:pt>
                <c:pt idx="1106">
                  <c:v>148.9587092917868</c:v>
                </c:pt>
                <c:pt idx="1107">
                  <c:v>154.493905337397</c:v>
                </c:pt>
                <c:pt idx="1108">
                  <c:v>160.4090783787018</c:v>
                </c:pt>
                <c:pt idx="1109">
                  <c:v>166.6686672345115</c:v>
                </c:pt>
                <c:pt idx="1110">
                  <c:v>173.1825541899165</c:v>
                </c:pt>
                <c:pt idx="1111">
                  <c:v>179.7149025505326</c:v>
                </c:pt>
                <c:pt idx="1112">
                  <c:v>185.9837801506271</c:v>
                </c:pt>
                <c:pt idx="1113">
                  <c:v>191.7172219076205</c:v>
                </c:pt>
                <c:pt idx="1114">
                  <c:v>196.7350553862804</c:v>
                </c:pt>
                <c:pt idx="1115">
                  <c:v>200.9285644895566</c:v>
                </c:pt>
                <c:pt idx="1116">
                  <c:v>204.2970470638078</c:v>
                </c:pt>
                <c:pt idx="1117">
                  <c:v>206.988529273973</c:v>
                </c:pt>
                <c:pt idx="1118">
                  <c:v>209.2423262428258</c:v>
                </c:pt>
                <c:pt idx="1119">
                  <c:v>211.3498132675751</c:v>
                </c:pt>
                <c:pt idx="1120">
                  <c:v>213.5496606278807</c:v>
                </c:pt>
                <c:pt idx="1121">
                  <c:v>216.0142217530627</c:v>
                </c:pt>
                <c:pt idx="1122">
                  <c:v>218.8602533846818</c:v>
                </c:pt>
                <c:pt idx="1123">
                  <c:v>222.1210364130188</c:v>
                </c:pt>
                <c:pt idx="1124">
                  <c:v>225.7283196371984</c:v>
                </c:pt>
                <c:pt idx="1125">
                  <c:v>229.524476719792</c:v>
                </c:pt>
                <c:pt idx="1126">
                  <c:v>233.3496479834646</c:v>
                </c:pt>
                <c:pt idx="1127">
                  <c:v>237.0636946268513</c:v>
                </c:pt>
                <c:pt idx="1128">
                  <c:v>240.507940377199</c:v>
                </c:pt>
                <c:pt idx="1129">
                  <c:v>243.6484877481527</c:v>
                </c:pt>
                <c:pt idx="1130">
                  <c:v>246.5065795673715</c:v>
                </c:pt>
                <c:pt idx="1131">
                  <c:v>249.1992425373614</c:v>
                </c:pt>
                <c:pt idx="1132">
                  <c:v>251.9297372798847</c:v>
                </c:pt>
                <c:pt idx="1133">
                  <c:v>254.9423846033186</c:v>
                </c:pt>
                <c:pt idx="1134">
                  <c:v>258.4263172849016</c:v>
                </c:pt>
                <c:pt idx="1135">
                  <c:v>262.462859579002</c:v>
                </c:pt>
                <c:pt idx="1136">
                  <c:v>266.9647373200795</c:v>
                </c:pt>
                <c:pt idx="1137">
                  <c:v>271.687367826919</c:v>
                </c:pt>
                <c:pt idx="1138">
                  <c:v>276.2946177539017</c:v>
                </c:pt>
                <c:pt idx="1139">
                  <c:v>280.3907238864637</c:v>
                </c:pt>
                <c:pt idx="1140">
                  <c:v>283.66782741025</c:v>
                </c:pt>
                <c:pt idx="1141">
                  <c:v>286.1238809582657</c:v>
                </c:pt>
                <c:pt idx="1142">
                  <c:v>287.8378734815455</c:v>
                </c:pt>
                <c:pt idx="1143">
                  <c:v>289.0952755046725</c:v>
                </c:pt>
                <c:pt idx="1144">
                  <c:v>290.3385016226482</c:v>
                </c:pt>
                <c:pt idx="1145">
                  <c:v>292.1502728272547</c:v>
                </c:pt>
                <c:pt idx="1146">
                  <c:v>294.9654004279839</c:v>
                </c:pt>
                <c:pt idx="1147">
                  <c:v>299.0392517008729</c:v>
                </c:pt>
                <c:pt idx="1148">
                  <c:v>304.4275759585115</c:v>
                </c:pt>
                <c:pt idx="1149">
                  <c:v>310.8890098210927</c:v>
                </c:pt>
                <c:pt idx="1150">
                  <c:v>317.8793178026081</c:v>
                </c:pt>
                <c:pt idx="1151">
                  <c:v>324.6562433166713</c:v>
                </c:pt>
                <c:pt idx="1152">
                  <c:v>330.3558992956847</c:v>
                </c:pt>
                <c:pt idx="1153">
                  <c:v>334.2213446486403</c:v>
                </c:pt>
                <c:pt idx="1154">
                  <c:v>335.7100831154217</c:v>
                </c:pt>
                <c:pt idx="1155">
                  <c:v>334.5462033772254</c:v>
                </c:pt>
                <c:pt idx="1156">
                  <c:v>330.8086496544847</c:v>
                </c:pt>
                <c:pt idx="1157">
                  <c:v>324.901024048893</c:v>
                </c:pt>
                <c:pt idx="1158">
                  <c:v>317.6123557780223</c:v>
                </c:pt>
                <c:pt idx="1159">
                  <c:v>309.9036897153777</c:v>
                </c:pt>
                <c:pt idx="1160">
                  <c:v>302.6981006488575</c:v>
                </c:pt>
                <c:pt idx="1161">
                  <c:v>296.9230525290318</c:v>
                </c:pt>
                <c:pt idx="1162">
                  <c:v>293.2872939657751</c:v>
                </c:pt>
                <c:pt idx="1163">
                  <c:v>292.1841905973011</c:v>
                </c:pt>
                <c:pt idx="1164">
                  <c:v>293.5541502358987</c:v>
                </c:pt>
                <c:pt idx="1165">
                  <c:v>296.9534906931005</c:v>
                </c:pt>
                <c:pt idx="1166">
                  <c:v>301.5774130857982</c:v>
                </c:pt>
                <c:pt idx="1167">
                  <c:v>306.5904432893295</c:v>
                </c:pt>
                <c:pt idx="1168">
                  <c:v>311.2889223924976</c:v>
                </c:pt>
                <c:pt idx="1169">
                  <c:v>315.1414865149113</c:v>
                </c:pt>
                <c:pt idx="1170">
                  <c:v>317.8108341146268</c:v>
                </c:pt>
                <c:pt idx="1171">
                  <c:v>319.300369487742</c:v>
                </c:pt>
                <c:pt idx="1172">
                  <c:v>319.7884739006805</c:v>
                </c:pt>
                <c:pt idx="1173">
                  <c:v>319.5122289130085</c:v>
                </c:pt>
                <c:pt idx="1174">
                  <c:v>318.8575000950755</c:v>
                </c:pt>
                <c:pt idx="1175">
                  <c:v>318.0847332652119</c:v>
                </c:pt>
                <c:pt idx="1176">
                  <c:v>317.6714302878767</c:v>
                </c:pt>
                <c:pt idx="1177">
                  <c:v>317.7125863725668</c:v>
                </c:pt>
                <c:pt idx="1178">
                  <c:v>318.4584673506889</c:v>
                </c:pt>
                <c:pt idx="1179">
                  <c:v>320.0359682203775</c:v>
                </c:pt>
                <c:pt idx="1180">
                  <c:v>322.459457985742</c:v>
                </c:pt>
                <c:pt idx="1181">
                  <c:v>325.7816587379663</c:v>
                </c:pt>
                <c:pt idx="1182">
                  <c:v>329.9868685101283</c:v>
                </c:pt>
                <c:pt idx="1183">
                  <c:v>335.1112873577397</c:v>
                </c:pt>
                <c:pt idx="1184">
                  <c:v>341.030537827381</c:v>
                </c:pt>
                <c:pt idx="1185">
                  <c:v>347.562110734817</c:v>
                </c:pt>
                <c:pt idx="1186">
                  <c:v>354.4894791105077</c:v>
                </c:pt>
                <c:pt idx="1187">
                  <c:v>361.6861143512768</c:v>
                </c:pt>
                <c:pt idx="1188">
                  <c:v>369.002048950044</c:v>
                </c:pt>
                <c:pt idx="1189">
                  <c:v>376.3370189507526</c:v>
                </c:pt>
                <c:pt idx="1190">
                  <c:v>383.6750353473939</c:v>
                </c:pt>
                <c:pt idx="1191">
                  <c:v>390.7089753681104</c:v>
                </c:pt>
                <c:pt idx="1192">
                  <c:v>397.0893360739346</c:v>
                </c:pt>
                <c:pt idx="1193">
                  <c:v>402.3294990470553</c:v>
                </c:pt>
                <c:pt idx="1194">
                  <c:v>406.543627470249</c:v>
                </c:pt>
                <c:pt idx="1195">
                  <c:v>409.5255328365486</c:v>
                </c:pt>
                <c:pt idx="1196">
                  <c:v>412.0660392798122</c:v>
                </c:pt>
                <c:pt idx="1197">
                  <c:v>413.7379123619631</c:v>
                </c:pt>
                <c:pt idx="1198">
                  <c:v>414.4971394867406</c:v>
                </c:pt>
                <c:pt idx="1199">
                  <c:v>414.2478894989035</c:v>
                </c:pt>
                <c:pt idx="1200">
                  <c:v>412.6766922532202</c:v>
                </c:pt>
                <c:pt idx="1201">
                  <c:v>409.6539523566144</c:v>
                </c:pt>
                <c:pt idx="1202">
                  <c:v>405.2306641902336</c:v>
                </c:pt>
                <c:pt idx="1203">
                  <c:v>399.4070782355446</c:v>
                </c:pt>
                <c:pt idx="1204">
                  <c:v>392.3893611973204</c:v>
                </c:pt>
                <c:pt idx="1205">
                  <c:v>385.491213477336</c:v>
                </c:pt>
                <c:pt idx="1206">
                  <c:v>379.6421285436878</c:v>
                </c:pt>
                <c:pt idx="1207">
                  <c:v>375.0037740538726</c:v>
                </c:pt>
                <c:pt idx="1208">
                  <c:v>371.165431068978</c:v>
                </c:pt>
                <c:pt idx="1209">
                  <c:v>367.2262406016573</c:v>
                </c:pt>
                <c:pt idx="1210">
                  <c:v>363.695859621796</c:v>
                </c:pt>
                <c:pt idx="1211">
                  <c:v>362.4513160761358</c:v>
                </c:pt>
              </c:numCache>
            </c:numRef>
          </c:val>
          <c:smooth val="0"/>
        </c:ser>
        <c:ser>
          <c:idx val="3"/>
          <c:order val="3"/>
          <c:tx>
            <c:strRef>
              <c:f>Sheet1!$E$1</c:f>
              <c:strCache>
                <c:ptCount val="1"/>
                <c:pt idx="0">
                  <c:v>噪音项</c:v>
                </c:pt>
              </c:strCache>
            </c:strRef>
          </c:tx>
          <c:spPr>
            <a:ln w="28575" cap="rnd">
              <a:solidFill>
                <a:schemeClr val="accent4"/>
              </a:solidFill>
              <a:round/>
            </a:ln>
            <a:effectLst/>
          </c:spPr>
          <c:marker>
            <c:symbol val="none"/>
          </c:marker>
          <c:cat>
            <c:numRef>
              <c:f>Sheet1!$A$2:$A$1213</c:f>
              <c:numCache>
                <c:formatCode>m/d/yyyy</c:formatCode>
                <c:ptCount val="1212"/>
                <c:pt idx="0">
                  <c:v>40182.0</c:v>
                </c:pt>
                <c:pt idx="1">
                  <c:v>40183.0</c:v>
                </c:pt>
                <c:pt idx="2">
                  <c:v>40184.0</c:v>
                </c:pt>
                <c:pt idx="3">
                  <c:v>40185.0</c:v>
                </c:pt>
                <c:pt idx="4">
                  <c:v>40186.0</c:v>
                </c:pt>
                <c:pt idx="5">
                  <c:v>40189.0</c:v>
                </c:pt>
                <c:pt idx="6">
                  <c:v>40190.0</c:v>
                </c:pt>
                <c:pt idx="7">
                  <c:v>40191.0</c:v>
                </c:pt>
                <c:pt idx="8">
                  <c:v>40192.0</c:v>
                </c:pt>
                <c:pt idx="9">
                  <c:v>40193.0</c:v>
                </c:pt>
                <c:pt idx="10">
                  <c:v>40196.0</c:v>
                </c:pt>
                <c:pt idx="11">
                  <c:v>40197.0</c:v>
                </c:pt>
                <c:pt idx="12">
                  <c:v>40198.0</c:v>
                </c:pt>
                <c:pt idx="13">
                  <c:v>40199.0</c:v>
                </c:pt>
                <c:pt idx="14">
                  <c:v>40200.0</c:v>
                </c:pt>
                <c:pt idx="15">
                  <c:v>40203.0</c:v>
                </c:pt>
                <c:pt idx="16">
                  <c:v>40204.0</c:v>
                </c:pt>
                <c:pt idx="17">
                  <c:v>40205.0</c:v>
                </c:pt>
                <c:pt idx="18">
                  <c:v>40206.0</c:v>
                </c:pt>
                <c:pt idx="19">
                  <c:v>40207.0</c:v>
                </c:pt>
                <c:pt idx="20">
                  <c:v>40210.0</c:v>
                </c:pt>
                <c:pt idx="21">
                  <c:v>40211.0</c:v>
                </c:pt>
                <c:pt idx="22">
                  <c:v>40212.0</c:v>
                </c:pt>
                <c:pt idx="23">
                  <c:v>40213.0</c:v>
                </c:pt>
                <c:pt idx="24">
                  <c:v>40214.0</c:v>
                </c:pt>
                <c:pt idx="25">
                  <c:v>40217.0</c:v>
                </c:pt>
                <c:pt idx="26">
                  <c:v>40218.0</c:v>
                </c:pt>
                <c:pt idx="27">
                  <c:v>40219.0</c:v>
                </c:pt>
                <c:pt idx="28">
                  <c:v>40220.0</c:v>
                </c:pt>
                <c:pt idx="29">
                  <c:v>40221.0</c:v>
                </c:pt>
                <c:pt idx="30">
                  <c:v>40231.0</c:v>
                </c:pt>
                <c:pt idx="31">
                  <c:v>40232.0</c:v>
                </c:pt>
                <c:pt idx="32">
                  <c:v>40233.0</c:v>
                </c:pt>
                <c:pt idx="33">
                  <c:v>40234.0</c:v>
                </c:pt>
                <c:pt idx="34">
                  <c:v>40235.0</c:v>
                </c:pt>
                <c:pt idx="35">
                  <c:v>40238.0</c:v>
                </c:pt>
                <c:pt idx="36">
                  <c:v>40239.0</c:v>
                </c:pt>
                <c:pt idx="37">
                  <c:v>40240.0</c:v>
                </c:pt>
                <c:pt idx="38">
                  <c:v>40241.0</c:v>
                </c:pt>
                <c:pt idx="39">
                  <c:v>40242.0</c:v>
                </c:pt>
                <c:pt idx="40">
                  <c:v>40245.0</c:v>
                </c:pt>
                <c:pt idx="41">
                  <c:v>40246.0</c:v>
                </c:pt>
                <c:pt idx="42">
                  <c:v>40247.0</c:v>
                </c:pt>
                <c:pt idx="43">
                  <c:v>40248.0</c:v>
                </c:pt>
                <c:pt idx="44">
                  <c:v>40249.0</c:v>
                </c:pt>
                <c:pt idx="45">
                  <c:v>40252.0</c:v>
                </c:pt>
                <c:pt idx="46">
                  <c:v>40253.0</c:v>
                </c:pt>
                <c:pt idx="47">
                  <c:v>40254.0</c:v>
                </c:pt>
                <c:pt idx="48">
                  <c:v>40255.0</c:v>
                </c:pt>
                <c:pt idx="49">
                  <c:v>40256.0</c:v>
                </c:pt>
                <c:pt idx="50">
                  <c:v>40259.0</c:v>
                </c:pt>
                <c:pt idx="51">
                  <c:v>40260.0</c:v>
                </c:pt>
                <c:pt idx="52">
                  <c:v>40261.0</c:v>
                </c:pt>
                <c:pt idx="53">
                  <c:v>40262.0</c:v>
                </c:pt>
                <c:pt idx="54">
                  <c:v>40263.0</c:v>
                </c:pt>
                <c:pt idx="55">
                  <c:v>40266.0</c:v>
                </c:pt>
                <c:pt idx="56">
                  <c:v>40267.0</c:v>
                </c:pt>
                <c:pt idx="57">
                  <c:v>40268.0</c:v>
                </c:pt>
                <c:pt idx="58">
                  <c:v>40269.0</c:v>
                </c:pt>
                <c:pt idx="59">
                  <c:v>40270.0</c:v>
                </c:pt>
                <c:pt idx="60">
                  <c:v>40274.0</c:v>
                </c:pt>
                <c:pt idx="61">
                  <c:v>40275.0</c:v>
                </c:pt>
                <c:pt idx="62">
                  <c:v>40276.0</c:v>
                </c:pt>
                <c:pt idx="63">
                  <c:v>40277.0</c:v>
                </c:pt>
                <c:pt idx="64">
                  <c:v>40280.0</c:v>
                </c:pt>
                <c:pt idx="65">
                  <c:v>40281.0</c:v>
                </c:pt>
                <c:pt idx="66">
                  <c:v>40282.0</c:v>
                </c:pt>
                <c:pt idx="67">
                  <c:v>40283.0</c:v>
                </c:pt>
                <c:pt idx="68">
                  <c:v>40284.0</c:v>
                </c:pt>
                <c:pt idx="69">
                  <c:v>40287.0</c:v>
                </c:pt>
                <c:pt idx="70">
                  <c:v>40288.0</c:v>
                </c:pt>
                <c:pt idx="71">
                  <c:v>40289.0</c:v>
                </c:pt>
                <c:pt idx="72">
                  <c:v>40290.0</c:v>
                </c:pt>
                <c:pt idx="73">
                  <c:v>40291.0</c:v>
                </c:pt>
                <c:pt idx="74">
                  <c:v>40294.0</c:v>
                </c:pt>
                <c:pt idx="75">
                  <c:v>40295.0</c:v>
                </c:pt>
                <c:pt idx="76">
                  <c:v>40296.0</c:v>
                </c:pt>
                <c:pt idx="77">
                  <c:v>40297.0</c:v>
                </c:pt>
                <c:pt idx="78">
                  <c:v>40298.0</c:v>
                </c:pt>
                <c:pt idx="79">
                  <c:v>40302.0</c:v>
                </c:pt>
                <c:pt idx="80">
                  <c:v>40303.0</c:v>
                </c:pt>
                <c:pt idx="81">
                  <c:v>40304.0</c:v>
                </c:pt>
                <c:pt idx="82">
                  <c:v>40305.0</c:v>
                </c:pt>
                <c:pt idx="83">
                  <c:v>40308.0</c:v>
                </c:pt>
                <c:pt idx="84">
                  <c:v>40309.0</c:v>
                </c:pt>
                <c:pt idx="85">
                  <c:v>40310.0</c:v>
                </c:pt>
                <c:pt idx="86">
                  <c:v>40311.0</c:v>
                </c:pt>
                <c:pt idx="87">
                  <c:v>40312.0</c:v>
                </c:pt>
                <c:pt idx="88">
                  <c:v>40315.0</c:v>
                </c:pt>
                <c:pt idx="89">
                  <c:v>40316.0</c:v>
                </c:pt>
                <c:pt idx="90">
                  <c:v>40317.0</c:v>
                </c:pt>
                <c:pt idx="91">
                  <c:v>40318.0</c:v>
                </c:pt>
                <c:pt idx="92">
                  <c:v>40319.0</c:v>
                </c:pt>
                <c:pt idx="93">
                  <c:v>40322.0</c:v>
                </c:pt>
                <c:pt idx="94">
                  <c:v>40323.0</c:v>
                </c:pt>
                <c:pt idx="95">
                  <c:v>40324.0</c:v>
                </c:pt>
                <c:pt idx="96">
                  <c:v>40325.0</c:v>
                </c:pt>
                <c:pt idx="97">
                  <c:v>40326.0</c:v>
                </c:pt>
                <c:pt idx="98">
                  <c:v>40329.0</c:v>
                </c:pt>
                <c:pt idx="99">
                  <c:v>40330.0</c:v>
                </c:pt>
                <c:pt idx="100">
                  <c:v>40331.0</c:v>
                </c:pt>
                <c:pt idx="101">
                  <c:v>40332.0</c:v>
                </c:pt>
                <c:pt idx="102">
                  <c:v>40333.0</c:v>
                </c:pt>
                <c:pt idx="103">
                  <c:v>40336.0</c:v>
                </c:pt>
                <c:pt idx="104">
                  <c:v>40337.0</c:v>
                </c:pt>
                <c:pt idx="105">
                  <c:v>40338.0</c:v>
                </c:pt>
                <c:pt idx="106">
                  <c:v>40339.0</c:v>
                </c:pt>
                <c:pt idx="107">
                  <c:v>40340.0</c:v>
                </c:pt>
                <c:pt idx="108">
                  <c:v>40346.0</c:v>
                </c:pt>
                <c:pt idx="109">
                  <c:v>40347.0</c:v>
                </c:pt>
                <c:pt idx="110">
                  <c:v>40350.0</c:v>
                </c:pt>
                <c:pt idx="111">
                  <c:v>40351.0</c:v>
                </c:pt>
                <c:pt idx="112">
                  <c:v>40352.0</c:v>
                </c:pt>
                <c:pt idx="113">
                  <c:v>40353.0</c:v>
                </c:pt>
                <c:pt idx="114">
                  <c:v>40354.0</c:v>
                </c:pt>
                <c:pt idx="115">
                  <c:v>40357.0</c:v>
                </c:pt>
                <c:pt idx="116">
                  <c:v>40358.0</c:v>
                </c:pt>
                <c:pt idx="117">
                  <c:v>40359.0</c:v>
                </c:pt>
                <c:pt idx="118">
                  <c:v>40360.0</c:v>
                </c:pt>
                <c:pt idx="119">
                  <c:v>40361.0</c:v>
                </c:pt>
                <c:pt idx="120">
                  <c:v>40364.0</c:v>
                </c:pt>
                <c:pt idx="121">
                  <c:v>40365.0</c:v>
                </c:pt>
                <c:pt idx="122">
                  <c:v>40366.0</c:v>
                </c:pt>
                <c:pt idx="123">
                  <c:v>40367.0</c:v>
                </c:pt>
                <c:pt idx="124">
                  <c:v>40368.0</c:v>
                </c:pt>
                <c:pt idx="125">
                  <c:v>40371.0</c:v>
                </c:pt>
                <c:pt idx="126">
                  <c:v>40372.0</c:v>
                </c:pt>
                <c:pt idx="127">
                  <c:v>40373.0</c:v>
                </c:pt>
                <c:pt idx="128">
                  <c:v>40374.0</c:v>
                </c:pt>
                <c:pt idx="129">
                  <c:v>40375.0</c:v>
                </c:pt>
                <c:pt idx="130">
                  <c:v>40378.0</c:v>
                </c:pt>
                <c:pt idx="131">
                  <c:v>40379.0</c:v>
                </c:pt>
                <c:pt idx="132">
                  <c:v>40380.0</c:v>
                </c:pt>
                <c:pt idx="133">
                  <c:v>40381.0</c:v>
                </c:pt>
                <c:pt idx="134">
                  <c:v>40382.0</c:v>
                </c:pt>
                <c:pt idx="135">
                  <c:v>40385.0</c:v>
                </c:pt>
                <c:pt idx="136">
                  <c:v>40386.0</c:v>
                </c:pt>
                <c:pt idx="137">
                  <c:v>40387.0</c:v>
                </c:pt>
                <c:pt idx="138">
                  <c:v>40388.0</c:v>
                </c:pt>
                <c:pt idx="139">
                  <c:v>40389.0</c:v>
                </c:pt>
                <c:pt idx="140">
                  <c:v>40392.0</c:v>
                </c:pt>
                <c:pt idx="141">
                  <c:v>40393.0</c:v>
                </c:pt>
                <c:pt idx="142">
                  <c:v>40394.0</c:v>
                </c:pt>
                <c:pt idx="143">
                  <c:v>40395.0</c:v>
                </c:pt>
                <c:pt idx="144">
                  <c:v>40396.0</c:v>
                </c:pt>
                <c:pt idx="145">
                  <c:v>40399.0</c:v>
                </c:pt>
                <c:pt idx="146">
                  <c:v>40400.0</c:v>
                </c:pt>
                <c:pt idx="147">
                  <c:v>40401.0</c:v>
                </c:pt>
                <c:pt idx="148">
                  <c:v>40402.0</c:v>
                </c:pt>
                <c:pt idx="149">
                  <c:v>40403.0</c:v>
                </c:pt>
                <c:pt idx="150">
                  <c:v>40406.0</c:v>
                </c:pt>
                <c:pt idx="151">
                  <c:v>40407.0</c:v>
                </c:pt>
                <c:pt idx="152">
                  <c:v>40408.0</c:v>
                </c:pt>
                <c:pt idx="153">
                  <c:v>40409.0</c:v>
                </c:pt>
                <c:pt idx="154">
                  <c:v>40410.0</c:v>
                </c:pt>
                <c:pt idx="155">
                  <c:v>40413.0</c:v>
                </c:pt>
                <c:pt idx="156">
                  <c:v>40414.0</c:v>
                </c:pt>
                <c:pt idx="157">
                  <c:v>40415.0</c:v>
                </c:pt>
                <c:pt idx="158">
                  <c:v>40416.0</c:v>
                </c:pt>
                <c:pt idx="159">
                  <c:v>40417.0</c:v>
                </c:pt>
                <c:pt idx="160">
                  <c:v>40420.0</c:v>
                </c:pt>
                <c:pt idx="161">
                  <c:v>40421.0</c:v>
                </c:pt>
                <c:pt idx="162">
                  <c:v>40422.0</c:v>
                </c:pt>
                <c:pt idx="163">
                  <c:v>40423.0</c:v>
                </c:pt>
                <c:pt idx="164">
                  <c:v>40424.0</c:v>
                </c:pt>
                <c:pt idx="165">
                  <c:v>40427.0</c:v>
                </c:pt>
                <c:pt idx="166">
                  <c:v>40428.0</c:v>
                </c:pt>
                <c:pt idx="167">
                  <c:v>40429.0</c:v>
                </c:pt>
                <c:pt idx="168">
                  <c:v>40430.0</c:v>
                </c:pt>
                <c:pt idx="169">
                  <c:v>40431.0</c:v>
                </c:pt>
                <c:pt idx="170">
                  <c:v>40434.0</c:v>
                </c:pt>
                <c:pt idx="171">
                  <c:v>40435.0</c:v>
                </c:pt>
                <c:pt idx="172">
                  <c:v>40436.0</c:v>
                </c:pt>
                <c:pt idx="173">
                  <c:v>40437.0</c:v>
                </c:pt>
                <c:pt idx="174">
                  <c:v>40438.0</c:v>
                </c:pt>
                <c:pt idx="175">
                  <c:v>40441.0</c:v>
                </c:pt>
                <c:pt idx="176">
                  <c:v>40442.0</c:v>
                </c:pt>
                <c:pt idx="177">
                  <c:v>40448.0</c:v>
                </c:pt>
                <c:pt idx="178">
                  <c:v>40449.0</c:v>
                </c:pt>
                <c:pt idx="179">
                  <c:v>40450.0</c:v>
                </c:pt>
                <c:pt idx="180">
                  <c:v>40451.0</c:v>
                </c:pt>
                <c:pt idx="181">
                  <c:v>40459.0</c:v>
                </c:pt>
                <c:pt idx="182">
                  <c:v>40462.0</c:v>
                </c:pt>
                <c:pt idx="183">
                  <c:v>40463.0</c:v>
                </c:pt>
                <c:pt idx="184">
                  <c:v>40464.0</c:v>
                </c:pt>
                <c:pt idx="185">
                  <c:v>40465.0</c:v>
                </c:pt>
                <c:pt idx="186">
                  <c:v>40466.0</c:v>
                </c:pt>
                <c:pt idx="187">
                  <c:v>40469.0</c:v>
                </c:pt>
                <c:pt idx="188">
                  <c:v>40470.0</c:v>
                </c:pt>
                <c:pt idx="189">
                  <c:v>40471.0</c:v>
                </c:pt>
                <c:pt idx="190">
                  <c:v>40472.0</c:v>
                </c:pt>
                <c:pt idx="191">
                  <c:v>40473.0</c:v>
                </c:pt>
                <c:pt idx="192">
                  <c:v>40476.0</c:v>
                </c:pt>
                <c:pt idx="193">
                  <c:v>40477.0</c:v>
                </c:pt>
                <c:pt idx="194">
                  <c:v>40478.0</c:v>
                </c:pt>
                <c:pt idx="195">
                  <c:v>40479.0</c:v>
                </c:pt>
                <c:pt idx="196">
                  <c:v>40480.0</c:v>
                </c:pt>
                <c:pt idx="197">
                  <c:v>40483.0</c:v>
                </c:pt>
                <c:pt idx="198">
                  <c:v>40484.0</c:v>
                </c:pt>
                <c:pt idx="199">
                  <c:v>40485.0</c:v>
                </c:pt>
                <c:pt idx="200">
                  <c:v>40486.0</c:v>
                </c:pt>
                <c:pt idx="201">
                  <c:v>40487.0</c:v>
                </c:pt>
                <c:pt idx="202">
                  <c:v>40490.0</c:v>
                </c:pt>
                <c:pt idx="203">
                  <c:v>40491.0</c:v>
                </c:pt>
                <c:pt idx="204">
                  <c:v>40492.0</c:v>
                </c:pt>
                <c:pt idx="205">
                  <c:v>40493.0</c:v>
                </c:pt>
                <c:pt idx="206">
                  <c:v>40494.0</c:v>
                </c:pt>
                <c:pt idx="207">
                  <c:v>40497.0</c:v>
                </c:pt>
                <c:pt idx="208">
                  <c:v>40498.0</c:v>
                </c:pt>
                <c:pt idx="209">
                  <c:v>40499.0</c:v>
                </c:pt>
                <c:pt idx="210">
                  <c:v>40500.0</c:v>
                </c:pt>
                <c:pt idx="211">
                  <c:v>40501.0</c:v>
                </c:pt>
                <c:pt idx="212">
                  <c:v>40504.0</c:v>
                </c:pt>
                <c:pt idx="213">
                  <c:v>40505.0</c:v>
                </c:pt>
                <c:pt idx="214">
                  <c:v>40506.0</c:v>
                </c:pt>
                <c:pt idx="215">
                  <c:v>40507.0</c:v>
                </c:pt>
                <c:pt idx="216">
                  <c:v>40508.0</c:v>
                </c:pt>
                <c:pt idx="217">
                  <c:v>40511.0</c:v>
                </c:pt>
                <c:pt idx="218">
                  <c:v>40512.0</c:v>
                </c:pt>
                <c:pt idx="219">
                  <c:v>40513.0</c:v>
                </c:pt>
                <c:pt idx="220">
                  <c:v>40514.0</c:v>
                </c:pt>
                <c:pt idx="221">
                  <c:v>40515.0</c:v>
                </c:pt>
                <c:pt idx="222">
                  <c:v>40518.0</c:v>
                </c:pt>
                <c:pt idx="223">
                  <c:v>40519.0</c:v>
                </c:pt>
                <c:pt idx="224">
                  <c:v>40520.0</c:v>
                </c:pt>
                <c:pt idx="225">
                  <c:v>40521.0</c:v>
                </c:pt>
                <c:pt idx="226">
                  <c:v>40522.0</c:v>
                </c:pt>
                <c:pt idx="227">
                  <c:v>40525.0</c:v>
                </c:pt>
                <c:pt idx="228">
                  <c:v>40526.0</c:v>
                </c:pt>
                <c:pt idx="229">
                  <c:v>40527.0</c:v>
                </c:pt>
                <c:pt idx="230">
                  <c:v>40528.0</c:v>
                </c:pt>
                <c:pt idx="231">
                  <c:v>40529.0</c:v>
                </c:pt>
                <c:pt idx="232">
                  <c:v>40532.0</c:v>
                </c:pt>
                <c:pt idx="233">
                  <c:v>40533.0</c:v>
                </c:pt>
                <c:pt idx="234">
                  <c:v>40534.0</c:v>
                </c:pt>
                <c:pt idx="235">
                  <c:v>40535.0</c:v>
                </c:pt>
                <c:pt idx="236">
                  <c:v>40536.0</c:v>
                </c:pt>
                <c:pt idx="237">
                  <c:v>40539.0</c:v>
                </c:pt>
                <c:pt idx="238">
                  <c:v>40540.0</c:v>
                </c:pt>
                <c:pt idx="239">
                  <c:v>40541.0</c:v>
                </c:pt>
                <c:pt idx="240">
                  <c:v>40542.0</c:v>
                </c:pt>
                <c:pt idx="241">
                  <c:v>40543.0</c:v>
                </c:pt>
                <c:pt idx="242">
                  <c:v>40547.0</c:v>
                </c:pt>
                <c:pt idx="243">
                  <c:v>40548.0</c:v>
                </c:pt>
                <c:pt idx="244">
                  <c:v>40549.0</c:v>
                </c:pt>
                <c:pt idx="245">
                  <c:v>40550.0</c:v>
                </c:pt>
                <c:pt idx="246">
                  <c:v>40553.0</c:v>
                </c:pt>
                <c:pt idx="247">
                  <c:v>40554.0</c:v>
                </c:pt>
                <c:pt idx="248">
                  <c:v>40555.0</c:v>
                </c:pt>
                <c:pt idx="249">
                  <c:v>40556.0</c:v>
                </c:pt>
                <c:pt idx="250">
                  <c:v>40557.0</c:v>
                </c:pt>
                <c:pt idx="251">
                  <c:v>40560.0</c:v>
                </c:pt>
                <c:pt idx="252">
                  <c:v>40561.0</c:v>
                </c:pt>
                <c:pt idx="253">
                  <c:v>40562.0</c:v>
                </c:pt>
                <c:pt idx="254">
                  <c:v>40563.0</c:v>
                </c:pt>
                <c:pt idx="255">
                  <c:v>40564.0</c:v>
                </c:pt>
                <c:pt idx="256">
                  <c:v>40567.0</c:v>
                </c:pt>
                <c:pt idx="257">
                  <c:v>40568.0</c:v>
                </c:pt>
                <c:pt idx="258">
                  <c:v>40569.0</c:v>
                </c:pt>
                <c:pt idx="259">
                  <c:v>40570.0</c:v>
                </c:pt>
                <c:pt idx="260">
                  <c:v>40571.0</c:v>
                </c:pt>
                <c:pt idx="261">
                  <c:v>40574.0</c:v>
                </c:pt>
                <c:pt idx="262">
                  <c:v>40575.0</c:v>
                </c:pt>
                <c:pt idx="263">
                  <c:v>40583.0</c:v>
                </c:pt>
                <c:pt idx="264">
                  <c:v>40584.0</c:v>
                </c:pt>
                <c:pt idx="265">
                  <c:v>40585.0</c:v>
                </c:pt>
                <c:pt idx="266">
                  <c:v>40588.0</c:v>
                </c:pt>
                <c:pt idx="267">
                  <c:v>40589.0</c:v>
                </c:pt>
                <c:pt idx="268">
                  <c:v>40590.0</c:v>
                </c:pt>
                <c:pt idx="269">
                  <c:v>40591.0</c:v>
                </c:pt>
                <c:pt idx="270">
                  <c:v>40592.0</c:v>
                </c:pt>
                <c:pt idx="271">
                  <c:v>40595.0</c:v>
                </c:pt>
                <c:pt idx="272">
                  <c:v>40596.0</c:v>
                </c:pt>
                <c:pt idx="273">
                  <c:v>40597.0</c:v>
                </c:pt>
                <c:pt idx="274">
                  <c:v>40598.0</c:v>
                </c:pt>
                <c:pt idx="275">
                  <c:v>40599.0</c:v>
                </c:pt>
                <c:pt idx="276">
                  <c:v>40602.0</c:v>
                </c:pt>
                <c:pt idx="277">
                  <c:v>40603.0</c:v>
                </c:pt>
                <c:pt idx="278">
                  <c:v>40604.0</c:v>
                </c:pt>
                <c:pt idx="279">
                  <c:v>40605.0</c:v>
                </c:pt>
                <c:pt idx="280">
                  <c:v>40606.0</c:v>
                </c:pt>
                <c:pt idx="281">
                  <c:v>40609.0</c:v>
                </c:pt>
                <c:pt idx="282">
                  <c:v>40610.0</c:v>
                </c:pt>
                <c:pt idx="283">
                  <c:v>40611.0</c:v>
                </c:pt>
                <c:pt idx="284">
                  <c:v>40612.0</c:v>
                </c:pt>
                <c:pt idx="285">
                  <c:v>40613.0</c:v>
                </c:pt>
                <c:pt idx="286">
                  <c:v>40616.0</c:v>
                </c:pt>
                <c:pt idx="287">
                  <c:v>40617.0</c:v>
                </c:pt>
                <c:pt idx="288">
                  <c:v>40618.0</c:v>
                </c:pt>
                <c:pt idx="289">
                  <c:v>40619.0</c:v>
                </c:pt>
                <c:pt idx="290">
                  <c:v>40620.0</c:v>
                </c:pt>
                <c:pt idx="291">
                  <c:v>40623.0</c:v>
                </c:pt>
                <c:pt idx="292">
                  <c:v>40624.0</c:v>
                </c:pt>
                <c:pt idx="293">
                  <c:v>40625.0</c:v>
                </c:pt>
                <c:pt idx="294">
                  <c:v>40626.0</c:v>
                </c:pt>
                <c:pt idx="295">
                  <c:v>40627.0</c:v>
                </c:pt>
                <c:pt idx="296">
                  <c:v>40630.0</c:v>
                </c:pt>
                <c:pt idx="297">
                  <c:v>40631.0</c:v>
                </c:pt>
                <c:pt idx="298">
                  <c:v>40632.0</c:v>
                </c:pt>
                <c:pt idx="299">
                  <c:v>40633.0</c:v>
                </c:pt>
                <c:pt idx="300">
                  <c:v>40634.0</c:v>
                </c:pt>
                <c:pt idx="301">
                  <c:v>40639.0</c:v>
                </c:pt>
                <c:pt idx="302">
                  <c:v>40640.0</c:v>
                </c:pt>
                <c:pt idx="303">
                  <c:v>40641.0</c:v>
                </c:pt>
                <c:pt idx="304">
                  <c:v>40644.0</c:v>
                </c:pt>
                <c:pt idx="305">
                  <c:v>40645.0</c:v>
                </c:pt>
                <c:pt idx="306">
                  <c:v>40646.0</c:v>
                </c:pt>
                <c:pt idx="307">
                  <c:v>40647.0</c:v>
                </c:pt>
                <c:pt idx="308">
                  <c:v>40648.0</c:v>
                </c:pt>
                <c:pt idx="309">
                  <c:v>40651.0</c:v>
                </c:pt>
                <c:pt idx="310">
                  <c:v>40652.0</c:v>
                </c:pt>
                <c:pt idx="311">
                  <c:v>40653.0</c:v>
                </c:pt>
                <c:pt idx="312">
                  <c:v>40654.0</c:v>
                </c:pt>
                <c:pt idx="313">
                  <c:v>40655.0</c:v>
                </c:pt>
                <c:pt idx="314">
                  <c:v>40658.0</c:v>
                </c:pt>
                <c:pt idx="315">
                  <c:v>40659.0</c:v>
                </c:pt>
                <c:pt idx="316">
                  <c:v>40660.0</c:v>
                </c:pt>
                <c:pt idx="317">
                  <c:v>40661.0</c:v>
                </c:pt>
                <c:pt idx="318">
                  <c:v>40662.0</c:v>
                </c:pt>
                <c:pt idx="319">
                  <c:v>40666.0</c:v>
                </c:pt>
                <c:pt idx="320">
                  <c:v>40667.0</c:v>
                </c:pt>
                <c:pt idx="321">
                  <c:v>40668.0</c:v>
                </c:pt>
                <c:pt idx="322">
                  <c:v>40669.0</c:v>
                </c:pt>
                <c:pt idx="323">
                  <c:v>40672.0</c:v>
                </c:pt>
                <c:pt idx="324">
                  <c:v>40673.0</c:v>
                </c:pt>
                <c:pt idx="325">
                  <c:v>40674.0</c:v>
                </c:pt>
                <c:pt idx="326">
                  <c:v>40675.0</c:v>
                </c:pt>
                <c:pt idx="327">
                  <c:v>40676.0</c:v>
                </c:pt>
                <c:pt idx="328">
                  <c:v>40679.0</c:v>
                </c:pt>
                <c:pt idx="329">
                  <c:v>40680.0</c:v>
                </c:pt>
                <c:pt idx="330">
                  <c:v>40681.0</c:v>
                </c:pt>
                <c:pt idx="331">
                  <c:v>40682.0</c:v>
                </c:pt>
                <c:pt idx="332">
                  <c:v>40683.0</c:v>
                </c:pt>
                <c:pt idx="333">
                  <c:v>40686.0</c:v>
                </c:pt>
                <c:pt idx="334">
                  <c:v>40687.0</c:v>
                </c:pt>
                <c:pt idx="335">
                  <c:v>40688.0</c:v>
                </c:pt>
                <c:pt idx="336">
                  <c:v>40689.0</c:v>
                </c:pt>
                <c:pt idx="337">
                  <c:v>40690.0</c:v>
                </c:pt>
                <c:pt idx="338">
                  <c:v>40693.0</c:v>
                </c:pt>
                <c:pt idx="339">
                  <c:v>40694.0</c:v>
                </c:pt>
                <c:pt idx="340">
                  <c:v>40695.0</c:v>
                </c:pt>
                <c:pt idx="341">
                  <c:v>40696.0</c:v>
                </c:pt>
                <c:pt idx="342">
                  <c:v>40697.0</c:v>
                </c:pt>
                <c:pt idx="343">
                  <c:v>40701.0</c:v>
                </c:pt>
                <c:pt idx="344">
                  <c:v>40702.0</c:v>
                </c:pt>
                <c:pt idx="345">
                  <c:v>40703.0</c:v>
                </c:pt>
                <c:pt idx="346">
                  <c:v>40704.0</c:v>
                </c:pt>
                <c:pt idx="347">
                  <c:v>40707.0</c:v>
                </c:pt>
                <c:pt idx="348">
                  <c:v>40708.0</c:v>
                </c:pt>
                <c:pt idx="349">
                  <c:v>40709.0</c:v>
                </c:pt>
                <c:pt idx="350">
                  <c:v>40710.0</c:v>
                </c:pt>
                <c:pt idx="351">
                  <c:v>40711.0</c:v>
                </c:pt>
                <c:pt idx="352">
                  <c:v>40714.0</c:v>
                </c:pt>
                <c:pt idx="353">
                  <c:v>40715.0</c:v>
                </c:pt>
                <c:pt idx="354">
                  <c:v>40716.0</c:v>
                </c:pt>
                <c:pt idx="355">
                  <c:v>40717.0</c:v>
                </c:pt>
                <c:pt idx="356">
                  <c:v>40718.0</c:v>
                </c:pt>
                <c:pt idx="357">
                  <c:v>40721.0</c:v>
                </c:pt>
                <c:pt idx="358">
                  <c:v>40722.0</c:v>
                </c:pt>
                <c:pt idx="359">
                  <c:v>40723.0</c:v>
                </c:pt>
                <c:pt idx="360">
                  <c:v>40724.0</c:v>
                </c:pt>
                <c:pt idx="361">
                  <c:v>40725.0</c:v>
                </c:pt>
                <c:pt idx="362">
                  <c:v>40728.0</c:v>
                </c:pt>
                <c:pt idx="363">
                  <c:v>40729.0</c:v>
                </c:pt>
                <c:pt idx="364">
                  <c:v>40730.0</c:v>
                </c:pt>
                <c:pt idx="365">
                  <c:v>40731.0</c:v>
                </c:pt>
                <c:pt idx="366">
                  <c:v>40732.0</c:v>
                </c:pt>
                <c:pt idx="367">
                  <c:v>40735.0</c:v>
                </c:pt>
                <c:pt idx="368">
                  <c:v>40736.0</c:v>
                </c:pt>
                <c:pt idx="369">
                  <c:v>40737.0</c:v>
                </c:pt>
                <c:pt idx="370">
                  <c:v>40738.0</c:v>
                </c:pt>
                <c:pt idx="371">
                  <c:v>40739.0</c:v>
                </c:pt>
                <c:pt idx="372">
                  <c:v>40742.0</c:v>
                </c:pt>
                <c:pt idx="373">
                  <c:v>40743.0</c:v>
                </c:pt>
                <c:pt idx="374">
                  <c:v>40744.0</c:v>
                </c:pt>
                <c:pt idx="375">
                  <c:v>40745.0</c:v>
                </c:pt>
                <c:pt idx="376">
                  <c:v>40746.0</c:v>
                </c:pt>
                <c:pt idx="377">
                  <c:v>40749.0</c:v>
                </c:pt>
                <c:pt idx="378">
                  <c:v>40750.0</c:v>
                </c:pt>
                <c:pt idx="379">
                  <c:v>40751.0</c:v>
                </c:pt>
                <c:pt idx="380">
                  <c:v>40752.0</c:v>
                </c:pt>
                <c:pt idx="381">
                  <c:v>40753.0</c:v>
                </c:pt>
                <c:pt idx="382">
                  <c:v>40756.0</c:v>
                </c:pt>
                <c:pt idx="383">
                  <c:v>40757.0</c:v>
                </c:pt>
                <c:pt idx="384">
                  <c:v>40758.0</c:v>
                </c:pt>
                <c:pt idx="385">
                  <c:v>40759.0</c:v>
                </c:pt>
                <c:pt idx="386">
                  <c:v>40760.0</c:v>
                </c:pt>
                <c:pt idx="387">
                  <c:v>40763.0</c:v>
                </c:pt>
                <c:pt idx="388">
                  <c:v>40764.0</c:v>
                </c:pt>
                <c:pt idx="389">
                  <c:v>40765.0</c:v>
                </c:pt>
                <c:pt idx="390">
                  <c:v>40766.0</c:v>
                </c:pt>
                <c:pt idx="391">
                  <c:v>40767.0</c:v>
                </c:pt>
                <c:pt idx="392">
                  <c:v>40770.0</c:v>
                </c:pt>
                <c:pt idx="393">
                  <c:v>40771.0</c:v>
                </c:pt>
                <c:pt idx="394">
                  <c:v>40772.0</c:v>
                </c:pt>
                <c:pt idx="395">
                  <c:v>40773.0</c:v>
                </c:pt>
                <c:pt idx="396">
                  <c:v>40774.0</c:v>
                </c:pt>
                <c:pt idx="397">
                  <c:v>40777.0</c:v>
                </c:pt>
                <c:pt idx="398">
                  <c:v>40778.0</c:v>
                </c:pt>
                <c:pt idx="399">
                  <c:v>40779.0</c:v>
                </c:pt>
                <c:pt idx="400">
                  <c:v>40780.0</c:v>
                </c:pt>
                <c:pt idx="401">
                  <c:v>40781.0</c:v>
                </c:pt>
                <c:pt idx="402">
                  <c:v>40784.0</c:v>
                </c:pt>
                <c:pt idx="403">
                  <c:v>40785.0</c:v>
                </c:pt>
                <c:pt idx="404">
                  <c:v>40786.0</c:v>
                </c:pt>
                <c:pt idx="405">
                  <c:v>40787.0</c:v>
                </c:pt>
                <c:pt idx="406">
                  <c:v>40788.0</c:v>
                </c:pt>
                <c:pt idx="407">
                  <c:v>40791.0</c:v>
                </c:pt>
                <c:pt idx="408">
                  <c:v>40792.0</c:v>
                </c:pt>
                <c:pt idx="409">
                  <c:v>40793.0</c:v>
                </c:pt>
                <c:pt idx="410">
                  <c:v>40794.0</c:v>
                </c:pt>
                <c:pt idx="411">
                  <c:v>40795.0</c:v>
                </c:pt>
                <c:pt idx="412">
                  <c:v>40799.0</c:v>
                </c:pt>
                <c:pt idx="413">
                  <c:v>40800.0</c:v>
                </c:pt>
                <c:pt idx="414">
                  <c:v>40801.0</c:v>
                </c:pt>
                <c:pt idx="415">
                  <c:v>40802.0</c:v>
                </c:pt>
                <c:pt idx="416">
                  <c:v>40805.0</c:v>
                </c:pt>
                <c:pt idx="417">
                  <c:v>40806.0</c:v>
                </c:pt>
                <c:pt idx="418">
                  <c:v>40807.0</c:v>
                </c:pt>
                <c:pt idx="419">
                  <c:v>40808.0</c:v>
                </c:pt>
                <c:pt idx="420">
                  <c:v>40809.0</c:v>
                </c:pt>
                <c:pt idx="421">
                  <c:v>40812.0</c:v>
                </c:pt>
                <c:pt idx="422">
                  <c:v>40813.0</c:v>
                </c:pt>
                <c:pt idx="423">
                  <c:v>40814.0</c:v>
                </c:pt>
                <c:pt idx="424">
                  <c:v>40815.0</c:v>
                </c:pt>
                <c:pt idx="425">
                  <c:v>40816.0</c:v>
                </c:pt>
                <c:pt idx="426">
                  <c:v>40826.0</c:v>
                </c:pt>
                <c:pt idx="427">
                  <c:v>40827.0</c:v>
                </c:pt>
                <c:pt idx="428">
                  <c:v>40828.0</c:v>
                </c:pt>
                <c:pt idx="429">
                  <c:v>40829.0</c:v>
                </c:pt>
                <c:pt idx="430">
                  <c:v>40830.0</c:v>
                </c:pt>
                <c:pt idx="431">
                  <c:v>40833.0</c:v>
                </c:pt>
                <c:pt idx="432">
                  <c:v>40834.0</c:v>
                </c:pt>
                <c:pt idx="433">
                  <c:v>40835.0</c:v>
                </c:pt>
                <c:pt idx="434">
                  <c:v>40836.0</c:v>
                </c:pt>
                <c:pt idx="435">
                  <c:v>40837.0</c:v>
                </c:pt>
                <c:pt idx="436">
                  <c:v>40840.0</c:v>
                </c:pt>
                <c:pt idx="437">
                  <c:v>40841.0</c:v>
                </c:pt>
                <c:pt idx="438">
                  <c:v>40842.0</c:v>
                </c:pt>
                <c:pt idx="439">
                  <c:v>40843.0</c:v>
                </c:pt>
                <c:pt idx="440">
                  <c:v>40844.0</c:v>
                </c:pt>
                <c:pt idx="441">
                  <c:v>40847.0</c:v>
                </c:pt>
                <c:pt idx="442">
                  <c:v>40848.0</c:v>
                </c:pt>
                <c:pt idx="443">
                  <c:v>40849.0</c:v>
                </c:pt>
                <c:pt idx="444">
                  <c:v>40850.0</c:v>
                </c:pt>
                <c:pt idx="445">
                  <c:v>40851.0</c:v>
                </c:pt>
                <c:pt idx="446">
                  <c:v>40854.0</c:v>
                </c:pt>
                <c:pt idx="447">
                  <c:v>40855.0</c:v>
                </c:pt>
                <c:pt idx="448">
                  <c:v>40856.0</c:v>
                </c:pt>
                <c:pt idx="449">
                  <c:v>40857.0</c:v>
                </c:pt>
                <c:pt idx="450">
                  <c:v>40858.0</c:v>
                </c:pt>
                <c:pt idx="451">
                  <c:v>40861.0</c:v>
                </c:pt>
                <c:pt idx="452">
                  <c:v>40862.0</c:v>
                </c:pt>
                <c:pt idx="453">
                  <c:v>40863.0</c:v>
                </c:pt>
                <c:pt idx="454">
                  <c:v>40864.0</c:v>
                </c:pt>
                <c:pt idx="455">
                  <c:v>40865.0</c:v>
                </c:pt>
                <c:pt idx="456">
                  <c:v>40868.0</c:v>
                </c:pt>
                <c:pt idx="457">
                  <c:v>40869.0</c:v>
                </c:pt>
                <c:pt idx="458">
                  <c:v>40870.0</c:v>
                </c:pt>
                <c:pt idx="459">
                  <c:v>40871.0</c:v>
                </c:pt>
                <c:pt idx="460">
                  <c:v>40872.0</c:v>
                </c:pt>
                <c:pt idx="461">
                  <c:v>40875.0</c:v>
                </c:pt>
                <c:pt idx="462">
                  <c:v>40876.0</c:v>
                </c:pt>
                <c:pt idx="463">
                  <c:v>40877.0</c:v>
                </c:pt>
                <c:pt idx="464">
                  <c:v>40878.0</c:v>
                </c:pt>
                <c:pt idx="465">
                  <c:v>40879.0</c:v>
                </c:pt>
                <c:pt idx="466">
                  <c:v>40882.0</c:v>
                </c:pt>
                <c:pt idx="467">
                  <c:v>40883.0</c:v>
                </c:pt>
                <c:pt idx="468">
                  <c:v>40884.0</c:v>
                </c:pt>
                <c:pt idx="469">
                  <c:v>40885.0</c:v>
                </c:pt>
                <c:pt idx="470">
                  <c:v>40886.0</c:v>
                </c:pt>
                <c:pt idx="471">
                  <c:v>40889.0</c:v>
                </c:pt>
                <c:pt idx="472">
                  <c:v>40890.0</c:v>
                </c:pt>
                <c:pt idx="473">
                  <c:v>40891.0</c:v>
                </c:pt>
                <c:pt idx="474">
                  <c:v>40892.0</c:v>
                </c:pt>
                <c:pt idx="475">
                  <c:v>40893.0</c:v>
                </c:pt>
                <c:pt idx="476">
                  <c:v>40896.0</c:v>
                </c:pt>
                <c:pt idx="477">
                  <c:v>40897.0</c:v>
                </c:pt>
                <c:pt idx="478">
                  <c:v>40898.0</c:v>
                </c:pt>
                <c:pt idx="479">
                  <c:v>40899.0</c:v>
                </c:pt>
                <c:pt idx="480">
                  <c:v>40900.0</c:v>
                </c:pt>
                <c:pt idx="481">
                  <c:v>40903.0</c:v>
                </c:pt>
                <c:pt idx="482">
                  <c:v>40904.0</c:v>
                </c:pt>
                <c:pt idx="483">
                  <c:v>40905.0</c:v>
                </c:pt>
                <c:pt idx="484">
                  <c:v>40906.0</c:v>
                </c:pt>
                <c:pt idx="485">
                  <c:v>40907.0</c:v>
                </c:pt>
                <c:pt idx="486">
                  <c:v>40912.0</c:v>
                </c:pt>
                <c:pt idx="487">
                  <c:v>40913.0</c:v>
                </c:pt>
                <c:pt idx="488">
                  <c:v>40914.0</c:v>
                </c:pt>
                <c:pt idx="489">
                  <c:v>40917.0</c:v>
                </c:pt>
                <c:pt idx="490">
                  <c:v>40918.0</c:v>
                </c:pt>
                <c:pt idx="491">
                  <c:v>40919.0</c:v>
                </c:pt>
                <c:pt idx="492">
                  <c:v>40920.0</c:v>
                </c:pt>
                <c:pt idx="493">
                  <c:v>40921.0</c:v>
                </c:pt>
                <c:pt idx="494">
                  <c:v>40924.0</c:v>
                </c:pt>
                <c:pt idx="495">
                  <c:v>40925.0</c:v>
                </c:pt>
                <c:pt idx="496">
                  <c:v>40926.0</c:v>
                </c:pt>
                <c:pt idx="497">
                  <c:v>40927.0</c:v>
                </c:pt>
                <c:pt idx="498">
                  <c:v>40928.0</c:v>
                </c:pt>
                <c:pt idx="499">
                  <c:v>40938.0</c:v>
                </c:pt>
                <c:pt idx="500">
                  <c:v>40939.0</c:v>
                </c:pt>
                <c:pt idx="501">
                  <c:v>40940.0</c:v>
                </c:pt>
                <c:pt idx="502">
                  <c:v>40941.0</c:v>
                </c:pt>
                <c:pt idx="503">
                  <c:v>40942.0</c:v>
                </c:pt>
                <c:pt idx="504">
                  <c:v>40945.0</c:v>
                </c:pt>
                <c:pt idx="505">
                  <c:v>40946.0</c:v>
                </c:pt>
                <c:pt idx="506">
                  <c:v>40947.0</c:v>
                </c:pt>
                <c:pt idx="507">
                  <c:v>40948.0</c:v>
                </c:pt>
                <c:pt idx="508">
                  <c:v>40949.0</c:v>
                </c:pt>
                <c:pt idx="509">
                  <c:v>40952.0</c:v>
                </c:pt>
                <c:pt idx="510">
                  <c:v>40953.0</c:v>
                </c:pt>
                <c:pt idx="511">
                  <c:v>40954.0</c:v>
                </c:pt>
                <c:pt idx="512">
                  <c:v>40955.0</c:v>
                </c:pt>
                <c:pt idx="513">
                  <c:v>40956.0</c:v>
                </c:pt>
                <c:pt idx="514">
                  <c:v>40959.0</c:v>
                </c:pt>
                <c:pt idx="515">
                  <c:v>40960.0</c:v>
                </c:pt>
                <c:pt idx="516">
                  <c:v>40961.0</c:v>
                </c:pt>
                <c:pt idx="517">
                  <c:v>40962.0</c:v>
                </c:pt>
                <c:pt idx="518">
                  <c:v>40963.0</c:v>
                </c:pt>
                <c:pt idx="519">
                  <c:v>40966.0</c:v>
                </c:pt>
                <c:pt idx="520">
                  <c:v>40967.0</c:v>
                </c:pt>
                <c:pt idx="521">
                  <c:v>40968.0</c:v>
                </c:pt>
                <c:pt idx="522">
                  <c:v>40969.0</c:v>
                </c:pt>
                <c:pt idx="523">
                  <c:v>40970.0</c:v>
                </c:pt>
                <c:pt idx="524">
                  <c:v>40973.0</c:v>
                </c:pt>
                <c:pt idx="525">
                  <c:v>40974.0</c:v>
                </c:pt>
                <c:pt idx="526">
                  <c:v>40975.0</c:v>
                </c:pt>
                <c:pt idx="527">
                  <c:v>40976.0</c:v>
                </c:pt>
                <c:pt idx="528">
                  <c:v>40977.0</c:v>
                </c:pt>
                <c:pt idx="529">
                  <c:v>40980.0</c:v>
                </c:pt>
                <c:pt idx="530">
                  <c:v>40981.0</c:v>
                </c:pt>
                <c:pt idx="531">
                  <c:v>40982.0</c:v>
                </c:pt>
                <c:pt idx="532">
                  <c:v>40983.0</c:v>
                </c:pt>
                <c:pt idx="533">
                  <c:v>40984.0</c:v>
                </c:pt>
                <c:pt idx="534">
                  <c:v>40987.0</c:v>
                </c:pt>
                <c:pt idx="535">
                  <c:v>40988.0</c:v>
                </c:pt>
                <c:pt idx="536">
                  <c:v>40989.0</c:v>
                </c:pt>
                <c:pt idx="537">
                  <c:v>40990.0</c:v>
                </c:pt>
                <c:pt idx="538">
                  <c:v>40991.0</c:v>
                </c:pt>
                <c:pt idx="539">
                  <c:v>40994.0</c:v>
                </c:pt>
                <c:pt idx="540">
                  <c:v>40995.0</c:v>
                </c:pt>
                <c:pt idx="541">
                  <c:v>40996.0</c:v>
                </c:pt>
                <c:pt idx="542">
                  <c:v>40997.0</c:v>
                </c:pt>
                <c:pt idx="543">
                  <c:v>40998.0</c:v>
                </c:pt>
                <c:pt idx="544">
                  <c:v>41004.0</c:v>
                </c:pt>
                <c:pt idx="545">
                  <c:v>41005.0</c:v>
                </c:pt>
                <c:pt idx="546">
                  <c:v>41008.0</c:v>
                </c:pt>
                <c:pt idx="547">
                  <c:v>41009.0</c:v>
                </c:pt>
                <c:pt idx="548">
                  <c:v>41010.0</c:v>
                </c:pt>
                <c:pt idx="549">
                  <c:v>41011.0</c:v>
                </c:pt>
                <c:pt idx="550">
                  <c:v>41012.0</c:v>
                </c:pt>
                <c:pt idx="551">
                  <c:v>41015.0</c:v>
                </c:pt>
                <c:pt idx="552">
                  <c:v>41016.0</c:v>
                </c:pt>
                <c:pt idx="553">
                  <c:v>41017.0</c:v>
                </c:pt>
                <c:pt idx="554">
                  <c:v>41018.0</c:v>
                </c:pt>
                <c:pt idx="555">
                  <c:v>41019.0</c:v>
                </c:pt>
                <c:pt idx="556">
                  <c:v>41022.0</c:v>
                </c:pt>
                <c:pt idx="557">
                  <c:v>41023.0</c:v>
                </c:pt>
                <c:pt idx="558">
                  <c:v>41024.0</c:v>
                </c:pt>
                <c:pt idx="559">
                  <c:v>41025.0</c:v>
                </c:pt>
                <c:pt idx="560">
                  <c:v>41026.0</c:v>
                </c:pt>
                <c:pt idx="561">
                  <c:v>41031.0</c:v>
                </c:pt>
                <c:pt idx="562">
                  <c:v>41032.0</c:v>
                </c:pt>
                <c:pt idx="563">
                  <c:v>41033.0</c:v>
                </c:pt>
                <c:pt idx="564">
                  <c:v>41036.0</c:v>
                </c:pt>
                <c:pt idx="565">
                  <c:v>41037.0</c:v>
                </c:pt>
                <c:pt idx="566">
                  <c:v>41038.0</c:v>
                </c:pt>
                <c:pt idx="567">
                  <c:v>41039.0</c:v>
                </c:pt>
                <c:pt idx="568">
                  <c:v>41040.0</c:v>
                </c:pt>
                <c:pt idx="569">
                  <c:v>41043.0</c:v>
                </c:pt>
                <c:pt idx="570">
                  <c:v>41044.0</c:v>
                </c:pt>
                <c:pt idx="571">
                  <c:v>41045.0</c:v>
                </c:pt>
                <c:pt idx="572">
                  <c:v>41046.0</c:v>
                </c:pt>
                <c:pt idx="573">
                  <c:v>41047.0</c:v>
                </c:pt>
                <c:pt idx="574">
                  <c:v>41050.0</c:v>
                </c:pt>
                <c:pt idx="575">
                  <c:v>41051.0</c:v>
                </c:pt>
                <c:pt idx="576">
                  <c:v>41052.0</c:v>
                </c:pt>
                <c:pt idx="577">
                  <c:v>41053.0</c:v>
                </c:pt>
                <c:pt idx="578">
                  <c:v>41054.0</c:v>
                </c:pt>
                <c:pt idx="579">
                  <c:v>41057.0</c:v>
                </c:pt>
                <c:pt idx="580">
                  <c:v>41058.0</c:v>
                </c:pt>
                <c:pt idx="581">
                  <c:v>41059.0</c:v>
                </c:pt>
                <c:pt idx="582">
                  <c:v>41060.0</c:v>
                </c:pt>
                <c:pt idx="583">
                  <c:v>41061.0</c:v>
                </c:pt>
                <c:pt idx="584">
                  <c:v>41064.0</c:v>
                </c:pt>
                <c:pt idx="585">
                  <c:v>41065.0</c:v>
                </c:pt>
                <c:pt idx="586">
                  <c:v>41066.0</c:v>
                </c:pt>
                <c:pt idx="587">
                  <c:v>41067.0</c:v>
                </c:pt>
                <c:pt idx="588">
                  <c:v>41068.0</c:v>
                </c:pt>
                <c:pt idx="589">
                  <c:v>41071.0</c:v>
                </c:pt>
                <c:pt idx="590">
                  <c:v>41072.0</c:v>
                </c:pt>
                <c:pt idx="591">
                  <c:v>41073.0</c:v>
                </c:pt>
                <c:pt idx="592">
                  <c:v>41074.0</c:v>
                </c:pt>
                <c:pt idx="593">
                  <c:v>41075.0</c:v>
                </c:pt>
                <c:pt idx="594">
                  <c:v>41078.0</c:v>
                </c:pt>
                <c:pt idx="595">
                  <c:v>41079.0</c:v>
                </c:pt>
                <c:pt idx="596">
                  <c:v>41080.0</c:v>
                </c:pt>
                <c:pt idx="597">
                  <c:v>41081.0</c:v>
                </c:pt>
                <c:pt idx="598">
                  <c:v>41085.0</c:v>
                </c:pt>
                <c:pt idx="599">
                  <c:v>41086.0</c:v>
                </c:pt>
                <c:pt idx="600">
                  <c:v>41087.0</c:v>
                </c:pt>
                <c:pt idx="601">
                  <c:v>41088.0</c:v>
                </c:pt>
                <c:pt idx="602">
                  <c:v>41089.0</c:v>
                </c:pt>
                <c:pt idx="603">
                  <c:v>41092.0</c:v>
                </c:pt>
                <c:pt idx="604">
                  <c:v>41093.0</c:v>
                </c:pt>
                <c:pt idx="605">
                  <c:v>41094.0</c:v>
                </c:pt>
                <c:pt idx="606">
                  <c:v>41095.0</c:v>
                </c:pt>
                <c:pt idx="607">
                  <c:v>41096.0</c:v>
                </c:pt>
                <c:pt idx="608">
                  <c:v>41099.0</c:v>
                </c:pt>
                <c:pt idx="609">
                  <c:v>41100.0</c:v>
                </c:pt>
                <c:pt idx="610">
                  <c:v>41101.0</c:v>
                </c:pt>
                <c:pt idx="611">
                  <c:v>41102.0</c:v>
                </c:pt>
                <c:pt idx="612">
                  <c:v>41103.0</c:v>
                </c:pt>
                <c:pt idx="613">
                  <c:v>41106.0</c:v>
                </c:pt>
                <c:pt idx="614">
                  <c:v>41107.0</c:v>
                </c:pt>
                <c:pt idx="615">
                  <c:v>41108.0</c:v>
                </c:pt>
                <c:pt idx="616">
                  <c:v>41109.0</c:v>
                </c:pt>
                <c:pt idx="617">
                  <c:v>41110.0</c:v>
                </c:pt>
                <c:pt idx="618">
                  <c:v>41113.0</c:v>
                </c:pt>
                <c:pt idx="619">
                  <c:v>41114.0</c:v>
                </c:pt>
                <c:pt idx="620">
                  <c:v>41115.0</c:v>
                </c:pt>
                <c:pt idx="621">
                  <c:v>41116.0</c:v>
                </c:pt>
                <c:pt idx="622">
                  <c:v>41117.0</c:v>
                </c:pt>
                <c:pt idx="623">
                  <c:v>41120.0</c:v>
                </c:pt>
                <c:pt idx="624">
                  <c:v>41121.0</c:v>
                </c:pt>
                <c:pt idx="625">
                  <c:v>41122.0</c:v>
                </c:pt>
                <c:pt idx="626">
                  <c:v>41123.0</c:v>
                </c:pt>
                <c:pt idx="627">
                  <c:v>41124.0</c:v>
                </c:pt>
                <c:pt idx="628">
                  <c:v>41127.0</c:v>
                </c:pt>
                <c:pt idx="629">
                  <c:v>41128.0</c:v>
                </c:pt>
                <c:pt idx="630">
                  <c:v>41129.0</c:v>
                </c:pt>
                <c:pt idx="631">
                  <c:v>41130.0</c:v>
                </c:pt>
                <c:pt idx="632">
                  <c:v>41131.0</c:v>
                </c:pt>
                <c:pt idx="633">
                  <c:v>41134.0</c:v>
                </c:pt>
                <c:pt idx="634">
                  <c:v>41135.0</c:v>
                </c:pt>
                <c:pt idx="635">
                  <c:v>41136.0</c:v>
                </c:pt>
                <c:pt idx="636">
                  <c:v>41137.0</c:v>
                </c:pt>
                <c:pt idx="637">
                  <c:v>41138.0</c:v>
                </c:pt>
                <c:pt idx="638">
                  <c:v>41141.0</c:v>
                </c:pt>
                <c:pt idx="639">
                  <c:v>41142.0</c:v>
                </c:pt>
                <c:pt idx="640">
                  <c:v>41143.0</c:v>
                </c:pt>
                <c:pt idx="641">
                  <c:v>41144.0</c:v>
                </c:pt>
                <c:pt idx="642">
                  <c:v>41145.0</c:v>
                </c:pt>
                <c:pt idx="643">
                  <c:v>41148.0</c:v>
                </c:pt>
                <c:pt idx="644">
                  <c:v>41149.0</c:v>
                </c:pt>
                <c:pt idx="645">
                  <c:v>41150.0</c:v>
                </c:pt>
                <c:pt idx="646">
                  <c:v>41151.0</c:v>
                </c:pt>
                <c:pt idx="647">
                  <c:v>41152.0</c:v>
                </c:pt>
                <c:pt idx="648">
                  <c:v>41155.0</c:v>
                </c:pt>
                <c:pt idx="649">
                  <c:v>41156.0</c:v>
                </c:pt>
                <c:pt idx="650">
                  <c:v>41157.0</c:v>
                </c:pt>
                <c:pt idx="651">
                  <c:v>41158.0</c:v>
                </c:pt>
                <c:pt idx="652">
                  <c:v>41159.0</c:v>
                </c:pt>
                <c:pt idx="653">
                  <c:v>41162.0</c:v>
                </c:pt>
                <c:pt idx="654">
                  <c:v>41163.0</c:v>
                </c:pt>
                <c:pt idx="655">
                  <c:v>41164.0</c:v>
                </c:pt>
                <c:pt idx="656">
                  <c:v>41165.0</c:v>
                </c:pt>
                <c:pt idx="657">
                  <c:v>41166.0</c:v>
                </c:pt>
                <c:pt idx="658">
                  <c:v>41169.0</c:v>
                </c:pt>
                <c:pt idx="659">
                  <c:v>41170.0</c:v>
                </c:pt>
                <c:pt idx="660">
                  <c:v>41171.0</c:v>
                </c:pt>
                <c:pt idx="661">
                  <c:v>41172.0</c:v>
                </c:pt>
                <c:pt idx="662">
                  <c:v>41173.0</c:v>
                </c:pt>
                <c:pt idx="663">
                  <c:v>41176.0</c:v>
                </c:pt>
                <c:pt idx="664">
                  <c:v>41177.0</c:v>
                </c:pt>
                <c:pt idx="665">
                  <c:v>41178.0</c:v>
                </c:pt>
                <c:pt idx="666">
                  <c:v>41179.0</c:v>
                </c:pt>
                <c:pt idx="667">
                  <c:v>41180.0</c:v>
                </c:pt>
                <c:pt idx="668">
                  <c:v>41190.0</c:v>
                </c:pt>
                <c:pt idx="669">
                  <c:v>41191.0</c:v>
                </c:pt>
                <c:pt idx="670">
                  <c:v>41192.0</c:v>
                </c:pt>
                <c:pt idx="671">
                  <c:v>41193.0</c:v>
                </c:pt>
                <c:pt idx="672">
                  <c:v>41194.0</c:v>
                </c:pt>
                <c:pt idx="673">
                  <c:v>41197.0</c:v>
                </c:pt>
                <c:pt idx="674">
                  <c:v>41198.0</c:v>
                </c:pt>
                <c:pt idx="675">
                  <c:v>41199.0</c:v>
                </c:pt>
                <c:pt idx="676">
                  <c:v>41200.0</c:v>
                </c:pt>
                <c:pt idx="677">
                  <c:v>41201.0</c:v>
                </c:pt>
                <c:pt idx="678">
                  <c:v>41204.0</c:v>
                </c:pt>
                <c:pt idx="679">
                  <c:v>41205.0</c:v>
                </c:pt>
                <c:pt idx="680">
                  <c:v>41206.0</c:v>
                </c:pt>
                <c:pt idx="681">
                  <c:v>41207.0</c:v>
                </c:pt>
                <c:pt idx="682">
                  <c:v>41208.0</c:v>
                </c:pt>
                <c:pt idx="683">
                  <c:v>41211.0</c:v>
                </c:pt>
                <c:pt idx="684">
                  <c:v>41212.0</c:v>
                </c:pt>
                <c:pt idx="685">
                  <c:v>41213.0</c:v>
                </c:pt>
                <c:pt idx="686">
                  <c:v>41214.0</c:v>
                </c:pt>
                <c:pt idx="687">
                  <c:v>41215.0</c:v>
                </c:pt>
                <c:pt idx="688">
                  <c:v>41218.0</c:v>
                </c:pt>
                <c:pt idx="689">
                  <c:v>41219.0</c:v>
                </c:pt>
                <c:pt idx="690">
                  <c:v>41220.0</c:v>
                </c:pt>
                <c:pt idx="691">
                  <c:v>41221.0</c:v>
                </c:pt>
                <c:pt idx="692">
                  <c:v>41222.0</c:v>
                </c:pt>
                <c:pt idx="693">
                  <c:v>41225.0</c:v>
                </c:pt>
                <c:pt idx="694">
                  <c:v>41226.0</c:v>
                </c:pt>
                <c:pt idx="695">
                  <c:v>41227.0</c:v>
                </c:pt>
                <c:pt idx="696">
                  <c:v>41228.0</c:v>
                </c:pt>
                <c:pt idx="697">
                  <c:v>41229.0</c:v>
                </c:pt>
                <c:pt idx="698">
                  <c:v>41232.0</c:v>
                </c:pt>
                <c:pt idx="699">
                  <c:v>41233.0</c:v>
                </c:pt>
                <c:pt idx="700">
                  <c:v>41234.0</c:v>
                </c:pt>
                <c:pt idx="701">
                  <c:v>41235.0</c:v>
                </c:pt>
                <c:pt idx="702">
                  <c:v>41236.0</c:v>
                </c:pt>
                <c:pt idx="703">
                  <c:v>41239.0</c:v>
                </c:pt>
                <c:pt idx="704">
                  <c:v>41240.0</c:v>
                </c:pt>
                <c:pt idx="705">
                  <c:v>41241.0</c:v>
                </c:pt>
                <c:pt idx="706">
                  <c:v>41242.0</c:v>
                </c:pt>
                <c:pt idx="707">
                  <c:v>41243.0</c:v>
                </c:pt>
                <c:pt idx="708">
                  <c:v>41246.0</c:v>
                </c:pt>
                <c:pt idx="709">
                  <c:v>41247.0</c:v>
                </c:pt>
                <c:pt idx="710">
                  <c:v>41248.0</c:v>
                </c:pt>
                <c:pt idx="711">
                  <c:v>41249.0</c:v>
                </c:pt>
                <c:pt idx="712">
                  <c:v>41250.0</c:v>
                </c:pt>
                <c:pt idx="713">
                  <c:v>41253.0</c:v>
                </c:pt>
                <c:pt idx="714">
                  <c:v>41254.0</c:v>
                </c:pt>
                <c:pt idx="715">
                  <c:v>41255.0</c:v>
                </c:pt>
                <c:pt idx="716">
                  <c:v>41256.0</c:v>
                </c:pt>
                <c:pt idx="717">
                  <c:v>41257.0</c:v>
                </c:pt>
                <c:pt idx="718">
                  <c:v>41260.0</c:v>
                </c:pt>
                <c:pt idx="719">
                  <c:v>41261.0</c:v>
                </c:pt>
                <c:pt idx="720">
                  <c:v>41262.0</c:v>
                </c:pt>
                <c:pt idx="721">
                  <c:v>41263.0</c:v>
                </c:pt>
                <c:pt idx="722">
                  <c:v>41264.0</c:v>
                </c:pt>
                <c:pt idx="723">
                  <c:v>41267.0</c:v>
                </c:pt>
                <c:pt idx="724">
                  <c:v>41268.0</c:v>
                </c:pt>
                <c:pt idx="725">
                  <c:v>41269.0</c:v>
                </c:pt>
                <c:pt idx="726">
                  <c:v>41270.0</c:v>
                </c:pt>
                <c:pt idx="727">
                  <c:v>41271.0</c:v>
                </c:pt>
                <c:pt idx="728">
                  <c:v>41274.0</c:v>
                </c:pt>
                <c:pt idx="729">
                  <c:v>41278.0</c:v>
                </c:pt>
                <c:pt idx="730">
                  <c:v>41281.0</c:v>
                </c:pt>
                <c:pt idx="731">
                  <c:v>41282.0</c:v>
                </c:pt>
                <c:pt idx="732">
                  <c:v>41283.0</c:v>
                </c:pt>
                <c:pt idx="733">
                  <c:v>41284.0</c:v>
                </c:pt>
                <c:pt idx="734">
                  <c:v>41285.0</c:v>
                </c:pt>
                <c:pt idx="735">
                  <c:v>41288.0</c:v>
                </c:pt>
                <c:pt idx="736">
                  <c:v>41289.0</c:v>
                </c:pt>
                <c:pt idx="737">
                  <c:v>41290.0</c:v>
                </c:pt>
                <c:pt idx="738">
                  <c:v>41291.0</c:v>
                </c:pt>
                <c:pt idx="739">
                  <c:v>41292.0</c:v>
                </c:pt>
                <c:pt idx="740">
                  <c:v>41295.0</c:v>
                </c:pt>
                <c:pt idx="741">
                  <c:v>41296.0</c:v>
                </c:pt>
                <c:pt idx="742">
                  <c:v>41297.0</c:v>
                </c:pt>
                <c:pt idx="743">
                  <c:v>41298.0</c:v>
                </c:pt>
                <c:pt idx="744">
                  <c:v>41299.0</c:v>
                </c:pt>
                <c:pt idx="745">
                  <c:v>41302.0</c:v>
                </c:pt>
                <c:pt idx="746">
                  <c:v>41303.0</c:v>
                </c:pt>
                <c:pt idx="747">
                  <c:v>41304.0</c:v>
                </c:pt>
                <c:pt idx="748">
                  <c:v>41305.0</c:v>
                </c:pt>
                <c:pt idx="749">
                  <c:v>41306.0</c:v>
                </c:pt>
                <c:pt idx="750">
                  <c:v>41309.0</c:v>
                </c:pt>
                <c:pt idx="751">
                  <c:v>41310.0</c:v>
                </c:pt>
                <c:pt idx="752">
                  <c:v>41311.0</c:v>
                </c:pt>
                <c:pt idx="753">
                  <c:v>41312.0</c:v>
                </c:pt>
                <c:pt idx="754">
                  <c:v>41313.0</c:v>
                </c:pt>
                <c:pt idx="755">
                  <c:v>41323.0</c:v>
                </c:pt>
                <c:pt idx="756">
                  <c:v>41324.0</c:v>
                </c:pt>
                <c:pt idx="757">
                  <c:v>41325.0</c:v>
                </c:pt>
                <c:pt idx="758">
                  <c:v>41326.0</c:v>
                </c:pt>
                <c:pt idx="759">
                  <c:v>41327.0</c:v>
                </c:pt>
                <c:pt idx="760">
                  <c:v>41330.0</c:v>
                </c:pt>
                <c:pt idx="761">
                  <c:v>41331.0</c:v>
                </c:pt>
                <c:pt idx="762">
                  <c:v>41332.0</c:v>
                </c:pt>
                <c:pt idx="763">
                  <c:v>41333.0</c:v>
                </c:pt>
                <c:pt idx="764">
                  <c:v>41334.0</c:v>
                </c:pt>
                <c:pt idx="765">
                  <c:v>41337.0</c:v>
                </c:pt>
                <c:pt idx="766">
                  <c:v>41338.0</c:v>
                </c:pt>
                <c:pt idx="767">
                  <c:v>41339.0</c:v>
                </c:pt>
                <c:pt idx="768">
                  <c:v>41340.0</c:v>
                </c:pt>
                <c:pt idx="769">
                  <c:v>41341.0</c:v>
                </c:pt>
                <c:pt idx="770">
                  <c:v>41344.0</c:v>
                </c:pt>
                <c:pt idx="771">
                  <c:v>41345.0</c:v>
                </c:pt>
                <c:pt idx="772">
                  <c:v>41346.0</c:v>
                </c:pt>
                <c:pt idx="773">
                  <c:v>41347.0</c:v>
                </c:pt>
                <c:pt idx="774">
                  <c:v>41348.0</c:v>
                </c:pt>
                <c:pt idx="775">
                  <c:v>41351.0</c:v>
                </c:pt>
                <c:pt idx="776">
                  <c:v>41352.0</c:v>
                </c:pt>
                <c:pt idx="777">
                  <c:v>41353.0</c:v>
                </c:pt>
                <c:pt idx="778">
                  <c:v>41354.0</c:v>
                </c:pt>
                <c:pt idx="779">
                  <c:v>41355.0</c:v>
                </c:pt>
                <c:pt idx="780">
                  <c:v>41358.0</c:v>
                </c:pt>
                <c:pt idx="781">
                  <c:v>41359.0</c:v>
                </c:pt>
                <c:pt idx="782">
                  <c:v>41360.0</c:v>
                </c:pt>
                <c:pt idx="783">
                  <c:v>41361.0</c:v>
                </c:pt>
                <c:pt idx="784">
                  <c:v>41362.0</c:v>
                </c:pt>
                <c:pt idx="785">
                  <c:v>41365.0</c:v>
                </c:pt>
                <c:pt idx="786">
                  <c:v>41366.0</c:v>
                </c:pt>
                <c:pt idx="787">
                  <c:v>41367.0</c:v>
                </c:pt>
                <c:pt idx="788">
                  <c:v>41372.0</c:v>
                </c:pt>
                <c:pt idx="789">
                  <c:v>41373.0</c:v>
                </c:pt>
                <c:pt idx="790">
                  <c:v>41374.0</c:v>
                </c:pt>
                <c:pt idx="791">
                  <c:v>41375.0</c:v>
                </c:pt>
                <c:pt idx="792">
                  <c:v>41376.0</c:v>
                </c:pt>
                <c:pt idx="793">
                  <c:v>41379.0</c:v>
                </c:pt>
                <c:pt idx="794">
                  <c:v>41380.0</c:v>
                </c:pt>
                <c:pt idx="795">
                  <c:v>41381.0</c:v>
                </c:pt>
                <c:pt idx="796">
                  <c:v>41382.0</c:v>
                </c:pt>
                <c:pt idx="797">
                  <c:v>41383.0</c:v>
                </c:pt>
                <c:pt idx="798">
                  <c:v>41386.0</c:v>
                </c:pt>
                <c:pt idx="799">
                  <c:v>41387.0</c:v>
                </c:pt>
                <c:pt idx="800">
                  <c:v>41388.0</c:v>
                </c:pt>
                <c:pt idx="801">
                  <c:v>41389.0</c:v>
                </c:pt>
                <c:pt idx="802">
                  <c:v>41390.0</c:v>
                </c:pt>
                <c:pt idx="803">
                  <c:v>41396.0</c:v>
                </c:pt>
                <c:pt idx="804">
                  <c:v>41397.0</c:v>
                </c:pt>
                <c:pt idx="805">
                  <c:v>41400.0</c:v>
                </c:pt>
                <c:pt idx="806">
                  <c:v>41401.0</c:v>
                </c:pt>
                <c:pt idx="807">
                  <c:v>41402.0</c:v>
                </c:pt>
                <c:pt idx="808">
                  <c:v>41403.0</c:v>
                </c:pt>
                <c:pt idx="809">
                  <c:v>41404.0</c:v>
                </c:pt>
                <c:pt idx="810">
                  <c:v>41407.0</c:v>
                </c:pt>
                <c:pt idx="811">
                  <c:v>41408.0</c:v>
                </c:pt>
                <c:pt idx="812">
                  <c:v>41409.0</c:v>
                </c:pt>
                <c:pt idx="813">
                  <c:v>41410.0</c:v>
                </c:pt>
                <c:pt idx="814">
                  <c:v>41411.0</c:v>
                </c:pt>
                <c:pt idx="815">
                  <c:v>41414.0</c:v>
                </c:pt>
                <c:pt idx="816">
                  <c:v>41415.0</c:v>
                </c:pt>
                <c:pt idx="817">
                  <c:v>41416.0</c:v>
                </c:pt>
                <c:pt idx="818">
                  <c:v>41417.0</c:v>
                </c:pt>
                <c:pt idx="819">
                  <c:v>41418.0</c:v>
                </c:pt>
                <c:pt idx="820">
                  <c:v>41421.0</c:v>
                </c:pt>
                <c:pt idx="821">
                  <c:v>41422.0</c:v>
                </c:pt>
                <c:pt idx="822">
                  <c:v>41423.0</c:v>
                </c:pt>
                <c:pt idx="823">
                  <c:v>41424.0</c:v>
                </c:pt>
                <c:pt idx="824">
                  <c:v>41425.0</c:v>
                </c:pt>
                <c:pt idx="825">
                  <c:v>41428.0</c:v>
                </c:pt>
                <c:pt idx="826">
                  <c:v>41429.0</c:v>
                </c:pt>
                <c:pt idx="827">
                  <c:v>41430.0</c:v>
                </c:pt>
                <c:pt idx="828">
                  <c:v>41431.0</c:v>
                </c:pt>
                <c:pt idx="829">
                  <c:v>41432.0</c:v>
                </c:pt>
                <c:pt idx="830">
                  <c:v>41438.0</c:v>
                </c:pt>
                <c:pt idx="831">
                  <c:v>41439.0</c:v>
                </c:pt>
                <c:pt idx="832">
                  <c:v>41442.0</c:v>
                </c:pt>
                <c:pt idx="833">
                  <c:v>41443.0</c:v>
                </c:pt>
                <c:pt idx="834">
                  <c:v>41444.0</c:v>
                </c:pt>
                <c:pt idx="835">
                  <c:v>41445.0</c:v>
                </c:pt>
                <c:pt idx="836">
                  <c:v>41446.0</c:v>
                </c:pt>
                <c:pt idx="837">
                  <c:v>41449.0</c:v>
                </c:pt>
                <c:pt idx="838">
                  <c:v>41450.0</c:v>
                </c:pt>
                <c:pt idx="839">
                  <c:v>41451.0</c:v>
                </c:pt>
                <c:pt idx="840">
                  <c:v>41452.0</c:v>
                </c:pt>
                <c:pt idx="841">
                  <c:v>41453.0</c:v>
                </c:pt>
                <c:pt idx="842">
                  <c:v>41456.0</c:v>
                </c:pt>
                <c:pt idx="843">
                  <c:v>41457.0</c:v>
                </c:pt>
                <c:pt idx="844">
                  <c:v>41458.0</c:v>
                </c:pt>
                <c:pt idx="845">
                  <c:v>41459.0</c:v>
                </c:pt>
                <c:pt idx="846">
                  <c:v>41460.0</c:v>
                </c:pt>
                <c:pt idx="847">
                  <c:v>41463.0</c:v>
                </c:pt>
                <c:pt idx="848">
                  <c:v>41464.0</c:v>
                </c:pt>
                <c:pt idx="849">
                  <c:v>41465.0</c:v>
                </c:pt>
                <c:pt idx="850">
                  <c:v>41466.0</c:v>
                </c:pt>
                <c:pt idx="851">
                  <c:v>41467.0</c:v>
                </c:pt>
                <c:pt idx="852">
                  <c:v>41470.0</c:v>
                </c:pt>
                <c:pt idx="853">
                  <c:v>41471.0</c:v>
                </c:pt>
                <c:pt idx="854">
                  <c:v>41472.0</c:v>
                </c:pt>
                <c:pt idx="855">
                  <c:v>41473.0</c:v>
                </c:pt>
                <c:pt idx="856">
                  <c:v>41474.0</c:v>
                </c:pt>
                <c:pt idx="857">
                  <c:v>41477.0</c:v>
                </c:pt>
                <c:pt idx="858">
                  <c:v>41478.0</c:v>
                </c:pt>
                <c:pt idx="859">
                  <c:v>41479.0</c:v>
                </c:pt>
                <c:pt idx="860">
                  <c:v>41480.0</c:v>
                </c:pt>
                <c:pt idx="861">
                  <c:v>41481.0</c:v>
                </c:pt>
                <c:pt idx="862">
                  <c:v>41484.0</c:v>
                </c:pt>
                <c:pt idx="863">
                  <c:v>41485.0</c:v>
                </c:pt>
                <c:pt idx="864">
                  <c:v>41486.0</c:v>
                </c:pt>
                <c:pt idx="865">
                  <c:v>41487.0</c:v>
                </c:pt>
                <c:pt idx="866">
                  <c:v>41488.0</c:v>
                </c:pt>
                <c:pt idx="867">
                  <c:v>41491.0</c:v>
                </c:pt>
                <c:pt idx="868">
                  <c:v>41492.0</c:v>
                </c:pt>
                <c:pt idx="869">
                  <c:v>41493.0</c:v>
                </c:pt>
                <c:pt idx="870">
                  <c:v>41494.0</c:v>
                </c:pt>
                <c:pt idx="871">
                  <c:v>41495.0</c:v>
                </c:pt>
                <c:pt idx="872">
                  <c:v>41498.0</c:v>
                </c:pt>
                <c:pt idx="873">
                  <c:v>41499.0</c:v>
                </c:pt>
                <c:pt idx="874">
                  <c:v>41500.0</c:v>
                </c:pt>
                <c:pt idx="875">
                  <c:v>41501.0</c:v>
                </c:pt>
                <c:pt idx="876">
                  <c:v>41502.0</c:v>
                </c:pt>
                <c:pt idx="877">
                  <c:v>41505.0</c:v>
                </c:pt>
                <c:pt idx="878">
                  <c:v>41506.0</c:v>
                </c:pt>
                <c:pt idx="879">
                  <c:v>41507.0</c:v>
                </c:pt>
                <c:pt idx="880">
                  <c:v>41508.0</c:v>
                </c:pt>
                <c:pt idx="881">
                  <c:v>41509.0</c:v>
                </c:pt>
                <c:pt idx="882">
                  <c:v>41512.0</c:v>
                </c:pt>
                <c:pt idx="883">
                  <c:v>41513.0</c:v>
                </c:pt>
                <c:pt idx="884">
                  <c:v>41514.0</c:v>
                </c:pt>
                <c:pt idx="885">
                  <c:v>41515.0</c:v>
                </c:pt>
                <c:pt idx="886">
                  <c:v>41516.0</c:v>
                </c:pt>
                <c:pt idx="887">
                  <c:v>41519.0</c:v>
                </c:pt>
                <c:pt idx="888">
                  <c:v>41520.0</c:v>
                </c:pt>
                <c:pt idx="889">
                  <c:v>41521.0</c:v>
                </c:pt>
                <c:pt idx="890">
                  <c:v>41522.0</c:v>
                </c:pt>
                <c:pt idx="891">
                  <c:v>41523.0</c:v>
                </c:pt>
                <c:pt idx="892">
                  <c:v>41526.0</c:v>
                </c:pt>
                <c:pt idx="893">
                  <c:v>41527.0</c:v>
                </c:pt>
                <c:pt idx="894">
                  <c:v>41528.0</c:v>
                </c:pt>
                <c:pt idx="895">
                  <c:v>41529.0</c:v>
                </c:pt>
                <c:pt idx="896">
                  <c:v>41530.0</c:v>
                </c:pt>
                <c:pt idx="897">
                  <c:v>41533.0</c:v>
                </c:pt>
                <c:pt idx="898">
                  <c:v>41534.0</c:v>
                </c:pt>
                <c:pt idx="899">
                  <c:v>41535.0</c:v>
                </c:pt>
                <c:pt idx="900">
                  <c:v>41540.0</c:v>
                </c:pt>
                <c:pt idx="901">
                  <c:v>41541.0</c:v>
                </c:pt>
                <c:pt idx="902">
                  <c:v>41542.0</c:v>
                </c:pt>
                <c:pt idx="903">
                  <c:v>41543.0</c:v>
                </c:pt>
                <c:pt idx="904">
                  <c:v>41544.0</c:v>
                </c:pt>
                <c:pt idx="905">
                  <c:v>41547.0</c:v>
                </c:pt>
                <c:pt idx="906">
                  <c:v>41555.0</c:v>
                </c:pt>
                <c:pt idx="907">
                  <c:v>41556.0</c:v>
                </c:pt>
                <c:pt idx="908">
                  <c:v>41557.0</c:v>
                </c:pt>
                <c:pt idx="909">
                  <c:v>41558.0</c:v>
                </c:pt>
                <c:pt idx="910">
                  <c:v>41561.0</c:v>
                </c:pt>
                <c:pt idx="911">
                  <c:v>41562.0</c:v>
                </c:pt>
                <c:pt idx="912">
                  <c:v>41563.0</c:v>
                </c:pt>
                <c:pt idx="913">
                  <c:v>41564.0</c:v>
                </c:pt>
                <c:pt idx="914">
                  <c:v>41565.0</c:v>
                </c:pt>
                <c:pt idx="915">
                  <c:v>41568.0</c:v>
                </c:pt>
                <c:pt idx="916">
                  <c:v>41569.0</c:v>
                </c:pt>
                <c:pt idx="917">
                  <c:v>41570.0</c:v>
                </c:pt>
                <c:pt idx="918">
                  <c:v>41571.0</c:v>
                </c:pt>
                <c:pt idx="919">
                  <c:v>41572.0</c:v>
                </c:pt>
                <c:pt idx="920">
                  <c:v>41575.0</c:v>
                </c:pt>
                <c:pt idx="921">
                  <c:v>41576.0</c:v>
                </c:pt>
                <c:pt idx="922">
                  <c:v>41577.0</c:v>
                </c:pt>
                <c:pt idx="923">
                  <c:v>41578.0</c:v>
                </c:pt>
                <c:pt idx="924">
                  <c:v>41579.0</c:v>
                </c:pt>
                <c:pt idx="925">
                  <c:v>41582.0</c:v>
                </c:pt>
                <c:pt idx="926">
                  <c:v>41583.0</c:v>
                </c:pt>
                <c:pt idx="927">
                  <c:v>41584.0</c:v>
                </c:pt>
                <c:pt idx="928">
                  <c:v>41585.0</c:v>
                </c:pt>
                <c:pt idx="929">
                  <c:v>41586.0</c:v>
                </c:pt>
                <c:pt idx="930">
                  <c:v>41589.0</c:v>
                </c:pt>
                <c:pt idx="931">
                  <c:v>41590.0</c:v>
                </c:pt>
                <c:pt idx="932">
                  <c:v>41591.0</c:v>
                </c:pt>
                <c:pt idx="933">
                  <c:v>41592.0</c:v>
                </c:pt>
                <c:pt idx="934">
                  <c:v>41593.0</c:v>
                </c:pt>
                <c:pt idx="935">
                  <c:v>41596.0</c:v>
                </c:pt>
                <c:pt idx="936">
                  <c:v>41597.0</c:v>
                </c:pt>
                <c:pt idx="937">
                  <c:v>41598.0</c:v>
                </c:pt>
                <c:pt idx="938">
                  <c:v>41599.0</c:v>
                </c:pt>
                <c:pt idx="939">
                  <c:v>41600.0</c:v>
                </c:pt>
                <c:pt idx="940">
                  <c:v>41603.0</c:v>
                </c:pt>
                <c:pt idx="941">
                  <c:v>41604.0</c:v>
                </c:pt>
                <c:pt idx="942">
                  <c:v>41605.0</c:v>
                </c:pt>
                <c:pt idx="943">
                  <c:v>41606.0</c:v>
                </c:pt>
                <c:pt idx="944">
                  <c:v>41607.0</c:v>
                </c:pt>
                <c:pt idx="945">
                  <c:v>41610.0</c:v>
                </c:pt>
                <c:pt idx="946">
                  <c:v>41611.0</c:v>
                </c:pt>
                <c:pt idx="947">
                  <c:v>41612.0</c:v>
                </c:pt>
                <c:pt idx="948">
                  <c:v>41613.0</c:v>
                </c:pt>
                <c:pt idx="949">
                  <c:v>41614.0</c:v>
                </c:pt>
                <c:pt idx="950">
                  <c:v>41617.0</c:v>
                </c:pt>
                <c:pt idx="951">
                  <c:v>41618.0</c:v>
                </c:pt>
                <c:pt idx="952">
                  <c:v>41619.0</c:v>
                </c:pt>
                <c:pt idx="953">
                  <c:v>41620.0</c:v>
                </c:pt>
                <c:pt idx="954">
                  <c:v>41621.0</c:v>
                </c:pt>
                <c:pt idx="955">
                  <c:v>41624.0</c:v>
                </c:pt>
                <c:pt idx="956">
                  <c:v>41625.0</c:v>
                </c:pt>
                <c:pt idx="957">
                  <c:v>41626.0</c:v>
                </c:pt>
                <c:pt idx="958">
                  <c:v>41627.0</c:v>
                </c:pt>
                <c:pt idx="959">
                  <c:v>41628.0</c:v>
                </c:pt>
                <c:pt idx="960">
                  <c:v>41631.0</c:v>
                </c:pt>
                <c:pt idx="961">
                  <c:v>41632.0</c:v>
                </c:pt>
                <c:pt idx="962">
                  <c:v>41633.0</c:v>
                </c:pt>
                <c:pt idx="963">
                  <c:v>41634.0</c:v>
                </c:pt>
                <c:pt idx="964">
                  <c:v>41635.0</c:v>
                </c:pt>
                <c:pt idx="965">
                  <c:v>41638.0</c:v>
                </c:pt>
                <c:pt idx="966">
                  <c:v>41639.0</c:v>
                </c:pt>
                <c:pt idx="967">
                  <c:v>41641.0</c:v>
                </c:pt>
                <c:pt idx="968">
                  <c:v>41642.0</c:v>
                </c:pt>
                <c:pt idx="969">
                  <c:v>41645.0</c:v>
                </c:pt>
                <c:pt idx="970">
                  <c:v>41646.0</c:v>
                </c:pt>
                <c:pt idx="971">
                  <c:v>41647.0</c:v>
                </c:pt>
                <c:pt idx="972">
                  <c:v>41648.0</c:v>
                </c:pt>
                <c:pt idx="973">
                  <c:v>41649.0</c:v>
                </c:pt>
                <c:pt idx="974">
                  <c:v>41652.0</c:v>
                </c:pt>
                <c:pt idx="975">
                  <c:v>41653.0</c:v>
                </c:pt>
                <c:pt idx="976">
                  <c:v>41654.0</c:v>
                </c:pt>
                <c:pt idx="977">
                  <c:v>41655.0</c:v>
                </c:pt>
                <c:pt idx="978">
                  <c:v>41656.0</c:v>
                </c:pt>
                <c:pt idx="979">
                  <c:v>41659.0</c:v>
                </c:pt>
                <c:pt idx="980">
                  <c:v>41660.0</c:v>
                </c:pt>
                <c:pt idx="981">
                  <c:v>41661.0</c:v>
                </c:pt>
                <c:pt idx="982">
                  <c:v>41662.0</c:v>
                </c:pt>
                <c:pt idx="983">
                  <c:v>41663.0</c:v>
                </c:pt>
                <c:pt idx="984">
                  <c:v>41666.0</c:v>
                </c:pt>
                <c:pt idx="985">
                  <c:v>41667.0</c:v>
                </c:pt>
                <c:pt idx="986">
                  <c:v>41668.0</c:v>
                </c:pt>
                <c:pt idx="987">
                  <c:v>41669.0</c:v>
                </c:pt>
                <c:pt idx="988">
                  <c:v>41677.0</c:v>
                </c:pt>
                <c:pt idx="989">
                  <c:v>41680.0</c:v>
                </c:pt>
                <c:pt idx="990">
                  <c:v>41681.0</c:v>
                </c:pt>
                <c:pt idx="991">
                  <c:v>41682.0</c:v>
                </c:pt>
                <c:pt idx="992">
                  <c:v>41683.0</c:v>
                </c:pt>
                <c:pt idx="993">
                  <c:v>41684.0</c:v>
                </c:pt>
                <c:pt idx="994">
                  <c:v>41687.0</c:v>
                </c:pt>
                <c:pt idx="995">
                  <c:v>41688.0</c:v>
                </c:pt>
                <c:pt idx="996">
                  <c:v>41689.0</c:v>
                </c:pt>
                <c:pt idx="997">
                  <c:v>41690.0</c:v>
                </c:pt>
                <c:pt idx="998">
                  <c:v>41691.0</c:v>
                </c:pt>
                <c:pt idx="999">
                  <c:v>41694.0</c:v>
                </c:pt>
                <c:pt idx="1000">
                  <c:v>41695.0</c:v>
                </c:pt>
                <c:pt idx="1001">
                  <c:v>41696.0</c:v>
                </c:pt>
                <c:pt idx="1002">
                  <c:v>41697.0</c:v>
                </c:pt>
                <c:pt idx="1003">
                  <c:v>41698.0</c:v>
                </c:pt>
                <c:pt idx="1004">
                  <c:v>41701.0</c:v>
                </c:pt>
                <c:pt idx="1005">
                  <c:v>41702.0</c:v>
                </c:pt>
                <c:pt idx="1006">
                  <c:v>41703.0</c:v>
                </c:pt>
                <c:pt idx="1007">
                  <c:v>41704.0</c:v>
                </c:pt>
                <c:pt idx="1008">
                  <c:v>41705.0</c:v>
                </c:pt>
                <c:pt idx="1009">
                  <c:v>41708.0</c:v>
                </c:pt>
                <c:pt idx="1010">
                  <c:v>41709.0</c:v>
                </c:pt>
                <c:pt idx="1011">
                  <c:v>41710.0</c:v>
                </c:pt>
                <c:pt idx="1012">
                  <c:v>41711.0</c:v>
                </c:pt>
                <c:pt idx="1013">
                  <c:v>41712.0</c:v>
                </c:pt>
                <c:pt idx="1014">
                  <c:v>41715.0</c:v>
                </c:pt>
                <c:pt idx="1015">
                  <c:v>41716.0</c:v>
                </c:pt>
                <c:pt idx="1016">
                  <c:v>41717.0</c:v>
                </c:pt>
                <c:pt idx="1017">
                  <c:v>41718.0</c:v>
                </c:pt>
                <c:pt idx="1018">
                  <c:v>41719.0</c:v>
                </c:pt>
                <c:pt idx="1019">
                  <c:v>41722.0</c:v>
                </c:pt>
                <c:pt idx="1020">
                  <c:v>41723.0</c:v>
                </c:pt>
                <c:pt idx="1021">
                  <c:v>41724.0</c:v>
                </c:pt>
                <c:pt idx="1022">
                  <c:v>41725.0</c:v>
                </c:pt>
                <c:pt idx="1023">
                  <c:v>41726.0</c:v>
                </c:pt>
                <c:pt idx="1024">
                  <c:v>41729.0</c:v>
                </c:pt>
                <c:pt idx="1025">
                  <c:v>41730.0</c:v>
                </c:pt>
                <c:pt idx="1026">
                  <c:v>41731.0</c:v>
                </c:pt>
                <c:pt idx="1027">
                  <c:v>41732.0</c:v>
                </c:pt>
                <c:pt idx="1028">
                  <c:v>41733.0</c:v>
                </c:pt>
                <c:pt idx="1029">
                  <c:v>41737.0</c:v>
                </c:pt>
                <c:pt idx="1030">
                  <c:v>41738.0</c:v>
                </c:pt>
                <c:pt idx="1031">
                  <c:v>41739.0</c:v>
                </c:pt>
                <c:pt idx="1032">
                  <c:v>41740.0</c:v>
                </c:pt>
                <c:pt idx="1033">
                  <c:v>41743.0</c:v>
                </c:pt>
                <c:pt idx="1034">
                  <c:v>41744.0</c:v>
                </c:pt>
                <c:pt idx="1035">
                  <c:v>41745.0</c:v>
                </c:pt>
                <c:pt idx="1036">
                  <c:v>41746.0</c:v>
                </c:pt>
                <c:pt idx="1037">
                  <c:v>41747.0</c:v>
                </c:pt>
                <c:pt idx="1038">
                  <c:v>41750.0</c:v>
                </c:pt>
                <c:pt idx="1039">
                  <c:v>41751.0</c:v>
                </c:pt>
                <c:pt idx="1040">
                  <c:v>41752.0</c:v>
                </c:pt>
                <c:pt idx="1041">
                  <c:v>41753.0</c:v>
                </c:pt>
                <c:pt idx="1042">
                  <c:v>41754.0</c:v>
                </c:pt>
                <c:pt idx="1043">
                  <c:v>41757.0</c:v>
                </c:pt>
                <c:pt idx="1044">
                  <c:v>41758.0</c:v>
                </c:pt>
                <c:pt idx="1045">
                  <c:v>41759.0</c:v>
                </c:pt>
                <c:pt idx="1046">
                  <c:v>41764.0</c:v>
                </c:pt>
                <c:pt idx="1047">
                  <c:v>41765.0</c:v>
                </c:pt>
                <c:pt idx="1048">
                  <c:v>41766.0</c:v>
                </c:pt>
                <c:pt idx="1049">
                  <c:v>41767.0</c:v>
                </c:pt>
                <c:pt idx="1050">
                  <c:v>41768.0</c:v>
                </c:pt>
                <c:pt idx="1051">
                  <c:v>41771.0</c:v>
                </c:pt>
                <c:pt idx="1052">
                  <c:v>41772.0</c:v>
                </c:pt>
                <c:pt idx="1053">
                  <c:v>41773.0</c:v>
                </c:pt>
                <c:pt idx="1054">
                  <c:v>41774.0</c:v>
                </c:pt>
                <c:pt idx="1055">
                  <c:v>41775.0</c:v>
                </c:pt>
                <c:pt idx="1056">
                  <c:v>41778.0</c:v>
                </c:pt>
                <c:pt idx="1057">
                  <c:v>41779.0</c:v>
                </c:pt>
                <c:pt idx="1058">
                  <c:v>41780.0</c:v>
                </c:pt>
                <c:pt idx="1059">
                  <c:v>41781.0</c:v>
                </c:pt>
                <c:pt idx="1060">
                  <c:v>41782.0</c:v>
                </c:pt>
                <c:pt idx="1061">
                  <c:v>41785.0</c:v>
                </c:pt>
                <c:pt idx="1062">
                  <c:v>41786.0</c:v>
                </c:pt>
                <c:pt idx="1063">
                  <c:v>41787.0</c:v>
                </c:pt>
                <c:pt idx="1064">
                  <c:v>41788.0</c:v>
                </c:pt>
                <c:pt idx="1065">
                  <c:v>41789.0</c:v>
                </c:pt>
                <c:pt idx="1066">
                  <c:v>41793.0</c:v>
                </c:pt>
                <c:pt idx="1067">
                  <c:v>41794.0</c:v>
                </c:pt>
                <c:pt idx="1068">
                  <c:v>41795.0</c:v>
                </c:pt>
                <c:pt idx="1069">
                  <c:v>41796.0</c:v>
                </c:pt>
                <c:pt idx="1070">
                  <c:v>41799.0</c:v>
                </c:pt>
                <c:pt idx="1071">
                  <c:v>41800.0</c:v>
                </c:pt>
                <c:pt idx="1072">
                  <c:v>41801.0</c:v>
                </c:pt>
                <c:pt idx="1073">
                  <c:v>41802.0</c:v>
                </c:pt>
                <c:pt idx="1074">
                  <c:v>41803.0</c:v>
                </c:pt>
                <c:pt idx="1075">
                  <c:v>41806.0</c:v>
                </c:pt>
                <c:pt idx="1076">
                  <c:v>41807.0</c:v>
                </c:pt>
                <c:pt idx="1077">
                  <c:v>41808.0</c:v>
                </c:pt>
                <c:pt idx="1078">
                  <c:v>41809.0</c:v>
                </c:pt>
                <c:pt idx="1079">
                  <c:v>41810.0</c:v>
                </c:pt>
                <c:pt idx="1080">
                  <c:v>41813.0</c:v>
                </c:pt>
                <c:pt idx="1081">
                  <c:v>41814.0</c:v>
                </c:pt>
                <c:pt idx="1082">
                  <c:v>41815.0</c:v>
                </c:pt>
                <c:pt idx="1083">
                  <c:v>41816.0</c:v>
                </c:pt>
                <c:pt idx="1084">
                  <c:v>41817.0</c:v>
                </c:pt>
                <c:pt idx="1085">
                  <c:v>41820.0</c:v>
                </c:pt>
                <c:pt idx="1086">
                  <c:v>41821.0</c:v>
                </c:pt>
                <c:pt idx="1087">
                  <c:v>41822.0</c:v>
                </c:pt>
                <c:pt idx="1088">
                  <c:v>41823.0</c:v>
                </c:pt>
                <c:pt idx="1089">
                  <c:v>41824.0</c:v>
                </c:pt>
                <c:pt idx="1090">
                  <c:v>41827.0</c:v>
                </c:pt>
                <c:pt idx="1091">
                  <c:v>41828.0</c:v>
                </c:pt>
                <c:pt idx="1092">
                  <c:v>41829.0</c:v>
                </c:pt>
                <c:pt idx="1093">
                  <c:v>41830.0</c:v>
                </c:pt>
                <c:pt idx="1094">
                  <c:v>41831.0</c:v>
                </c:pt>
                <c:pt idx="1095">
                  <c:v>41834.0</c:v>
                </c:pt>
                <c:pt idx="1096">
                  <c:v>41835.0</c:v>
                </c:pt>
                <c:pt idx="1097">
                  <c:v>41836.0</c:v>
                </c:pt>
                <c:pt idx="1098">
                  <c:v>41837.0</c:v>
                </c:pt>
                <c:pt idx="1099">
                  <c:v>41838.0</c:v>
                </c:pt>
                <c:pt idx="1100">
                  <c:v>41841.0</c:v>
                </c:pt>
                <c:pt idx="1101">
                  <c:v>41842.0</c:v>
                </c:pt>
                <c:pt idx="1102">
                  <c:v>41843.0</c:v>
                </c:pt>
                <c:pt idx="1103">
                  <c:v>41844.0</c:v>
                </c:pt>
                <c:pt idx="1104">
                  <c:v>41845.0</c:v>
                </c:pt>
                <c:pt idx="1105">
                  <c:v>41848.0</c:v>
                </c:pt>
                <c:pt idx="1106">
                  <c:v>41849.0</c:v>
                </c:pt>
                <c:pt idx="1107">
                  <c:v>41850.0</c:v>
                </c:pt>
                <c:pt idx="1108">
                  <c:v>41851.0</c:v>
                </c:pt>
                <c:pt idx="1109">
                  <c:v>41852.0</c:v>
                </c:pt>
                <c:pt idx="1110">
                  <c:v>41855.0</c:v>
                </c:pt>
                <c:pt idx="1111">
                  <c:v>41856.0</c:v>
                </c:pt>
                <c:pt idx="1112">
                  <c:v>41857.0</c:v>
                </c:pt>
                <c:pt idx="1113">
                  <c:v>41858.0</c:v>
                </c:pt>
                <c:pt idx="1114">
                  <c:v>41859.0</c:v>
                </c:pt>
                <c:pt idx="1115">
                  <c:v>41862.0</c:v>
                </c:pt>
                <c:pt idx="1116">
                  <c:v>41863.0</c:v>
                </c:pt>
                <c:pt idx="1117">
                  <c:v>41864.0</c:v>
                </c:pt>
                <c:pt idx="1118">
                  <c:v>41865.0</c:v>
                </c:pt>
                <c:pt idx="1119">
                  <c:v>41866.0</c:v>
                </c:pt>
                <c:pt idx="1120">
                  <c:v>41869.0</c:v>
                </c:pt>
                <c:pt idx="1121">
                  <c:v>41870.0</c:v>
                </c:pt>
                <c:pt idx="1122">
                  <c:v>41871.0</c:v>
                </c:pt>
                <c:pt idx="1123">
                  <c:v>41872.0</c:v>
                </c:pt>
                <c:pt idx="1124">
                  <c:v>41873.0</c:v>
                </c:pt>
                <c:pt idx="1125">
                  <c:v>41876.0</c:v>
                </c:pt>
                <c:pt idx="1126">
                  <c:v>41877.0</c:v>
                </c:pt>
                <c:pt idx="1127">
                  <c:v>41878.0</c:v>
                </c:pt>
                <c:pt idx="1128">
                  <c:v>41879.0</c:v>
                </c:pt>
                <c:pt idx="1129">
                  <c:v>41880.0</c:v>
                </c:pt>
                <c:pt idx="1130">
                  <c:v>41883.0</c:v>
                </c:pt>
                <c:pt idx="1131">
                  <c:v>41884.0</c:v>
                </c:pt>
                <c:pt idx="1132">
                  <c:v>41885.0</c:v>
                </c:pt>
                <c:pt idx="1133">
                  <c:v>41886.0</c:v>
                </c:pt>
                <c:pt idx="1134">
                  <c:v>41887.0</c:v>
                </c:pt>
                <c:pt idx="1135">
                  <c:v>41891.0</c:v>
                </c:pt>
                <c:pt idx="1136">
                  <c:v>41892.0</c:v>
                </c:pt>
                <c:pt idx="1137">
                  <c:v>41893.0</c:v>
                </c:pt>
                <c:pt idx="1138">
                  <c:v>41894.0</c:v>
                </c:pt>
                <c:pt idx="1139">
                  <c:v>41897.0</c:v>
                </c:pt>
                <c:pt idx="1140">
                  <c:v>41898.0</c:v>
                </c:pt>
                <c:pt idx="1141">
                  <c:v>41899.0</c:v>
                </c:pt>
                <c:pt idx="1142">
                  <c:v>41900.0</c:v>
                </c:pt>
                <c:pt idx="1143">
                  <c:v>41901.0</c:v>
                </c:pt>
                <c:pt idx="1144">
                  <c:v>41904.0</c:v>
                </c:pt>
                <c:pt idx="1145">
                  <c:v>41905.0</c:v>
                </c:pt>
                <c:pt idx="1146">
                  <c:v>41906.0</c:v>
                </c:pt>
                <c:pt idx="1147">
                  <c:v>41907.0</c:v>
                </c:pt>
                <c:pt idx="1148">
                  <c:v>41908.0</c:v>
                </c:pt>
                <c:pt idx="1149">
                  <c:v>41911.0</c:v>
                </c:pt>
                <c:pt idx="1150">
                  <c:v>41912.0</c:v>
                </c:pt>
                <c:pt idx="1151">
                  <c:v>41920.0</c:v>
                </c:pt>
                <c:pt idx="1152">
                  <c:v>41921.0</c:v>
                </c:pt>
                <c:pt idx="1153">
                  <c:v>41922.0</c:v>
                </c:pt>
                <c:pt idx="1154">
                  <c:v>41925.0</c:v>
                </c:pt>
                <c:pt idx="1155">
                  <c:v>41926.0</c:v>
                </c:pt>
                <c:pt idx="1156">
                  <c:v>41927.0</c:v>
                </c:pt>
                <c:pt idx="1157">
                  <c:v>41928.0</c:v>
                </c:pt>
                <c:pt idx="1158">
                  <c:v>41929.0</c:v>
                </c:pt>
                <c:pt idx="1159">
                  <c:v>41932.0</c:v>
                </c:pt>
                <c:pt idx="1160">
                  <c:v>41933.0</c:v>
                </c:pt>
                <c:pt idx="1161">
                  <c:v>41934.0</c:v>
                </c:pt>
                <c:pt idx="1162">
                  <c:v>41935.0</c:v>
                </c:pt>
                <c:pt idx="1163">
                  <c:v>41936.0</c:v>
                </c:pt>
                <c:pt idx="1164">
                  <c:v>41939.0</c:v>
                </c:pt>
                <c:pt idx="1165">
                  <c:v>41940.0</c:v>
                </c:pt>
                <c:pt idx="1166">
                  <c:v>41941.0</c:v>
                </c:pt>
                <c:pt idx="1167">
                  <c:v>41942.0</c:v>
                </c:pt>
                <c:pt idx="1168">
                  <c:v>41943.0</c:v>
                </c:pt>
                <c:pt idx="1169">
                  <c:v>41946.0</c:v>
                </c:pt>
                <c:pt idx="1170">
                  <c:v>41947.0</c:v>
                </c:pt>
                <c:pt idx="1171">
                  <c:v>41948.0</c:v>
                </c:pt>
                <c:pt idx="1172">
                  <c:v>41949.0</c:v>
                </c:pt>
                <c:pt idx="1173">
                  <c:v>41950.0</c:v>
                </c:pt>
                <c:pt idx="1174">
                  <c:v>41953.0</c:v>
                </c:pt>
                <c:pt idx="1175">
                  <c:v>41954.0</c:v>
                </c:pt>
                <c:pt idx="1176">
                  <c:v>41955.0</c:v>
                </c:pt>
                <c:pt idx="1177">
                  <c:v>41956.0</c:v>
                </c:pt>
                <c:pt idx="1178">
                  <c:v>41957.0</c:v>
                </c:pt>
                <c:pt idx="1179">
                  <c:v>41960.0</c:v>
                </c:pt>
                <c:pt idx="1180">
                  <c:v>41961.0</c:v>
                </c:pt>
                <c:pt idx="1181">
                  <c:v>41962.0</c:v>
                </c:pt>
                <c:pt idx="1182">
                  <c:v>41963.0</c:v>
                </c:pt>
                <c:pt idx="1183">
                  <c:v>41964.0</c:v>
                </c:pt>
                <c:pt idx="1184">
                  <c:v>41967.0</c:v>
                </c:pt>
                <c:pt idx="1185">
                  <c:v>41968.0</c:v>
                </c:pt>
                <c:pt idx="1186">
                  <c:v>41969.0</c:v>
                </c:pt>
                <c:pt idx="1187">
                  <c:v>41970.0</c:v>
                </c:pt>
                <c:pt idx="1188">
                  <c:v>41971.0</c:v>
                </c:pt>
                <c:pt idx="1189">
                  <c:v>41974.0</c:v>
                </c:pt>
                <c:pt idx="1190">
                  <c:v>41975.0</c:v>
                </c:pt>
                <c:pt idx="1191">
                  <c:v>41976.0</c:v>
                </c:pt>
                <c:pt idx="1192">
                  <c:v>41977.0</c:v>
                </c:pt>
                <c:pt idx="1193">
                  <c:v>41978.0</c:v>
                </c:pt>
                <c:pt idx="1194">
                  <c:v>41981.0</c:v>
                </c:pt>
                <c:pt idx="1195">
                  <c:v>41982.0</c:v>
                </c:pt>
                <c:pt idx="1196">
                  <c:v>41983.0</c:v>
                </c:pt>
                <c:pt idx="1197">
                  <c:v>41984.0</c:v>
                </c:pt>
                <c:pt idx="1198">
                  <c:v>41985.0</c:v>
                </c:pt>
                <c:pt idx="1199">
                  <c:v>41988.0</c:v>
                </c:pt>
                <c:pt idx="1200">
                  <c:v>41989.0</c:v>
                </c:pt>
                <c:pt idx="1201">
                  <c:v>41990.0</c:v>
                </c:pt>
                <c:pt idx="1202">
                  <c:v>41991.0</c:v>
                </c:pt>
                <c:pt idx="1203">
                  <c:v>41992.0</c:v>
                </c:pt>
                <c:pt idx="1204">
                  <c:v>41995.0</c:v>
                </c:pt>
                <c:pt idx="1205">
                  <c:v>41996.0</c:v>
                </c:pt>
                <c:pt idx="1206">
                  <c:v>41997.0</c:v>
                </c:pt>
                <c:pt idx="1207">
                  <c:v>41998.0</c:v>
                </c:pt>
                <c:pt idx="1208">
                  <c:v>41999.0</c:v>
                </c:pt>
                <c:pt idx="1209">
                  <c:v>42002.0</c:v>
                </c:pt>
                <c:pt idx="1210">
                  <c:v>42003.0</c:v>
                </c:pt>
                <c:pt idx="1211">
                  <c:v>42004.0</c:v>
                </c:pt>
              </c:numCache>
            </c:numRef>
          </c:cat>
          <c:val>
            <c:numRef>
              <c:f>Sheet1!$E$2:$E$1213</c:f>
              <c:numCache>
                <c:formatCode>General</c:formatCode>
                <c:ptCount val="1212"/>
                <c:pt idx="0">
                  <c:v>7.31914847409011</c:v>
                </c:pt>
                <c:pt idx="1">
                  <c:v>12.7999003400466</c:v>
                </c:pt>
                <c:pt idx="2">
                  <c:v>8.544506174893078</c:v>
                </c:pt>
                <c:pt idx="3">
                  <c:v>-18.01491791055498</c:v>
                </c:pt>
                <c:pt idx="4">
                  <c:v>-15.31080443641646</c:v>
                </c:pt>
                <c:pt idx="5">
                  <c:v>-18.24927439992322</c:v>
                </c:pt>
                <c:pt idx="6">
                  <c:v>1.24326995278601</c:v>
                </c:pt>
                <c:pt idx="7">
                  <c:v>-19.01481845486584</c:v>
                </c:pt>
                <c:pt idx="8">
                  <c:v>7.312608183915215</c:v>
                </c:pt>
                <c:pt idx="9">
                  <c:v>17.82265892303275</c:v>
                </c:pt>
                <c:pt idx="10">
                  <c:v>36.26283698396954</c:v>
                </c:pt>
                <c:pt idx="11">
                  <c:v>37.7151381834266</c:v>
                </c:pt>
                <c:pt idx="12">
                  <c:v>-1.564500021302414</c:v>
                </c:pt>
                <c:pt idx="13">
                  <c:v>7.866294264944327</c:v>
                </c:pt>
                <c:pt idx="14">
                  <c:v>-15.36100947854384</c:v>
                </c:pt>
                <c:pt idx="15">
                  <c:v>-17.05009824144156</c:v>
                </c:pt>
                <c:pt idx="16">
                  <c:v>-38.63509825636201</c:v>
                </c:pt>
                <c:pt idx="17">
                  <c:v>-31.37042019978746</c:v>
                </c:pt>
                <c:pt idx="18">
                  <c:v>-5.417597158128621</c:v>
                </c:pt>
                <c:pt idx="19">
                  <c:v>15.01317971754765</c:v>
                </c:pt>
                <c:pt idx="20">
                  <c:v>6.955838059868642</c:v>
                </c:pt>
                <c:pt idx="21">
                  <c:v>4.877464886881397</c:v>
                </c:pt>
                <c:pt idx="22">
                  <c:v>24.1873654638392</c:v>
                </c:pt>
                <c:pt idx="23">
                  <c:v>22.64340558860451</c:v>
                </c:pt>
                <c:pt idx="24">
                  <c:v>-6.345161503806163</c:v>
                </c:pt>
                <c:pt idx="25">
                  <c:v>-10.48886725687401</c:v>
                </c:pt>
                <c:pt idx="26">
                  <c:v>-13.95459960006552</c:v>
                </c:pt>
                <c:pt idx="27">
                  <c:v>-0.125366867725718</c:v>
                </c:pt>
                <c:pt idx="28">
                  <c:v>-1.479841886441737</c:v>
                </c:pt>
                <c:pt idx="29">
                  <c:v>6.769620798214863</c:v>
                </c:pt>
                <c:pt idx="30">
                  <c:v>-0.731386179337229</c:v>
                </c:pt>
                <c:pt idx="31">
                  <c:v>-11.79296529690417</c:v>
                </c:pt>
                <c:pt idx="32">
                  <c:v>1.535825569542615</c:v>
                </c:pt>
                <c:pt idx="33">
                  <c:v>8.100476995042724</c:v>
                </c:pt>
                <c:pt idx="34">
                  <c:v>-4.26786008609086</c:v>
                </c:pt>
                <c:pt idx="35">
                  <c:v>1.593790855230514</c:v>
                </c:pt>
                <c:pt idx="36">
                  <c:v>-0.406913710564782</c:v>
                </c:pt>
                <c:pt idx="37">
                  <c:v>13.91603557256802</c:v>
                </c:pt>
                <c:pt idx="38">
                  <c:v>-14.12215785113623</c:v>
                </c:pt>
                <c:pt idx="39">
                  <c:v>-2.787087728321084</c:v>
                </c:pt>
                <c:pt idx="40">
                  <c:v>15.10739830459164</c:v>
                </c:pt>
                <c:pt idx="41">
                  <c:v>22.64433929542082</c:v>
                </c:pt>
                <c:pt idx="42">
                  <c:v>10.26313007267554</c:v>
                </c:pt>
                <c:pt idx="43">
                  <c:v>6.206046037595279</c:v>
                </c:pt>
                <c:pt idx="44">
                  <c:v>-13.02091505406494</c:v>
                </c:pt>
                <c:pt idx="45">
                  <c:v>-27.30889306850057</c:v>
                </c:pt>
                <c:pt idx="46">
                  <c:v>-20.37679750245566</c:v>
                </c:pt>
                <c:pt idx="47">
                  <c:v>8.265451684175062</c:v>
                </c:pt>
                <c:pt idx="48">
                  <c:v>10.77497428778421</c:v>
                </c:pt>
                <c:pt idx="49">
                  <c:v>19.25575360921925</c:v>
                </c:pt>
                <c:pt idx="50">
                  <c:v>19.8061142667659</c:v>
                </c:pt>
                <c:pt idx="51">
                  <c:v>6.659933323291207</c:v>
                </c:pt>
                <c:pt idx="52">
                  <c:v>0.974749526743864</c:v>
                </c:pt>
                <c:pt idx="53">
                  <c:v>-23.53010615820938</c:v>
                </c:pt>
                <c:pt idx="54">
                  <c:v>-23.19528553870468</c:v>
                </c:pt>
                <c:pt idx="55">
                  <c:v>-15.46898915420657</c:v>
                </c:pt>
                <c:pt idx="56">
                  <c:v>-10.65302566404797</c:v>
                </c:pt>
                <c:pt idx="57">
                  <c:v>-7.511163671630718</c:v>
                </c:pt>
                <c:pt idx="58">
                  <c:v>11.28924041991352</c:v>
                </c:pt>
                <c:pt idx="59">
                  <c:v>17.02100482633422</c:v>
                </c:pt>
                <c:pt idx="60">
                  <c:v>16.2133616788051</c:v>
                </c:pt>
                <c:pt idx="61">
                  <c:v>11.91043882101725</c:v>
                </c:pt>
                <c:pt idx="62">
                  <c:v>-6.864601311123502</c:v>
                </c:pt>
                <c:pt idx="63">
                  <c:v>0.57953512512843</c:v>
                </c:pt>
                <c:pt idx="64">
                  <c:v>-3.514939026286406</c:v>
                </c:pt>
                <c:pt idx="65">
                  <c:v>-19.03141137470985</c:v>
                </c:pt>
                <c:pt idx="66">
                  <c:v>-4.38980257707465</c:v>
                </c:pt>
                <c:pt idx="67">
                  <c:v>-8.839886734347897</c:v>
                </c:pt>
                <c:pt idx="68">
                  <c:v>3.725532086271547</c:v>
                </c:pt>
                <c:pt idx="69">
                  <c:v>-36.15462477735984</c:v>
                </c:pt>
                <c:pt idx="70">
                  <c:v>-20.39796158421694</c:v>
                </c:pt>
                <c:pt idx="71">
                  <c:v>19.97663142299888</c:v>
                </c:pt>
                <c:pt idx="72">
                  <c:v>26.64239368488176</c:v>
                </c:pt>
                <c:pt idx="73">
                  <c:v>21.38593054128421</c:v>
                </c:pt>
                <c:pt idx="74">
                  <c:v>19.5733868418197</c:v>
                </c:pt>
                <c:pt idx="75">
                  <c:v>-1.58201025712684</c:v>
                </c:pt>
                <c:pt idx="76">
                  <c:v>3.100714444610221</c:v>
                </c:pt>
                <c:pt idx="77">
                  <c:v>-11.51084795560407</c:v>
                </c:pt>
                <c:pt idx="78">
                  <c:v>-15.05891478977828</c:v>
                </c:pt>
                <c:pt idx="79">
                  <c:v>-7.446889388410081</c:v>
                </c:pt>
                <c:pt idx="80">
                  <c:v>30.93807129661786</c:v>
                </c:pt>
                <c:pt idx="81">
                  <c:v>1.995439516459985</c:v>
                </c:pt>
                <c:pt idx="82">
                  <c:v>-10.33431365202185</c:v>
                </c:pt>
                <c:pt idx="83">
                  <c:v>-11.45934088610337</c:v>
                </c:pt>
                <c:pt idx="84">
                  <c:v>-21.21270631161824</c:v>
                </c:pt>
                <c:pt idx="85">
                  <c:v>-15.52990077378627</c:v>
                </c:pt>
                <c:pt idx="86">
                  <c:v>29.38301341083743</c:v>
                </c:pt>
                <c:pt idx="87">
                  <c:v>47.54671287995995</c:v>
                </c:pt>
                <c:pt idx="88">
                  <c:v>-3.483029274974781</c:v>
                </c:pt>
                <c:pt idx="89">
                  <c:v>14.76399957578204</c:v>
                </c:pt>
                <c:pt idx="90">
                  <c:v>11.07606984089159</c:v>
                </c:pt>
                <c:pt idx="91">
                  <c:v>-18.19907796018506</c:v>
                </c:pt>
                <c:pt idx="92">
                  <c:v>-13.75409586563771</c:v>
                </c:pt>
                <c:pt idx="93">
                  <c:v>9.779798098675533</c:v>
                </c:pt>
                <c:pt idx="94">
                  <c:v>-16.00448180729031</c:v>
                </c:pt>
                <c:pt idx="95">
                  <c:v>-22.63721249022582</c:v>
                </c:pt>
                <c:pt idx="96">
                  <c:v>0.900271759550781</c:v>
                </c:pt>
                <c:pt idx="97">
                  <c:v>12.541158077913</c:v>
                </c:pt>
                <c:pt idx="98">
                  <c:v>-4.905856006178368</c:v>
                </c:pt>
                <c:pt idx="99">
                  <c:v>-11.7679325160808</c:v>
                </c:pt>
                <c:pt idx="100">
                  <c:v>8.128740993069435</c:v>
                </c:pt>
                <c:pt idx="101">
                  <c:v>0.188674450860774</c:v>
                </c:pt>
                <c:pt idx="102">
                  <c:v>3.629435114995356</c:v>
                </c:pt>
                <c:pt idx="103">
                  <c:v>-7.60249829933454</c:v>
                </c:pt>
                <c:pt idx="104">
                  <c:v>-9.275123388180295</c:v>
                </c:pt>
                <c:pt idx="105">
                  <c:v>9.841315882677737</c:v>
                </c:pt>
                <c:pt idx="106">
                  <c:v>9.394733715695178</c:v>
                </c:pt>
                <c:pt idx="107">
                  <c:v>7.265809072447102</c:v>
                </c:pt>
                <c:pt idx="108">
                  <c:v>-5.972881347444545</c:v>
                </c:pt>
                <c:pt idx="109">
                  <c:v>-39.59711041769427</c:v>
                </c:pt>
                <c:pt idx="110">
                  <c:v>-5.672746376761021</c:v>
                </c:pt>
                <c:pt idx="111">
                  <c:v>5.258897620754106</c:v>
                </c:pt>
                <c:pt idx="112">
                  <c:v>9.32614430388011</c:v>
                </c:pt>
                <c:pt idx="113">
                  <c:v>21.16553933400619</c:v>
                </c:pt>
                <c:pt idx="114">
                  <c:v>16.52027503998966</c:v>
                </c:pt>
                <c:pt idx="115">
                  <c:v>18.51370402607893</c:v>
                </c:pt>
                <c:pt idx="116">
                  <c:v>-17.17732419950838</c:v>
                </c:pt>
                <c:pt idx="117">
                  <c:v>-11.86091582822908</c:v>
                </c:pt>
                <c:pt idx="118">
                  <c:v>-12.68832060289473</c:v>
                </c:pt>
                <c:pt idx="119">
                  <c:v>-12.24762327220556</c:v>
                </c:pt>
                <c:pt idx="120">
                  <c:v>-17.96043632635362</c:v>
                </c:pt>
                <c:pt idx="121">
                  <c:v>-0.976916779912355</c:v>
                </c:pt>
                <c:pt idx="122">
                  <c:v>1.410411311209028</c:v>
                </c:pt>
                <c:pt idx="123">
                  <c:v>-10.59315161662563</c:v>
                </c:pt>
                <c:pt idx="124">
                  <c:v>10.62913206754583</c:v>
                </c:pt>
                <c:pt idx="125">
                  <c:v>17.16213172448174</c:v>
                </c:pt>
                <c:pt idx="126">
                  <c:v>3.623274721829634</c:v>
                </c:pt>
                <c:pt idx="127">
                  <c:v>9.161592382868423</c:v>
                </c:pt>
                <c:pt idx="128">
                  <c:v>-12.51939914887618</c:v>
                </c:pt>
                <c:pt idx="129">
                  <c:v>-12.34656530592593</c:v>
                </c:pt>
                <c:pt idx="130">
                  <c:v>0.970010274624891</c:v>
                </c:pt>
                <c:pt idx="131">
                  <c:v>14.47858381391483</c:v>
                </c:pt>
                <c:pt idx="132">
                  <c:v>0.373779960176464</c:v>
                </c:pt>
                <c:pt idx="133">
                  <c:v>2.340992253842261</c:v>
                </c:pt>
                <c:pt idx="134">
                  <c:v>-3.472185723192654</c:v>
                </c:pt>
                <c:pt idx="135">
                  <c:v>3.293377475425771</c:v>
                </c:pt>
                <c:pt idx="136">
                  <c:v>-0.053365139173091</c:v>
                </c:pt>
                <c:pt idx="137">
                  <c:v>20.66697856768382</c:v>
                </c:pt>
                <c:pt idx="138">
                  <c:v>21.55200406024207</c:v>
                </c:pt>
                <c:pt idx="139">
                  <c:v>12.24162735284791</c:v>
                </c:pt>
                <c:pt idx="140">
                  <c:v>22.18582468919321</c:v>
                </c:pt>
                <c:pt idx="141">
                  <c:v>-9.409939979038156</c:v>
                </c:pt>
                <c:pt idx="142">
                  <c:v>-13.99432183627968</c:v>
                </c:pt>
                <c:pt idx="143">
                  <c:v>-23.4037000327657</c:v>
                </c:pt>
                <c:pt idx="144">
                  <c:v>-5.456815332905105</c:v>
                </c:pt>
                <c:pt idx="145">
                  <c:v>11.77628173254618</c:v>
                </c:pt>
                <c:pt idx="146">
                  <c:v>-19.05961662602436</c:v>
                </c:pt>
                <c:pt idx="147">
                  <c:v>-2.346633175008199</c:v>
                </c:pt>
                <c:pt idx="148">
                  <c:v>-12.54382414498701</c:v>
                </c:pt>
                <c:pt idx="149">
                  <c:v>4.807602227779028</c:v>
                </c:pt>
                <c:pt idx="150">
                  <c:v>22.16321373293128</c:v>
                </c:pt>
                <c:pt idx="151">
                  <c:v>20.54683579097813</c:v>
                </c:pt>
                <c:pt idx="152">
                  <c:v>8.015169815795532</c:v>
                </c:pt>
                <c:pt idx="153">
                  <c:v>1.322063006600296</c:v>
                </c:pt>
                <c:pt idx="154">
                  <c:v>-27.9495311720854</c:v>
                </c:pt>
                <c:pt idx="155">
                  <c:v>-23.59592614939457</c:v>
                </c:pt>
                <c:pt idx="156">
                  <c:v>-5.665563522081104</c:v>
                </c:pt>
                <c:pt idx="157">
                  <c:v>-24.29152152419526</c:v>
                </c:pt>
                <c:pt idx="158">
                  <c:v>-13.10064957757473</c:v>
                </c:pt>
                <c:pt idx="159">
                  <c:v>-3.885686818984265</c:v>
                </c:pt>
                <c:pt idx="160">
                  <c:v>20.71142520123219</c:v>
                </c:pt>
                <c:pt idx="161">
                  <c:v>19.80960418394597</c:v>
                </c:pt>
                <c:pt idx="162">
                  <c:v>-6.79809201432951</c:v>
                </c:pt>
                <c:pt idx="163">
                  <c:v>3.375743642608298</c:v>
                </c:pt>
                <c:pt idx="164">
                  <c:v>0.543076507985324</c:v>
                </c:pt>
                <c:pt idx="165">
                  <c:v>-4.94264598834061</c:v>
                </c:pt>
                <c:pt idx="166">
                  <c:v>0.599339413932699</c:v>
                </c:pt>
                <c:pt idx="167">
                  <c:v>8.871165987378548</c:v>
                </c:pt>
                <c:pt idx="168">
                  <c:v>-7.334914787652415</c:v>
                </c:pt>
                <c:pt idx="169">
                  <c:v>1.263783801832827</c:v>
                </c:pt>
                <c:pt idx="170">
                  <c:v>20.61199200507615</c:v>
                </c:pt>
                <c:pt idx="171">
                  <c:v>23.75596605405238</c:v>
                </c:pt>
                <c:pt idx="172">
                  <c:v>2.152540731469464</c:v>
                </c:pt>
                <c:pt idx="173">
                  <c:v>-17.26835955372729</c:v>
                </c:pt>
                <c:pt idx="174">
                  <c:v>-8.472360146266364</c:v>
                </c:pt>
                <c:pt idx="175">
                  <c:v>-12.91640782141936</c:v>
                </c:pt>
                <c:pt idx="176">
                  <c:v>-6.47260916417944</c:v>
                </c:pt>
                <c:pt idx="177">
                  <c:v>21.10065853457493</c:v>
                </c:pt>
                <c:pt idx="178">
                  <c:v>9.417106191472181</c:v>
                </c:pt>
                <c:pt idx="179">
                  <c:v>-14.68869004631332</c:v>
                </c:pt>
                <c:pt idx="180">
                  <c:v>-10.19653663284563</c:v>
                </c:pt>
                <c:pt idx="181">
                  <c:v>6.279306355712463</c:v>
                </c:pt>
                <c:pt idx="182">
                  <c:v>2.122871193953038</c:v>
                </c:pt>
                <c:pt idx="183">
                  <c:v>0.534245473796418</c:v>
                </c:pt>
                <c:pt idx="184">
                  <c:v>4.400576436486071</c:v>
                </c:pt>
                <c:pt idx="185">
                  <c:v>-19.26967161939985</c:v>
                </c:pt>
                <c:pt idx="186">
                  <c:v>-11.28842434067517</c:v>
                </c:pt>
                <c:pt idx="187">
                  <c:v>-26.6875184193268</c:v>
                </c:pt>
                <c:pt idx="188">
                  <c:v>6.698168094346401</c:v>
                </c:pt>
                <c:pt idx="189">
                  <c:v>9.05344703852179</c:v>
                </c:pt>
                <c:pt idx="190">
                  <c:v>6.72936469445689</c:v>
                </c:pt>
                <c:pt idx="191">
                  <c:v>7.610686271713008</c:v>
                </c:pt>
                <c:pt idx="192">
                  <c:v>32.33070494174164</c:v>
                </c:pt>
                <c:pt idx="193">
                  <c:v>23.25800184383635</c:v>
                </c:pt>
                <c:pt idx="194">
                  <c:v>1.558141301669135</c:v>
                </c:pt>
                <c:pt idx="195">
                  <c:v>-1.687292918545241</c:v>
                </c:pt>
                <c:pt idx="196">
                  <c:v>2.50719379896998</c:v>
                </c:pt>
                <c:pt idx="197">
                  <c:v>32.27894097211176</c:v>
                </c:pt>
                <c:pt idx="198">
                  <c:v>12.84683809009667</c:v>
                </c:pt>
                <c:pt idx="199">
                  <c:v>-24.54519282670514</c:v>
                </c:pt>
                <c:pt idx="200">
                  <c:v>-12.9097960827557</c:v>
                </c:pt>
                <c:pt idx="201">
                  <c:v>-9.491101686272115</c:v>
                </c:pt>
                <c:pt idx="202">
                  <c:v>6.18254147333303</c:v>
                </c:pt>
                <c:pt idx="203">
                  <c:v>8.76444950625315</c:v>
                </c:pt>
                <c:pt idx="204">
                  <c:v>23.49854606672567</c:v>
                </c:pt>
                <c:pt idx="205">
                  <c:v>27.60062563848894</c:v>
                </c:pt>
                <c:pt idx="206">
                  <c:v>-41.11857428108791</c:v>
                </c:pt>
                <c:pt idx="207">
                  <c:v>5.795437697444176</c:v>
                </c:pt>
                <c:pt idx="208">
                  <c:v>-27.74401454273018</c:v>
                </c:pt>
                <c:pt idx="209">
                  <c:v>-63.03526123518897</c:v>
                </c:pt>
                <c:pt idx="210">
                  <c:v>-39.80146256792604</c:v>
                </c:pt>
                <c:pt idx="211">
                  <c:v>-5.982372971507257</c:v>
                </c:pt>
                <c:pt idx="212">
                  <c:v>4.590620708852277</c:v>
                </c:pt>
                <c:pt idx="213">
                  <c:v>-13.84107648354019</c:v>
                </c:pt>
                <c:pt idx="214">
                  <c:v>15.75393231675563</c:v>
                </c:pt>
                <c:pt idx="215">
                  <c:v>19.42779948755388</c:v>
                </c:pt>
                <c:pt idx="216">
                  <c:v>16.75244657547698</c:v>
                </c:pt>
                <c:pt idx="217">
                  <c:v>27.50099288687542</c:v>
                </c:pt>
                <c:pt idx="218">
                  <c:v>1.099875789635853</c:v>
                </c:pt>
                <c:pt idx="219">
                  <c:v>2.305710056251312</c:v>
                </c:pt>
                <c:pt idx="220">
                  <c:v>12.11024616533149</c:v>
                </c:pt>
                <c:pt idx="221">
                  <c:v>5.734055881602532</c:v>
                </c:pt>
                <c:pt idx="222">
                  <c:v>-8.615359315086608</c:v>
                </c:pt>
                <c:pt idx="223">
                  <c:v>12.31985666039772</c:v>
                </c:pt>
                <c:pt idx="224">
                  <c:v>5.062754173959575</c:v>
                </c:pt>
                <c:pt idx="225">
                  <c:v>-24.81689295944643</c:v>
                </c:pt>
                <c:pt idx="226">
                  <c:v>-15.48138691512266</c:v>
                </c:pt>
                <c:pt idx="227">
                  <c:v>14.25264839564838</c:v>
                </c:pt>
                <c:pt idx="228">
                  <c:v>14.94345024963675</c:v>
                </c:pt>
                <c:pt idx="229">
                  <c:v>-1.534734780291144</c:v>
                </c:pt>
                <c:pt idx="230">
                  <c:v>-7.684429094871054</c:v>
                </c:pt>
                <c:pt idx="231">
                  <c:v>-8.400362634911358</c:v>
                </c:pt>
                <c:pt idx="232">
                  <c:v>-20.88313795363596</c:v>
                </c:pt>
                <c:pt idx="233">
                  <c:v>7.610308731349521</c:v>
                </c:pt>
                <c:pt idx="234">
                  <c:v>12.99718790201405</c:v>
                </c:pt>
                <c:pt idx="235">
                  <c:v>9.20543969054263</c:v>
                </c:pt>
                <c:pt idx="236">
                  <c:v>3.065207415246903</c:v>
                </c:pt>
                <c:pt idx="237">
                  <c:v>-15.15423724546882</c:v>
                </c:pt>
                <c:pt idx="238">
                  <c:v>-31.56690899122386</c:v>
                </c:pt>
                <c:pt idx="239">
                  <c:v>-12.66859380072896</c:v>
                </c:pt>
                <c:pt idx="240">
                  <c:v>-11.92788711546987</c:v>
                </c:pt>
                <c:pt idx="241">
                  <c:v>10.73121463750712</c:v>
                </c:pt>
                <c:pt idx="242">
                  <c:v>24.84619601906562</c:v>
                </c:pt>
                <c:pt idx="243">
                  <c:v>20.71977155939284</c:v>
                </c:pt>
                <c:pt idx="244">
                  <c:v>14.33568245594624</c:v>
                </c:pt>
                <c:pt idx="245">
                  <c:v>11.5516995924855</c:v>
                </c:pt>
                <c:pt idx="246">
                  <c:v>-10.81391344561131</c:v>
                </c:pt>
                <c:pt idx="247">
                  <c:v>-5.05470096127245</c:v>
                </c:pt>
                <c:pt idx="248">
                  <c:v>13.77069810269239</c:v>
                </c:pt>
                <c:pt idx="249">
                  <c:v>26.50404297178455</c:v>
                </c:pt>
                <c:pt idx="250">
                  <c:v>13.40244155229493</c:v>
                </c:pt>
                <c:pt idx="251">
                  <c:v>-28.283551573199</c:v>
                </c:pt>
                <c:pt idx="252">
                  <c:v>-14.84354995939016</c:v>
                </c:pt>
                <c:pt idx="253">
                  <c:v>23.7202223095764</c:v>
                </c:pt>
                <c:pt idx="254">
                  <c:v>-7.192338482040017</c:v>
                </c:pt>
                <c:pt idx="255">
                  <c:v>9.663281941605483</c:v>
                </c:pt>
                <c:pt idx="256">
                  <c:v>-11.77090435622246</c:v>
                </c:pt>
                <c:pt idx="257">
                  <c:v>-22.52766060898243</c:v>
                </c:pt>
                <c:pt idx="258">
                  <c:v>-6.973909028570303</c:v>
                </c:pt>
                <c:pt idx="259">
                  <c:v>5.85729690508055</c:v>
                </c:pt>
                <c:pt idx="260">
                  <c:v>5.125859795881338</c:v>
                </c:pt>
                <c:pt idx="261">
                  <c:v>2.592376864898184</c:v>
                </c:pt>
                <c:pt idx="262">
                  <c:v>-12.27290211798004</c:v>
                </c:pt>
                <c:pt idx="263">
                  <c:v>-38.73798739946085</c:v>
                </c:pt>
                <c:pt idx="264">
                  <c:v>-16.79695316895491</c:v>
                </c:pt>
                <c:pt idx="265">
                  <c:v>-13.0491329565532</c:v>
                </c:pt>
                <c:pt idx="266">
                  <c:v>7.385471631433973</c:v>
                </c:pt>
                <c:pt idx="267">
                  <c:v>1.164759904587597</c:v>
                </c:pt>
                <c:pt idx="268">
                  <c:v>18.20257640200724</c:v>
                </c:pt>
                <c:pt idx="269">
                  <c:v>17.73160257026028</c:v>
                </c:pt>
                <c:pt idx="270">
                  <c:v>1.05281610859897</c:v>
                </c:pt>
                <c:pt idx="271">
                  <c:v>22.62219685439715</c:v>
                </c:pt>
                <c:pt idx="272">
                  <c:v>-13.99076846042064</c:v>
                </c:pt>
                <c:pt idx="273">
                  <c:v>-3.838197415699279</c:v>
                </c:pt>
                <c:pt idx="274">
                  <c:v>1.384625935990763</c:v>
                </c:pt>
                <c:pt idx="275">
                  <c:v>1.270619530663387</c:v>
                </c:pt>
                <c:pt idx="276">
                  <c:v>14.9531298031874</c:v>
                </c:pt>
                <c:pt idx="277">
                  <c:v>14.54544141423931</c:v>
                </c:pt>
                <c:pt idx="278">
                  <c:v>3.526043188006065</c:v>
                </c:pt>
                <c:pt idx="279">
                  <c:v>-23.67577919307602</c:v>
                </c:pt>
                <c:pt idx="280">
                  <c:v>-15.57703191509402</c:v>
                </c:pt>
                <c:pt idx="281">
                  <c:v>-2.92035119524677</c:v>
                </c:pt>
                <c:pt idx="282">
                  <c:v>-0.570921026411118</c:v>
                </c:pt>
                <c:pt idx="283">
                  <c:v>4.410985988727444</c:v>
                </c:pt>
                <c:pt idx="284">
                  <c:v>-0.0799080598689241</c:v>
                </c:pt>
                <c:pt idx="285">
                  <c:v>2.772411263572089</c:v>
                </c:pt>
                <c:pt idx="286">
                  <c:v>19.76800390063221</c:v>
                </c:pt>
                <c:pt idx="287">
                  <c:v>6.290815702136969</c:v>
                </c:pt>
                <c:pt idx="288">
                  <c:v>21.63933562812394</c:v>
                </c:pt>
                <c:pt idx="289">
                  <c:v>-3.405982878314778</c:v>
                </c:pt>
                <c:pt idx="290">
                  <c:v>0.313551389019572</c:v>
                </c:pt>
                <c:pt idx="291">
                  <c:v>-11.7897604590367</c:v>
                </c:pt>
                <c:pt idx="292">
                  <c:v>-16.27839128205153</c:v>
                </c:pt>
                <c:pt idx="293">
                  <c:v>-2.093320416787496</c:v>
                </c:pt>
                <c:pt idx="294">
                  <c:v>-0.161489958792568</c:v>
                </c:pt>
                <c:pt idx="295">
                  <c:v>13.87147108556126</c:v>
                </c:pt>
                <c:pt idx="296">
                  <c:v>12.35862899657304</c:v>
                </c:pt>
                <c:pt idx="297">
                  <c:v>-4.574359827828456</c:v>
                </c:pt>
                <c:pt idx="298">
                  <c:v>-9.4672459588692</c:v>
                </c:pt>
                <c:pt idx="299">
                  <c:v>-17.0733081493898</c:v>
                </c:pt>
                <c:pt idx="300">
                  <c:v>-3.585338529290431</c:v>
                </c:pt>
                <c:pt idx="301">
                  <c:v>-9.141379734654331</c:v>
                </c:pt>
                <c:pt idx="302">
                  <c:v>-2.763411677722241</c:v>
                </c:pt>
                <c:pt idx="303">
                  <c:v>9.494442452900765</c:v>
                </c:pt>
                <c:pt idx="304">
                  <c:v>-2.516889429703238</c:v>
                </c:pt>
                <c:pt idx="305">
                  <c:v>-6.283800417962094</c:v>
                </c:pt>
                <c:pt idx="306">
                  <c:v>8.608028890672966</c:v>
                </c:pt>
                <c:pt idx="307">
                  <c:v>5.929709937840287</c:v>
                </c:pt>
                <c:pt idx="308">
                  <c:v>5.056629714776617</c:v>
                </c:pt>
                <c:pt idx="309">
                  <c:v>6.535834291003158</c:v>
                </c:pt>
                <c:pt idx="310">
                  <c:v>-4.48119818361911</c:v>
                </c:pt>
                <c:pt idx="311">
                  <c:v>3.573062970060693</c:v>
                </c:pt>
                <c:pt idx="312">
                  <c:v>16.96444731825182</c:v>
                </c:pt>
                <c:pt idx="313">
                  <c:v>17.54724447524883</c:v>
                </c:pt>
                <c:pt idx="314">
                  <c:v>2.87129988552558</c:v>
                </c:pt>
                <c:pt idx="315">
                  <c:v>-2.076011956645735</c:v>
                </c:pt>
                <c:pt idx="316">
                  <c:v>-5.438691307047568</c:v>
                </c:pt>
                <c:pt idx="317">
                  <c:v>-29.49312529185429</c:v>
                </c:pt>
                <c:pt idx="318">
                  <c:v>-5.441512363549523</c:v>
                </c:pt>
                <c:pt idx="319">
                  <c:v>11.92801164673988</c:v>
                </c:pt>
                <c:pt idx="320">
                  <c:v>-13.84915092769619</c:v>
                </c:pt>
                <c:pt idx="321">
                  <c:v>-11.06290779229964</c:v>
                </c:pt>
                <c:pt idx="322">
                  <c:v>-7.785644741034697</c:v>
                </c:pt>
                <c:pt idx="323">
                  <c:v>-0.691343350930727</c:v>
                </c:pt>
                <c:pt idx="324">
                  <c:v>6.900773484643187</c:v>
                </c:pt>
                <c:pt idx="325">
                  <c:v>10.39668945281055</c:v>
                </c:pt>
                <c:pt idx="326">
                  <c:v>-5.02765509766733</c:v>
                </c:pt>
                <c:pt idx="327">
                  <c:v>3.35387945581364</c:v>
                </c:pt>
                <c:pt idx="328">
                  <c:v>2.299757387933228</c:v>
                </c:pt>
                <c:pt idx="329">
                  <c:v>2.277685363712666</c:v>
                </c:pt>
                <c:pt idx="330">
                  <c:v>10.56783956415716</c:v>
                </c:pt>
                <c:pt idx="331">
                  <c:v>9.949104150452476</c:v>
                </c:pt>
                <c:pt idx="332">
                  <c:v>13.12448195826502</c:v>
                </c:pt>
                <c:pt idx="333">
                  <c:v>-19.00031433509391</c:v>
                </c:pt>
                <c:pt idx="334">
                  <c:v>-3.771742339509787</c:v>
                </c:pt>
                <c:pt idx="335">
                  <c:v>-5.805347944988433</c:v>
                </c:pt>
                <c:pt idx="336">
                  <c:v>-3.288308553113472</c:v>
                </c:pt>
                <c:pt idx="337">
                  <c:v>-14.86523284928581</c:v>
                </c:pt>
                <c:pt idx="338">
                  <c:v>-19.37806745132542</c:v>
                </c:pt>
                <c:pt idx="339">
                  <c:v>3.631663376853035</c:v>
                </c:pt>
                <c:pt idx="340">
                  <c:v>12.19799539390785</c:v>
                </c:pt>
                <c:pt idx="341">
                  <c:v>-7.534849296674327</c:v>
                </c:pt>
                <c:pt idx="342">
                  <c:v>7.91127521950483</c:v>
                </c:pt>
                <c:pt idx="343">
                  <c:v>15.4331606695153</c:v>
                </c:pt>
                <c:pt idx="344">
                  <c:v>21.13074068525355</c:v>
                </c:pt>
                <c:pt idx="345">
                  <c:v>1.740135674788675</c:v>
                </c:pt>
                <c:pt idx="346">
                  <c:v>7.109649371043537</c:v>
                </c:pt>
                <c:pt idx="347">
                  <c:v>9.02909369225096</c:v>
                </c:pt>
                <c:pt idx="348">
                  <c:v>28.83784875156045</c:v>
                </c:pt>
                <c:pt idx="349">
                  <c:v>18.15920819777984</c:v>
                </c:pt>
                <c:pt idx="350">
                  <c:v>-5.724186624380838</c:v>
                </c:pt>
                <c:pt idx="351">
                  <c:v>-22.17474114317776</c:v>
                </c:pt>
                <c:pt idx="352">
                  <c:v>-38.76079552681498</c:v>
                </c:pt>
                <c:pt idx="353">
                  <c:v>-27.14927106168768</c:v>
                </c:pt>
                <c:pt idx="354">
                  <c:v>-30.47118655334259</c:v>
                </c:pt>
                <c:pt idx="355">
                  <c:v>-9.924603012819055</c:v>
                </c:pt>
                <c:pt idx="356">
                  <c:v>12.62339133389739</c:v>
                </c:pt>
                <c:pt idx="357">
                  <c:v>20.64353567062642</c:v>
                </c:pt>
                <c:pt idx="358">
                  <c:v>17.39007063492529</c:v>
                </c:pt>
                <c:pt idx="359">
                  <c:v>-3.94413192452806</c:v>
                </c:pt>
                <c:pt idx="360">
                  <c:v>0.879839260316458</c:v>
                </c:pt>
                <c:pt idx="361">
                  <c:v>-5.009775369853015</c:v>
                </c:pt>
                <c:pt idx="362">
                  <c:v>10.1958568569716</c:v>
                </c:pt>
                <c:pt idx="363">
                  <c:v>6.92585262491936</c:v>
                </c:pt>
                <c:pt idx="364">
                  <c:v>3.379810229153352</c:v>
                </c:pt>
                <c:pt idx="365">
                  <c:v>-1.457637108775428</c:v>
                </c:pt>
                <c:pt idx="366">
                  <c:v>-7.68624111433779</c:v>
                </c:pt>
                <c:pt idx="367">
                  <c:v>-3.622107805387603</c:v>
                </c:pt>
                <c:pt idx="368">
                  <c:v>-25.82209628252208</c:v>
                </c:pt>
                <c:pt idx="369">
                  <c:v>-7.05951323402371</c:v>
                </c:pt>
                <c:pt idx="370">
                  <c:v>-0.193375363790204</c:v>
                </c:pt>
                <c:pt idx="371">
                  <c:v>9.276993993266524</c:v>
                </c:pt>
                <c:pt idx="372">
                  <c:v>12.27477004391992</c:v>
                </c:pt>
                <c:pt idx="373">
                  <c:v>2.801995381841658</c:v>
                </c:pt>
                <c:pt idx="374">
                  <c:v>13.03932396952848</c:v>
                </c:pt>
                <c:pt idx="375">
                  <c:v>7.718453279635039</c:v>
                </c:pt>
                <c:pt idx="376">
                  <c:v>19.51233688124282</c:v>
                </c:pt>
                <c:pt idx="377">
                  <c:v>-21.62751716056141</c:v>
                </c:pt>
                <c:pt idx="378">
                  <c:v>-14.39074118335745</c:v>
                </c:pt>
                <c:pt idx="379">
                  <c:v>5.048285253501004</c:v>
                </c:pt>
                <c:pt idx="380">
                  <c:v>2.99033445288555</c:v>
                </c:pt>
                <c:pt idx="381">
                  <c:v>-6.307062558992767</c:v>
                </c:pt>
                <c:pt idx="382">
                  <c:v>2.781259894432864</c:v>
                </c:pt>
                <c:pt idx="383">
                  <c:v>5.48497816519242</c:v>
                </c:pt>
                <c:pt idx="384">
                  <c:v>19.3040601437962</c:v>
                </c:pt>
                <c:pt idx="385">
                  <c:v>30.79890906953315</c:v>
                </c:pt>
                <c:pt idx="386">
                  <c:v>14.70985840633473</c:v>
                </c:pt>
                <c:pt idx="387">
                  <c:v>-33.49431239423638</c:v>
                </c:pt>
                <c:pt idx="388">
                  <c:v>-36.08278761553778</c:v>
                </c:pt>
                <c:pt idx="389">
                  <c:v>-24.28638216247819</c:v>
                </c:pt>
                <c:pt idx="390">
                  <c:v>-9.333114372334417</c:v>
                </c:pt>
                <c:pt idx="391">
                  <c:v>-1.858671911705771</c:v>
                </c:pt>
                <c:pt idx="392">
                  <c:v>13.02435014304261</c:v>
                </c:pt>
                <c:pt idx="393">
                  <c:v>6.508714056520475</c:v>
                </c:pt>
                <c:pt idx="394">
                  <c:v>8.761302758147065</c:v>
                </c:pt>
                <c:pt idx="395">
                  <c:v>-5.342429212058525</c:v>
                </c:pt>
                <c:pt idx="396">
                  <c:v>-8.012252622970458</c:v>
                </c:pt>
                <c:pt idx="397">
                  <c:v>-13.57773668967363</c:v>
                </c:pt>
                <c:pt idx="398">
                  <c:v>7.146564017018626</c:v>
                </c:pt>
                <c:pt idx="399">
                  <c:v>5.678081626153768</c:v>
                </c:pt>
                <c:pt idx="400">
                  <c:v>23.88586183768176</c:v>
                </c:pt>
                <c:pt idx="401">
                  <c:v>23.43710896227934</c:v>
                </c:pt>
                <c:pt idx="402">
                  <c:v>11.43899209306596</c:v>
                </c:pt>
                <c:pt idx="403">
                  <c:v>1.795958557373604</c:v>
                </c:pt>
                <c:pt idx="404">
                  <c:v>1.686254590399694</c:v>
                </c:pt>
                <c:pt idx="405">
                  <c:v>2.336408187097593</c:v>
                </c:pt>
                <c:pt idx="406">
                  <c:v>-1.781681481038125</c:v>
                </c:pt>
                <c:pt idx="407">
                  <c:v>-21.45479304281841</c:v>
                </c:pt>
                <c:pt idx="408">
                  <c:v>-27.0042007574978</c:v>
                </c:pt>
                <c:pt idx="409">
                  <c:v>3.265318922184974</c:v>
                </c:pt>
                <c:pt idx="410">
                  <c:v>-4.394376615931056</c:v>
                </c:pt>
                <c:pt idx="411">
                  <c:v>-8.393278623217798</c:v>
                </c:pt>
                <c:pt idx="412">
                  <c:v>-22.5036310160506</c:v>
                </c:pt>
                <c:pt idx="413">
                  <c:v>-8.54203783963881</c:v>
                </c:pt>
                <c:pt idx="414">
                  <c:v>-1.719455168075646</c:v>
                </c:pt>
                <c:pt idx="415">
                  <c:v>3.611660334598373</c:v>
                </c:pt>
                <c:pt idx="416">
                  <c:v>-13.32370262520204</c:v>
                </c:pt>
                <c:pt idx="417">
                  <c:v>-3.296089939420636</c:v>
                </c:pt>
                <c:pt idx="418">
                  <c:v>33.91801209159566</c:v>
                </c:pt>
                <c:pt idx="419">
                  <c:v>10.07115816104936</c:v>
                </c:pt>
                <c:pt idx="420">
                  <c:v>9.1716349642044</c:v>
                </c:pt>
                <c:pt idx="421">
                  <c:v>2.744354469953493</c:v>
                </c:pt>
                <c:pt idx="422">
                  <c:v>18.59970829014858</c:v>
                </c:pt>
                <c:pt idx="423">
                  <c:v>14.29554244914411</c:v>
                </c:pt>
                <c:pt idx="424">
                  <c:v>-2.752638752716514</c:v>
                </c:pt>
                <c:pt idx="425">
                  <c:v>0.933035653709523</c:v>
                </c:pt>
                <c:pt idx="426">
                  <c:v>-5.021443732163867</c:v>
                </c:pt>
                <c:pt idx="427">
                  <c:v>-14.0632051041028</c:v>
                </c:pt>
                <c:pt idx="428">
                  <c:v>14.42279805464842</c:v>
                </c:pt>
                <c:pt idx="429">
                  <c:v>20.56800545256034</c:v>
                </c:pt>
                <c:pt idx="430">
                  <c:v>11.63076991735106</c:v>
                </c:pt>
                <c:pt idx="431">
                  <c:v>15.93101547123108</c:v>
                </c:pt>
                <c:pt idx="432">
                  <c:v>-10.97108918691627</c:v>
                </c:pt>
                <c:pt idx="433">
                  <c:v>-10.40502567189262</c:v>
                </c:pt>
                <c:pt idx="434">
                  <c:v>-31.6640540168415</c:v>
                </c:pt>
                <c:pt idx="435">
                  <c:v>-40.71926242468432</c:v>
                </c:pt>
                <c:pt idx="436">
                  <c:v>-19.89248588507203</c:v>
                </c:pt>
                <c:pt idx="437">
                  <c:v>3.833588247799091</c:v>
                </c:pt>
                <c:pt idx="438">
                  <c:v>6.51302995277432</c:v>
                </c:pt>
                <c:pt idx="439">
                  <c:v>-3.665400150621063</c:v>
                </c:pt>
                <c:pt idx="440">
                  <c:v>7.008943737802466</c:v>
                </c:pt>
                <c:pt idx="441">
                  <c:v>1.002288435299261</c:v>
                </c:pt>
                <c:pt idx="442">
                  <c:v>-6.811455476234332</c:v>
                </c:pt>
                <c:pt idx="443">
                  <c:v>6.758906411155689</c:v>
                </c:pt>
                <c:pt idx="444">
                  <c:v>8.987735497317334</c:v>
                </c:pt>
                <c:pt idx="445">
                  <c:v>15.18402082969326</c:v>
                </c:pt>
                <c:pt idx="446">
                  <c:v>8.947029250996527</c:v>
                </c:pt>
                <c:pt idx="447">
                  <c:v>-2.540453209250248</c:v>
                </c:pt>
                <c:pt idx="448">
                  <c:v>11.81705282279863</c:v>
                </c:pt>
                <c:pt idx="449">
                  <c:v>-3.013940368861552</c:v>
                </c:pt>
                <c:pt idx="450">
                  <c:v>-6.93806124512403</c:v>
                </c:pt>
                <c:pt idx="451">
                  <c:v>18.36455517255535</c:v>
                </c:pt>
                <c:pt idx="452">
                  <c:v>23.49097782911032</c:v>
                </c:pt>
                <c:pt idx="453">
                  <c:v>-0.94289010547992</c:v>
                </c:pt>
                <c:pt idx="454">
                  <c:v>5.12457141399288</c:v>
                </c:pt>
                <c:pt idx="455">
                  <c:v>-18.51243994308165</c:v>
                </c:pt>
                <c:pt idx="456">
                  <c:v>-13.40129115899543</c:v>
                </c:pt>
                <c:pt idx="457">
                  <c:v>-9.238428741268827</c:v>
                </c:pt>
                <c:pt idx="458">
                  <c:v>-9.357264779779772</c:v>
                </c:pt>
                <c:pt idx="459">
                  <c:v>-5.696986885195844</c:v>
                </c:pt>
                <c:pt idx="460">
                  <c:v>-8.53864951886123</c:v>
                </c:pt>
                <c:pt idx="461">
                  <c:v>-2.150056764535745</c:v>
                </c:pt>
                <c:pt idx="462">
                  <c:v>19.68598553057162</c:v>
                </c:pt>
                <c:pt idx="463">
                  <c:v>-14.11081731910151</c:v>
                </c:pt>
                <c:pt idx="464">
                  <c:v>14.1073198322835</c:v>
                </c:pt>
                <c:pt idx="465">
                  <c:v>2.243472210777405</c:v>
                </c:pt>
                <c:pt idx="466">
                  <c:v>-20.47224563210417</c:v>
                </c:pt>
                <c:pt idx="467">
                  <c:v>-11.64053108523549</c:v>
                </c:pt>
                <c:pt idx="468">
                  <c:v>-1.168805918435561</c:v>
                </c:pt>
                <c:pt idx="469">
                  <c:v>8.473102824626856</c:v>
                </c:pt>
                <c:pt idx="470">
                  <c:v>9.421901377760118</c:v>
                </c:pt>
                <c:pt idx="471">
                  <c:v>9.2322023169521</c:v>
                </c:pt>
                <c:pt idx="472">
                  <c:v>-6.23194336969349</c:v>
                </c:pt>
                <c:pt idx="473">
                  <c:v>-8.14544199157012</c:v>
                </c:pt>
                <c:pt idx="474">
                  <c:v>-17.05529617860141</c:v>
                </c:pt>
                <c:pt idx="475">
                  <c:v>16.31573385990771</c:v>
                </c:pt>
                <c:pt idx="476">
                  <c:v>24.90175307507119</c:v>
                </c:pt>
                <c:pt idx="477">
                  <c:v>24.63777249987293</c:v>
                </c:pt>
                <c:pt idx="478">
                  <c:v>5.87709942199924</c:v>
                </c:pt>
                <c:pt idx="479">
                  <c:v>-0.848814902911912</c:v>
                </c:pt>
                <c:pt idx="480">
                  <c:v>8.323071340227512</c:v>
                </c:pt>
                <c:pt idx="481">
                  <c:v>4.954981925741742</c:v>
                </c:pt>
                <c:pt idx="482">
                  <c:v>-11.38252294644274</c:v>
                </c:pt>
                <c:pt idx="483">
                  <c:v>-8.454493149430123</c:v>
                </c:pt>
                <c:pt idx="484">
                  <c:v>-0.983267079757412</c:v>
                </c:pt>
                <c:pt idx="485">
                  <c:v>18.87025648320937</c:v>
                </c:pt>
                <c:pt idx="486">
                  <c:v>-2.793555603726347</c:v>
                </c:pt>
                <c:pt idx="487">
                  <c:v>-34.02772246726761</c:v>
                </c:pt>
                <c:pt idx="488">
                  <c:v>-33.63171766408063</c:v>
                </c:pt>
                <c:pt idx="489">
                  <c:v>-7.069917451299546</c:v>
                </c:pt>
                <c:pt idx="490">
                  <c:v>22.68050930716793</c:v>
                </c:pt>
                <c:pt idx="491">
                  <c:v>21.60625633925186</c:v>
                </c:pt>
                <c:pt idx="492">
                  <c:v>19.007572339637</c:v>
                </c:pt>
                <c:pt idx="493">
                  <c:v>-8.882683456009276</c:v>
                </c:pt>
                <c:pt idx="494">
                  <c:v>-33.06854116628532</c:v>
                </c:pt>
                <c:pt idx="495">
                  <c:v>11.91711652249663</c:v>
                </c:pt>
                <c:pt idx="496">
                  <c:v>-9.611915324646741</c:v>
                </c:pt>
                <c:pt idx="497">
                  <c:v>-0.0572475008634051</c:v>
                </c:pt>
                <c:pt idx="498">
                  <c:v>10.82381649682978</c:v>
                </c:pt>
                <c:pt idx="499">
                  <c:v>0.881018246086701</c:v>
                </c:pt>
                <c:pt idx="500">
                  <c:v>-3.453740801542374</c:v>
                </c:pt>
                <c:pt idx="501">
                  <c:v>-13.52280357396833</c:v>
                </c:pt>
                <c:pt idx="502">
                  <c:v>-1.673839320001738</c:v>
                </c:pt>
                <c:pt idx="503">
                  <c:v>6.637230296466154</c:v>
                </c:pt>
                <c:pt idx="504">
                  <c:v>8.858833863941207</c:v>
                </c:pt>
                <c:pt idx="505">
                  <c:v>-11.84425602194047</c:v>
                </c:pt>
                <c:pt idx="506">
                  <c:v>5.74382758963005</c:v>
                </c:pt>
                <c:pt idx="507">
                  <c:v>3.680638291724583</c:v>
                </c:pt>
                <c:pt idx="508">
                  <c:v>0.990034368024673</c:v>
                </c:pt>
                <c:pt idx="509">
                  <c:v>2.469275737644396</c:v>
                </c:pt>
                <c:pt idx="510">
                  <c:v>-4.024750459227685</c:v>
                </c:pt>
                <c:pt idx="511">
                  <c:v>4.029338010248986</c:v>
                </c:pt>
                <c:pt idx="512">
                  <c:v>-3.513789743905823</c:v>
                </c:pt>
                <c:pt idx="513">
                  <c:v>-10.60263561411695</c:v>
                </c:pt>
                <c:pt idx="514">
                  <c:v>-13.24922910944631</c:v>
                </c:pt>
                <c:pt idx="515">
                  <c:v>-8.071678685817213</c:v>
                </c:pt>
                <c:pt idx="516">
                  <c:v>6.241504825059872</c:v>
                </c:pt>
                <c:pt idx="517">
                  <c:v>4.806089964397045</c:v>
                </c:pt>
                <c:pt idx="518">
                  <c:v>13.19011833275261</c:v>
                </c:pt>
                <c:pt idx="519">
                  <c:v>11.9145209921848</c:v>
                </c:pt>
                <c:pt idx="520">
                  <c:v>3.017270506112118</c:v>
                </c:pt>
                <c:pt idx="521">
                  <c:v>-10.90385676388373</c:v>
                </c:pt>
                <c:pt idx="522">
                  <c:v>-7.714165387422325</c:v>
                </c:pt>
                <c:pt idx="523">
                  <c:v>11.79554243621442</c:v>
                </c:pt>
                <c:pt idx="524">
                  <c:v>10.98889167272448</c:v>
                </c:pt>
                <c:pt idx="525">
                  <c:v>-0.869147453237654</c:v>
                </c:pt>
                <c:pt idx="526">
                  <c:v>-9.328360574462701</c:v>
                </c:pt>
                <c:pt idx="527">
                  <c:v>-0.816018915790577</c:v>
                </c:pt>
                <c:pt idx="528">
                  <c:v>10.6909011881707</c:v>
                </c:pt>
                <c:pt idx="529">
                  <c:v>11.21980646666272</c:v>
                </c:pt>
                <c:pt idx="530">
                  <c:v>20.71846875915751</c:v>
                </c:pt>
                <c:pt idx="531">
                  <c:v>-19.65684125038648</c:v>
                </c:pt>
                <c:pt idx="532">
                  <c:v>-24.67544607617904</c:v>
                </c:pt>
                <c:pt idx="533">
                  <c:v>2.025857523523297</c:v>
                </c:pt>
                <c:pt idx="534">
                  <c:v>18.74683909111259</c:v>
                </c:pt>
                <c:pt idx="535">
                  <c:v>3.180541015756623</c:v>
                </c:pt>
                <c:pt idx="536">
                  <c:v>9.15689480489965</c:v>
                </c:pt>
                <c:pt idx="537">
                  <c:v>13.04702070934859</c:v>
                </c:pt>
                <c:pt idx="538">
                  <c:v>1.582030060360924</c:v>
                </c:pt>
                <c:pt idx="539">
                  <c:v>7.287014010135826</c:v>
                </c:pt>
                <c:pt idx="540">
                  <c:v>8.474208946016798</c:v>
                </c:pt>
                <c:pt idx="541">
                  <c:v>-24.27616501051331</c:v>
                </c:pt>
                <c:pt idx="542">
                  <c:v>-33.5765151573481</c:v>
                </c:pt>
                <c:pt idx="543">
                  <c:v>-32.77686843964109</c:v>
                </c:pt>
                <c:pt idx="544">
                  <c:v>-2.973974439552963</c:v>
                </c:pt>
                <c:pt idx="545">
                  <c:v>3.192515634493897</c:v>
                </c:pt>
                <c:pt idx="546">
                  <c:v>-8.698684456455673</c:v>
                </c:pt>
                <c:pt idx="547">
                  <c:v>-4.116465810230378</c:v>
                </c:pt>
                <c:pt idx="548">
                  <c:v>-6.002668567806178</c:v>
                </c:pt>
                <c:pt idx="549">
                  <c:v>6.869845834575488</c:v>
                </c:pt>
                <c:pt idx="550">
                  <c:v>8.113615203635607</c:v>
                </c:pt>
                <c:pt idx="551">
                  <c:v>3.432846701549954</c:v>
                </c:pt>
                <c:pt idx="552">
                  <c:v>-10.49835440849075</c:v>
                </c:pt>
                <c:pt idx="553">
                  <c:v>9.17654050237922</c:v>
                </c:pt>
                <c:pt idx="554">
                  <c:v>7.796812132116381</c:v>
                </c:pt>
                <c:pt idx="555">
                  <c:v>16.4399387703433</c:v>
                </c:pt>
                <c:pt idx="556">
                  <c:v>0.402315218689271</c:v>
                </c:pt>
                <c:pt idx="557">
                  <c:v>-7.796166892054126</c:v>
                </c:pt>
                <c:pt idx="558">
                  <c:v>-0.436300079874176</c:v>
                </c:pt>
                <c:pt idx="559">
                  <c:v>-3.79908062079828</c:v>
                </c:pt>
                <c:pt idx="560">
                  <c:v>-9.08400703771625</c:v>
                </c:pt>
                <c:pt idx="561">
                  <c:v>3.522614163398867</c:v>
                </c:pt>
                <c:pt idx="562">
                  <c:v>5.57804917429386</c:v>
                </c:pt>
                <c:pt idx="563">
                  <c:v>12.0509392127892</c:v>
                </c:pt>
                <c:pt idx="564">
                  <c:v>17.59492259215227</c:v>
                </c:pt>
                <c:pt idx="565">
                  <c:v>13.33210099336126</c:v>
                </c:pt>
                <c:pt idx="566">
                  <c:v>-5.715840946733534</c:v>
                </c:pt>
                <c:pt idx="567">
                  <c:v>-2.738203918201783</c:v>
                </c:pt>
                <c:pt idx="568">
                  <c:v>-7.620105337176621</c:v>
                </c:pt>
                <c:pt idx="569">
                  <c:v>-8.941397897032615</c:v>
                </c:pt>
                <c:pt idx="570">
                  <c:v>-5.268568091810746</c:v>
                </c:pt>
                <c:pt idx="571">
                  <c:v>-13.37903557712157</c:v>
                </c:pt>
                <c:pt idx="572">
                  <c:v>4.667301411890945</c:v>
                </c:pt>
                <c:pt idx="573">
                  <c:v>-5.26497818135337</c:v>
                </c:pt>
                <c:pt idx="574">
                  <c:v>-2.171401487589928</c:v>
                </c:pt>
                <c:pt idx="575">
                  <c:v>12.08928143085133</c:v>
                </c:pt>
                <c:pt idx="576">
                  <c:v>9.560822514792103</c:v>
                </c:pt>
                <c:pt idx="577">
                  <c:v>-2.172807831539918</c:v>
                </c:pt>
                <c:pt idx="578">
                  <c:v>-16.10111234119363</c:v>
                </c:pt>
                <c:pt idx="579">
                  <c:v>-4.86036299524391</c:v>
                </c:pt>
                <c:pt idx="580">
                  <c:v>9.172719841577103</c:v>
                </c:pt>
                <c:pt idx="581">
                  <c:v>12.25643448834844</c:v>
                </c:pt>
                <c:pt idx="582">
                  <c:v>19.03718964298725</c:v>
                </c:pt>
                <c:pt idx="583">
                  <c:v>22.6486938173024</c:v>
                </c:pt>
                <c:pt idx="584">
                  <c:v>-0.604048309684108</c:v>
                </c:pt>
                <c:pt idx="585">
                  <c:v>0.302387122794068</c:v>
                </c:pt>
                <c:pt idx="586">
                  <c:v>-0.920593747418115</c:v>
                </c:pt>
                <c:pt idx="587">
                  <c:v>-6.390466606684637</c:v>
                </c:pt>
                <c:pt idx="588">
                  <c:v>-13.23886056584288</c:v>
                </c:pt>
                <c:pt idx="589">
                  <c:v>-1.566333460412878</c:v>
                </c:pt>
                <c:pt idx="590">
                  <c:v>-10.12016539253819</c:v>
                </c:pt>
                <c:pt idx="591">
                  <c:v>2.80643999078336</c:v>
                </c:pt>
                <c:pt idx="592">
                  <c:v>-4.265533697604287</c:v>
                </c:pt>
                <c:pt idx="593">
                  <c:v>-3.707056401548899</c:v>
                </c:pt>
                <c:pt idx="594">
                  <c:v>9.20649977244945</c:v>
                </c:pt>
                <c:pt idx="595">
                  <c:v>6.68027579391494</c:v>
                </c:pt>
                <c:pt idx="596">
                  <c:v>10.00299428583167</c:v>
                </c:pt>
                <c:pt idx="597">
                  <c:v>2.046504259525121</c:v>
                </c:pt>
                <c:pt idx="598">
                  <c:v>-16.90530089990292</c:v>
                </c:pt>
                <c:pt idx="599">
                  <c:v>-14.21810795698164</c:v>
                </c:pt>
                <c:pt idx="600">
                  <c:v>-11.20897418411139</c:v>
                </c:pt>
                <c:pt idx="601">
                  <c:v>-18.306307964227</c:v>
                </c:pt>
                <c:pt idx="602">
                  <c:v>-4.865986889439084</c:v>
                </c:pt>
                <c:pt idx="603">
                  <c:v>7.174442756164208</c:v>
                </c:pt>
                <c:pt idx="604">
                  <c:v>11.6125833662767</c:v>
                </c:pt>
                <c:pt idx="605">
                  <c:v>7.786693152093343</c:v>
                </c:pt>
                <c:pt idx="606">
                  <c:v>-8.50408511991793</c:v>
                </c:pt>
                <c:pt idx="607">
                  <c:v>13.5201300513585</c:v>
                </c:pt>
                <c:pt idx="608">
                  <c:v>-5.031301154066246</c:v>
                </c:pt>
                <c:pt idx="609">
                  <c:v>-10.76390994410945</c:v>
                </c:pt>
                <c:pt idx="610">
                  <c:v>0.223352838692174</c:v>
                </c:pt>
                <c:pt idx="611">
                  <c:v>18.55098069442566</c:v>
                </c:pt>
                <c:pt idx="612">
                  <c:v>16.53768184109812</c:v>
                </c:pt>
                <c:pt idx="613">
                  <c:v>-13.7717575728945</c:v>
                </c:pt>
                <c:pt idx="614">
                  <c:v>-6.727479784776474</c:v>
                </c:pt>
                <c:pt idx="615">
                  <c:v>-1.962911689753674</c:v>
                </c:pt>
                <c:pt idx="616">
                  <c:v>6.956636191485967</c:v>
                </c:pt>
                <c:pt idx="617">
                  <c:v>1.43832711160486</c:v>
                </c:pt>
                <c:pt idx="618">
                  <c:v>-4.795748236522764</c:v>
                </c:pt>
                <c:pt idx="619">
                  <c:v>6.410957255183732</c:v>
                </c:pt>
                <c:pt idx="620">
                  <c:v>5.54480507396502</c:v>
                </c:pt>
                <c:pt idx="621">
                  <c:v>4.598181380177176</c:v>
                </c:pt>
                <c:pt idx="622">
                  <c:v>5.649571237323085</c:v>
                </c:pt>
                <c:pt idx="623">
                  <c:v>-4.61391634053398</c:v>
                </c:pt>
                <c:pt idx="624">
                  <c:v>-14.6990763689411</c:v>
                </c:pt>
                <c:pt idx="625">
                  <c:v>-3.166341105220086</c:v>
                </c:pt>
                <c:pt idx="626">
                  <c:v>-14.69622513499936</c:v>
                </c:pt>
                <c:pt idx="627">
                  <c:v>-4.40966075337174</c:v>
                </c:pt>
                <c:pt idx="628">
                  <c:v>7.994371977365345</c:v>
                </c:pt>
                <c:pt idx="629">
                  <c:v>8.747853046147695</c:v>
                </c:pt>
                <c:pt idx="630">
                  <c:v>1.730676566905264</c:v>
                </c:pt>
                <c:pt idx="631">
                  <c:v>13.71680785798438</c:v>
                </c:pt>
                <c:pt idx="632">
                  <c:v>11.3755516914711</c:v>
                </c:pt>
                <c:pt idx="633">
                  <c:v>-4.100796856985121</c:v>
                </c:pt>
                <c:pt idx="634">
                  <c:v>6.368240107260457</c:v>
                </c:pt>
                <c:pt idx="635">
                  <c:v>3.856194484077366</c:v>
                </c:pt>
                <c:pt idx="636">
                  <c:v>0.270587888196119</c:v>
                </c:pt>
                <c:pt idx="637">
                  <c:v>-0.527987612212782</c:v>
                </c:pt>
                <c:pt idx="638">
                  <c:v>2.934534697263965</c:v>
                </c:pt>
                <c:pt idx="639">
                  <c:v>15.64405113813282</c:v>
                </c:pt>
                <c:pt idx="640">
                  <c:v>9.929131809993487</c:v>
                </c:pt>
                <c:pt idx="641">
                  <c:v>16.08412910528165</c:v>
                </c:pt>
                <c:pt idx="642">
                  <c:v>0.726645875731619</c:v>
                </c:pt>
                <c:pt idx="643">
                  <c:v>-15.11374669678217</c:v>
                </c:pt>
                <c:pt idx="644">
                  <c:v>-8.168809711974655</c:v>
                </c:pt>
                <c:pt idx="645">
                  <c:v>-10.6732620675194</c:v>
                </c:pt>
                <c:pt idx="646">
                  <c:v>-24.79231304199649</c:v>
                </c:pt>
                <c:pt idx="647">
                  <c:v>-22.85141978565224</c:v>
                </c:pt>
                <c:pt idx="648">
                  <c:v>-8.909307760533622</c:v>
                </c:pt>
                <c:pt idx="649">
                  <c:v>-20.28539373246735</c:v>
                </c:pt>
                <c:pt idx="650">
                  <c:v>-20.27169503393679</c:v>
                </c:pt>
                <c:pt idx="651">
                  <c:v>-15.97124058566496</c:v>
                </c:pt>
                <c:pt idx="652">
                  <c:v>12.91253367656116</c:v>
                </c:pt>
                <c:pt idx="653">
                  <c:v>18.85727038811319</c:v>
                </c:pt>
                <c:pt idx="654">
                  <c:v>14.84661339114614</c:v>
                </c:pt>
                <c:pt idx="655">
                  <c:v>20.24504422626636</c:v>
                </c:pt>
                <c:pt idx="656">
                  <c:v>9.74662430561067</c:v>
                </c:pt>
                <c:pt idx="657">
                  <c:v>14.91187447391119</c:v>
                </c:pt>
                <c:pt idx="658">
                  <c:v>-5.188573961623502</c:v>
                </c:pt>
                <c:pt idx="659">
                  <c:v>-3.390551871461588</c:v>
                </c:pt>
                <c:pt idx="660">
                  <c:v>9.947471260616417</c:v>
                </c:pt>
                <c:pt idx="661">
                  <c:v>-8.861981391564462</c:v>
                </c:pt>
                <c:pt idx="662">
                  <c:v>-9.51665471928635</c:v>
                </c:pt>
                <c:pt idx="663">
                  <c:v>0.199431887323382</c:v>
                </c:pt>
                <c:pt idx="664">
                  <c:v>-4.239907375004901</c:v>
                </c:pt>
                <c:pt idx="665">
                  <c:v>-24.92345933834212</c:v>
                </c:pt>
                <c:pt idx="666">
                  <c:v>-7.760744905257616</c:v>
                </c:pt>
                <c:pt idx="667">
                  <c:v>3.061924996612054</c:v>
                </c:pt>
                <c:pt idx="668">
                  <c:v>-6.378104382645597</c:v>
                </c:pt>
                <c:pt idx="669">
                  <c:v>12.3842125886852</c:v>
                </c:pt>
                <c:pt idx="670">
                  <c:v>18.5968475349524</c:v>
                </c:pt>
                <c:pt idx="671">
                  <c:v>4.79351082877506</c:v>
                </c:pt>
                <c:pt idx="672">
                  <c:v>3.598029307811008</c:v>
                </c:pt>
                <c:pt idx="673">
                  <c:v>-1.951475380886204</c:v>
                </c:pt>
                <c:pt idx="674">
                  <c:v>0.729059537921737</c:v>
                </c:pt>
                <c:pt idx="675">
                  <c:v>1.276838151541686</c:v>
                </c:pt>
                <c:pt idx="676">
                  <c:v>14.20810965031435</c:v>
                </c:pt>
                <c:pt idx="677">
                  <c:v>10.41630603795051</c:v>
                </c:pt>
                <c:pt idx="678">
                  <c:v>13.09365626514323</c:v>
                </c:pt>
                <c:pt idx="679">
                  <c:v>0.15653355428587</c:v>
                </c:pt>
                <c:pt idx="680">
                  <c:v>-2.560063490410335</c:v>
                </c:pt>
                <c:pt idx="681">
                  <c:v>-8.5094944813594</c:v>
                </c:pt>
                <c:pt idx="682">
                  <c:v>-22.3792181963973</c:v>
                </c:pt>
                <c:pt idx="683">
                  <c:v>-19.39209677874533</c:v>
                </c:pt>
                <c:pt idx="684">
                  <c:v>-14.23189784195278</c:v>
                </c:pt>
                <c:pt idx="685">
                  <c:v>-7.555548203511714</c:v>
                </c:pt>
                <c:pt idx="686">
                  <c:v>9.961428285050118</c:v>
                </c:pt>
                <c:pt idx="687">
                  <c:v>13.64025695423195</c:v>
                </c:pt>
                <c:pt idx="688">
                  <c:v>10.96135189859718</c:v>
                </c:pt>
                <c:pt idx="689">
                  <c:v>8.033901940463032</c:v>
                </c:pt>
                <c:pt idx="690">
                  <c:v>9.96241790877136</c:v>
                </c:pt>
                <c:pt idx="691">
                  <c:v>-5.068244445283543</c:v>
                </c:pt>
                <c:pt idx="692">
                  <c:v>-2.541059113156662</c:v>
                </c:pt>
                <c:pt idx="693">
                  <c:v>7.352849424601487</c:v>
                </c:pt>
                <c:pt idx="694">
                  <c:v>-3.359089053164724</c:v>
                </c:pt>
                <c:pt idx="695">
                  <c:v>3.691805594768855</c:v>
                </c:pt>
                <c:pt idx="696">
                  <c:v>-5.364513215515194</c:v>
                </c:pt>
                <c:pt idx="697">
                  <c:v>-8.078703204017944</c:v>
                </c:pt>
                <c:pt idx="698">
                  <c:v>-4.485880666857177</c:v>
                </c:pt>
                <c:pt idx="699">
                  <c:v>-2.472166760893327</c:v>
                </c:pt>
                <c:pt idx="700">
                  <c:v>10.64049177493397</c:v>
                </c:pt>
                <c:pt idx="701">
                  <c:v>6.664114019103429</c:v>
                </c:pt>
                <c:pt idx="702">
                  <c:v>15.22852587383179</c:v>
                </c:pt>
                <c:pt idx="703">
                  <c:v>10.08325208789984</c:v>
                </c:pt>
                <c:pt idx="704">
                  <c:v>-8.036676280990413</c:v>
                </c:pt>
                <c:pt idx="705">
                  <c:v>-17.72079747638089</c:v>
                </c:pt>
                <c:pt idx="706">
                  <c:v>-21.64167044860213</c:v>
                </c:pt>
                <c:pt idx="707">
                  <c:v>-9.952228548826477</c:v>
                </c:pt>
                <c:pt idx="708">
                  <c:v>-27.50397290524188</c:v>
                </c:pt>
                <c:pt idx="709">
                  <c:v>-18.39370148140466</c:v>
                </c:pt>
                <c:pt idx="710">
                  <c:v>8.211655240795388</c:v>
                </c:pt>
                <c:pt idx="711">
                  <c:v>3.505094583804528</c:v>
                </c:pt>
                <c:pt idx="712">
                  <c:v>15.24893437746064</c:v>
                </c:pt>
                <c:pt idx="713">
                  <c:v>21.66631897675562</c:v>
                </c:pt>
                <c:pt idx="714">
                  <c:v>9.438142977890671</c:v>
                </c:pt>
                <c:pt idx="715">
                  <c:v>1.496320551586807</c:v>
                </c:pt>
                <c:pt idx="716">
                  <c:v>-15.78465696348578</c:v>
                </c:pt>
                <c:pt idx="717">
                  <c:v>9.46521027988145</c:v>
                </c:pt>
                <c:pt idx="718">
                  <c:v>7.082379602541452</c:v>
                </c:pt>
                <c:pt idx="719">
                  <c:v>0.485570936548182</c:v>
                </c:pt>
                <c:pt idx="720">
                  <c:v>2.443450924526695</c:v>
                </c:pt>
                <c:pt idx="721">
                  <c:v>4.052095249766705</c:v>
                </c:pt>
                <c:pt idx="722">
                  <c:v>2.099375850899015</c:v>
                </c:pt>
                <c:pt idx="723">
                  <c:v>2.552462712120518</c:v>
                </c:pt>
                <c:pt idx="724">
                  <c:v>15.03605774009476</c:v>
                </c:pt>
                <c:pt idx="725">
                  <c:v>19.22121886222712</c:v>
                </c:pt>
                <c:pt idx="726">
                  <c:v>2.238269517489908</c:v>
                </c:pt>
                <c:pt idx="727">
                  <c:v>1.825926758537889</c:v>
                </c:pt>
                <c:pt idx="728">
                  <c:v>0.356493772155285</c:v>
                </c:pt>
                <c:pt idx="729">
                  <c:v>-11.18745443393641</c:v>
                </c:pt>
                <c:pt idx="730">
                  <c:v>-9.878833158251703</c:v>
                </c:pt>
                <c:pt idx="731">
                  <c:v>-5.22543842992124</c:v>
                </c:pt>
                <c:pt idx="732">
                  <c:v>-6.774325754273061</c:v>
                </c:pt>
                <c:pt idx="733">
                  <c:v>-6.443192364818446</c:v>
                </c:pt>
                <c:pt idx="734">
                  <c:v>-26.81767267435719</c:v>
                </c:pt>
                <c:pt idx="735">
                  <c:v>0.7621884126928</c:v>
                </c:pt>
                <c:pt idx="736">
                  <c:v>10.43803491018864</c:v>
                </c:pt>
                <c:pt idx="737">
                  <c:v>3.753261108692132</c:v>
                </c:pt>
                <c:pt idx="738">
                  <c:v>-6.88313350162975</c:v>
                </c:pt>
                <c:pt idx="739">
                  <c:v>6.094737711710935</c:v>
                </c:pt>
                <c:pt idx="740">
                  <c:v>13.37288697763207</c:v>
                </c:pt>
                <c:pt idx="741">
                  <c:v>1.226046378181624</c:v>
                </c:pt>
                <c:pt idx="742">
                  <c:v>4.356426554704116</c:v>
                </c:pt>
                <c:pt idx="743">
                  <c:v>-13.5249768318363</c:v>
                </c:pt>
                <c:pt idx="744">
                  <c:v>-15.8446264077076</c:v>
                </c:pt>
                <c:pt idx="745">
                  <c:v>5.388414961282004</c:v>
                </c:pt>
                <c:pt idx="746">
                  <c:v>10.78217482888078</c:v>
                </c:pt>
                <c:pt idx="747">
                  <c:v>7.84933100444693</c:v>
                </c:pt>
                <c:pt idx="748">
                  <c:v>-3.215145886963623</c:v>
                </c:pt>
                <c:pt idx="749">
                  <c:v>0.294737108693082</c:v>
                </c:pt>
                <c:pt idx="750">
                  <c:v>-12.26740812511187</c:v>
                </c:pt>
                <c:pt idx="751">
                  <c:v>-4.499980065147198</c:v>
                </c:pt>
                <c:pt idx="752">
                  <c:v>-2.706347113130127</c:v>
                </c:pt>
                <c:pt idx="753">
                  <c:v>0.458843547241911</c:v>
                </c:pt>
                <c:pt idx="754">
                  <c:v>11.93738873554063</c:v>
                </c:pt>
                <c:pt idx="755">
                  <c:v>11.96837642515394</c:v>
                </c:pt>
                <c:pt idx="756">
                  <c:v>-6.123023422850948</c:v>
                </c:pt>
                <c:pt idx="757">
                  <c:v>12.60215828319105</c:v>
                </c:pt>
                <c:pt idx="758">
                  <c:v>-5.181686998437035</c:v>
                </c:pt>
                <c:pt idx="759">
                  <c:v>-5.825594592353398</c:v>
                </c:pt>
                <c:pt idx="760">
                  <c:v>3.483610876198115</c:v>
                </c:pt>
                <c:pt idx="761">
                  <c:v>-8.74072324758513</c:v>
                </c:pt>
                <c:pt idx="762">
                  <c:v>-7.238293376235163</c:v>
                </c:pt>
                <c:pt idx="763">
                  <c:v>11.12309586718254</c:v>
                </c:pt>
                <c:pt idx="764">
                  <c:v>19.20840698789502</c:v>
                </c:pt>
                <c:pt idx="765">
                  <c:v>-18.05627367598294</c:v>
                </c:pt>
                <c:pt idx="766">
                  <c:v>2.155519173368307</c:v>
                </c:pt>
                <c:pt idx="767">
                  <c:v>16.74578205069934</c:v>
                </c:pt>
                <c:pt idx="768">
                  <c:v>8.025094921263432</c:v>
                </c:pt>
                <c:pt idx="769">
                  <c:v>1.834464177057888</c:v>
                </c:pt>
                <c:pt idx="770">
                  <c:v>6.997317508260677</c:v>
                </c:pt>
                <c:pt idx="771">
                  <c:v>-11.07351820235085</c:v>
                </c:pt>
                <c:pt idx="772">
                  <c:v>-15.41550736636112</c:v>
                </c:pt>
                <c:pt idx="773">
                  <c:v>-9.67808728388802</c:v>
                </c:pt>
                <c:pt idx="774">
                  <c:v>-6.754241357080525</c:v>
                </c:pt>
                <c:pt idx="775">
                  <c:v>-18.91777387460058</c:v>
                </c:pt>
                <c:pt idx="776">
                  <c:v>-19.34419833212533</c:v>
                </c:pt>
                <c:pt idx="777">
                  <c:v>3.556084602285285</c:v>
                </c:pt>
                <c:pt idx="778">
                  <c:v>10.60173111685357</c:v>
                </c:pt>
                <c:pt idx="779">
                  <c:v>12.9647968554805</c:v>
                </c:pt>
                <c:pt idx="780">
                  <c:v>13.58929238458307</c:v>
                </c:pt>
                <c:pt idx="781">
                  <c:v>9.95574074435514</c:v>
                </c:pt>
                <c:pt idx="782">
                  <c:v>15.69847907082887</c:v>
                </c:pt>
                <c:pt idx="783">
                  <c:v>-5.158092989342498</c:v>
                </c:pt>
                <c:pt idx="784">
                  <c:v>-3.291029867941026</c:v>
                </c:pt>
                <c:pt idx="785">
                  <c:v>6.14750315254711</c:v>
                </c:pt>
                <c:pt idx="786">
                  <c:v>-3.126210054918678</c:v>
                </c:pt>
                <c:pt idx="787">
                  <c:v>-8.90560847966876</c:v>
                </c:pt>
                <c:pt idx="788">
                  <c:v>-2.084927999127647</c:v>
                </c:pt>
                <c:pt idx="789">
                  <c:v>6.626076565511727</c:v>
                </c:pt>
                <c:pt idx="790">
                  <c:v>2.658119993517844</c:v>
                </c:pt>
                <c:pt idx="791">
                  <c:v>-0.25052525508352</c:v>
                </c:pt>
                <c:pt idx="792">
                  <c:v>-7.342963226648645</c:v>
                </c:pt>
                <c:pt idx="793">
                  <c:v>-20.42901440387302</c:v>
                </c:pt>
                <c:pt idx="794">
                  <c:v>-11.9049810879184</c:v>
                </c:pt>
                <c:pt idx="795">
                  <c:v>-2.786194391848533</c:v>
                </c:pt>
                <c:pt idx="796">
                  <c:v>-0.0304378173410582</c:v>
                </c:pt>
                <c:pt idx="797">
                  <c:v>19.94496415204968</c:v>
                </c:pt>
                <c:pt idx="798">
                  <c:v>25.28866543755076</c:v>
                </c:pt>
                <c:pt idx="799">
                  <c:v>-1.162000895162688</c:v>
                </c:pt>
                <c:pt idx="800">
                  <c:v>17.55605004343903</c:v>
                </c:pt>
                <c:pt idx="801">
                  <c:v>-1.240855263797832</c:v>
                </c:pt>
                <c:pt idx="802">
                  <c:v>-20.4862009178659</c:v>
                </c:pt>
                <c:pt idx="803">
                  <c:v>-19.7376058593196</c:v>
                </c:pt>
                <c:pt idx="804">
                  <c:v>-7.357784880482486</c:v>
                </c:pt>
                <c:pt idx="805">
                  <c:v>4.2793628445767</c:v>
                </c:pt>
                <c:pt idx="806">
                  <c:v>0.281575301115614</c:v>
                </c:pt>
                <c:pt idx="807">
                  <c:v>5.642266252421455</c:v>
                </c:pt>
                <c:pt idx="808">
                  <c:v>3.722661492018773</c:v>
                </c:pt>
                <c:pt idx="809">
                  <c:v>3.284218644889348</c:v>
                </c:pt>
                <c:pt idx="810">
                  <c:v>1.53191767904535</c:v>
                </c:pt>
                <c:pt idx="811">
                  <c:v>-17.46098618635448</c:v>
                </c:pt>
                <c:pt idx="812">
                  <c:v>-9.56143353450586</c:v>
                </c:pt>
                <c:pt idx="813">
                  <c:v>-7.119254845017028</c:v>
                </c:pt>
                <c:pt idx="814">
                  <c:v>0.198135096094961</c:v>
                </c:pt>
                <c:pt idx="815">
                  <c:v>5.624065844945425</c:v>
                </c:pt>
                <c:pt idx="816">
                  <c:v>11.40934056658431</c:v>
                </c:pt>
                <c:pt idx="817">
                  <c:v>-4.274022440998457</c:v>
                </c:pt>
                <c:pt idx="818">
                  <c:v>-15.324751852283</c:v>
                </c:pt>
                <c:pt idx="819">
                  <c:v>-2.259307366325951</c:v>
                </c:pt>
                <c:pt idx="820">
                  <c:v>6.000734595497287</c:v>
                </c:pt>
                <c:pt idx="821">
                  <c:v>7.237380228460417</c:v>
                </c:pt>
                <c:pt idx="822">
                  <c:v>16.51310946521921</c:v>
                </c:pt>
                <c:pt idx="823">
                  <c:v>20.98934678891948</c:v>
                </c:pt>
                <c:pt idx="824">
                  <c:v>17.1022399624721</c:v>
                </c:pt>
                <c:pt idx="825">
                  <c:v>12.73651829337577</c:v>
                </c:pt>
                <c:pt idx="826">
                  <c:v>-3.746035802580796</c:v>
                </c:pt>
                <c:pt idx="827">
                  <c:v>6.191210969707259</c:v>
                </c:pt>
                <c:pt idx="828">
                  <c:v>-2.350679809880519</c:v>
                </c:pt>
                <c:pt idx="829">
                  <c:v>-11.59539522005584</c:v>
                </c:pt>
                <c:pt idx="830">
                  <c:v>-32.46027147877185</c:v>
                </c:pt>
                <c:pt idx="831">
                  <c:v>-3.611364642341892</c:v>
                </c:pt>
                <c:pt idx="832">
                  <c:v>7.826398293647748</c:v>
                </c:pt>
                <c:pt idx="833">
                  <c:v>19.65719628576124</c:v>
                </c:pt>
                <c:pt idx="834">
                  <c:v>25.5455629961496</c:v>
                </c:pt>
                <c:pt idx="835">
                  <c:v>2.457906299287491</c:v>
                </c:pt>
                <c:pt idx="836">
                  <c:v>8.630891795514389</c:v>
                </c:pt>
                <c:pt idx="837">
                  <c:v>-40.90180404436468</c:v>
                </c:pt>
                <c:pt idx="838">
                  <c:v>-36.72714372707937</c:v>
                </c:pt>
                <c:pt idx="839">
                  <c:v>-10.62841857332932</c:v>
                </c:pt>
                <c:pt idx="840">
                  <c:v>-22.85845041532216</c:v>
                </c:pt>
                <c:pt idx="841">
                  <c:v>-21.0110509744804</c:v>
                </c:pt>
                <c:pt idx="842">
                  <c:v>-2.33177802568835</c:v>
                </c:pt>
                <c:pt idx="843">
                  <c:v>12.66817356765671</c:v>
                </c:pt>
                <c:pt idx="844">
                  <c:v>12.31640765701591</c:v>
                </c:pt>
                <c:pt idx="845">
                  <c:v>16.42048816871211</c:v>
                </c:pt>
                <c:pt idx="846">
                  <c:v>8.730058292932711</c:v>
                </c:pt>
                <c:pt idx="847">
                  <c:v>-26.03566127293198</c:v>
                </c:pt>
                <c:pt idx="848">
                  <c:v>-25.03379923809617</c:v>
                </c:pt>
                <c:pt idx="849">
                  <c:v>-2.70469800852254</c:v>
                </c:pt>
                <c:pt idx="850">
                  <c:v>20.17289637600493</c:v>
                </c:pt>
                <c:pt idx="851">
                  <c:v>10.38581130211744</c:v>
                </c:pt>
                <c:pt idx="852">
                  <c:v>26.40156987589101</c:v>
                </c:pt>
                <c:pt idx="853">
                  <c:v>31.15786675070114</c:v>
                </c:pt>
                <c:pt idx="854">
                  <c:v>11.49541443449223</c:v>
                </c:pt>
                <c:pt idx="855">
                  <c:v>3.743223395735183</c:v>
                </c:pt>
                <c:pt idx="856">
                  <c:v>-19.9180538838898</c:v>
                </c:pt>
                <c:pt idx="857">
                  <c:v>-4.8306007017123</c:v>
                </c:pt>
                <c:pt idx="858">
                  <c:v>20.70959678512603</c:v>
                </c:pt>
                <c:pt idx="859">
                  <c:v>27.06914134464836</c:v>
                </c:pt>
                <c:pt idx="860">
                  <c:v>7.563021968687608</c:v>
                </c:pt>
                <c:pt idx="861">
                  <c:v>4.591427317435767</c:v>
                </c:pt>
                <c:pt idx="862">
                  <c:v>-16.48426494063404</c:v>
                </c:pt>
                <c:pt idx="863">
                  <c:v>-22.83860134939405</c:v>
                </c:pt>
                <c:pt idx="864">
                  <c:v>-24.0367516515047</c:v>
                </c:pt>
                <c:pt idx="865">
                  <c:v>-1.622823088224432</c:v>
                </c:pt>
                <c:pt idx="866">
                  <c:v>-4.704814944510011</c:v>
                </c:pt>
                <c:pt idx="867">
                  <c:v>4.861029157490886</c:v>
                </c:pt>
                <c:pt idx="868">
                  <c:v>9.890588641808136</c:v>
                </c:pt>
                <c:pt idx="869">
                  <c:v>-6.297796625544788</c:v>
                </c:pt>
                <c:pt idx="870">
                  <c:v>-5.689436944320102</c:v>
                </c:pt>
                <c:pt idx="871">
                  <c:v>-5.905161641352335</c:v>
                </c:pt>
                <c:pt idx="872">
                  <c:v>5.781580397381981</c:v>
                </c:pt>
                <c:pt idx="873">
                  <c:v>11.19553137166866</c:v>
                </c:pt>
                <c:pt idx="874">
                  <c:v>8.824416511504168</c:v>
                </c:pt>
                <c:pt idx="875">
                  <c:v>-3.186459631906021</c:v>
                </c:pt>
                <c:pt idx="876">
                  <c:v>-24.09682412379606</c:v>
                </c:pt>
                <c:pt idx="877">
                  <c:v>-6.10604626285564</c:v>
                </c:pt>
                <c:pt idx="878">
                  <c:v>-7.370145526221157</c:v>
                </c:pt>
                <c:pt idx="879">
                  <c:v>-3.184153593631145</c:v>
                </c:pt>
                <c:pt idx="880">
                  <c:v>-1.033257678808608</c:v>
                </c:pt>
                <c:pt idx="881">
                  <c:v>-3.402034620937004</c:v>
                </c:pt>
                <c:pt idx="882">
                  <c:v>14.64759439423207</c:v>
                </c:pt>
                <c:pt idx="883">
                  <c:v>19.75346115835404</c:v>
                </c:pt>
                <c:pt idx="884">
                  <c:v>5.535132029151429</c:v>
                </c:pt>
                <c:pt idx="885">
                  <c:v>2.308626804730159</c:v>
                </c:pt>
                <c:pt idx="886">
                  <c:v>-17.22547948408254</c:v>
                </c:pt>
                <c:pt idx="887">
                  <c:v>-7.974765214140888</c:v>
                </c:pt>
                <c:pt idx="888">
                  <c:v>5.54213102845601</c:v>
                </c:pt>
                <c:pt idx="889">
                  <c:v>3.317781655419643</c:v>
                </c:pt>
                <c:pt idx="890">
                  <c:v>3.162204236856184</c:v>
                </c:pt>
                <c:pt idx="891">
                  <c:v>5.930462263659633</c:v>
                </c:pt>
                <c:pt idx="892">
                  <c:v>12.8069057624284</c:v>
                </c:pt>
                <c:pt idx="893">
                  <c:v>14.90430319067475</c:v>
                </c:pt>
                <c:pt idx="894">
                  <c:v>1.80872240520946</c:v>
                </c:pt>
                <c:pt idx="895">
                  <c:v>-1.288211048789897</c:v>
                </c:pt>
                <c:pt idx="896">
                  <c:v>1.129006543344355</c:v>
                </c:pt>
                <c:pt idx="897">
                  <c:v>0.49817743448062</c:v>
                </c:pt>
                <c:pt idx="898">
                  <c:v>-18.92054824733918</c:v>
                </c:pt>
                <c:pt idx="899">
                  <c:v>-16.83170316854538</c:v>
                </c:pt>
                <c:pt idx="900">
                  <c:v>2.722514175067</c:v>
                </c:pt>
                <c:pt idx="901">
                  <c:v>-0.215578434935419</c:v>
                </c:pt>
                <c:pt idx="902">
                  <c:v>-8.253390916482878</c:v>
                </c:pt>
                <c:pt idx="903">
                  <c:v>-24.1326647810146</c:v>
                </c:pt>
                <c:pt idx="904">
                  <c:v>-21.44653978909193</c:v>
                </c:pt>
                <c:pt idx="905">
                  <c:v>-9.556935311320147</c:v>
                </c:pt>
                <c:pt idx="906">
                  <c:v>7.864192507167743</c:v>
                </c:pt>
                <c:pt idx="907">
                  <c:v>17.0487656178963</c:v>
                </c:pt>
                <c:pt idx="908">
                  <c:v>7.936997395275588</c:v>
                </c:pt>
                <c:pt idx="909">
                  <c:v>17.17472673510722</c:v>
                </c:pt>
                <c:pt idx="910">
                  <c:v>25.1779107448977</c:v>
                </c:pt>
                <c:pt idx="911">
                  <c:v>20.9617748577551</c:v>
                </c:pt>
                <c:pt idx="912">
                  <c:v>-8.905662958856387</c:v>
                </c:pt>
                <c:pt idx="913">
                  <c:v>-9.83555943564487</c:v>
                </c:pt>
                <c:pt idx="914">
                  <c:v>-2.407502827360408</c:v>
                </c:pt>
                <c:pt idx="915">
                  <c:v>26.35037693329885</c:v>
                </c:pt>
                <c:pt idx="916">
                  <c:v>16.43820114486732</c:v>
                </c:pt>
                <c:pt idx="917">
                  <c:v>-1.782153074163983</c:v>
                </c:pt>
                <c:pt idx="918">
                  <c:v>-1.342585874531981</c:v>
                </c:pt>
                <c:pt idx="919">
                  <c:v>-12.0464423497019</c:v>
                </c:pt>
                <c:pt idx="920">
                  <c:v>-5.527592197852739</c:v>
                </c:pt>
                <c:pt idx="921">
                  <c:v>-16.12942975726828</c:v>
                </c:pt>
                <c:pt idx="922">
                  <c:v>7.033461619302697</c:v>
                </c:pt>
                <c:pt idx="923">
                  <c:v>-1.841403700103725</c:v>
                </c:pt>
                <c:pt idx="924">
                  <c:v>-2.51277078674757</c:v>
                </c:pt>
                <c:pt idx="925">
                  <c:v>3.720484924900818</c:v>
                </c:pt>
                <c:pt idx="926">
                  <c:v>17.41885031181198</c:v>
                </c:pt>
                <c:pt idx="927">
                  <c:v>6.630527553657028</c:v>
                </c:pt>
                <c:pt idx="928">
                  <c:v>-6.157084838916276</c:v>
                </c:pt>
                <c:pt idx="929">
                  <c:v>-19.66726627330598</c:v>
                </c:pt>
                <c:pt idx="930">
                  <c:v>-12.83216315459833</c:v>
                </c:pt>
                <c:pt idx="931">
                  <c:v>-4.288617586843537</c:v>
                </c:pt>
                <c:pt idx="932">
                  <c:v>-23.77537804036348</c:v>
                </c:pt>
                <c:pt idx="933">
                  <c:v>-12.10565121433226</c:v>
                </c:pt>
                <c:pt idx="934">
                  <c:v>1.853620243074561</c:v>
                </c:pt>
                <c:pt idx="935">
                  <c:v>18.20816208579389</c:v>
                </c:pt>
                <c:pt idx="936">
                  <c:v>13.12453064713402</c:v>
                </c:pt>
                <c:pt idx="937">
                  <c:v>12.58844606366713</c:v>
                </c:pt>
                <c:pt idx="938">
                  <c:v>0.88612516091412</c:v>
                </c:pt>
                <c:pt idx="939">
                  <c:v>-8.123246865491891</c:v>
                </c:pt>
                <c:pt idx="940">
                  <c:v>-13.02176236489478</c:v>
                </c:pt>
                <c:pt idx="941">
                  <c:v>-13.43516492598092</c:v>
                </c:pt>
                <c:pt idx="942">
                  <c:v>-0.300388217850565</c:v>
                </c:pt>
                <c:pt idx="943">
                  <c:v>9.990878879208155</c:v>
                </c:pt>
                <c:pt idx="944">
                  <c:v>20.20754885463695</c:v>
                </c:pt>
                <c:pt idx="945">
                  <c:v>-32.81504000437078</c:v>
                </c:pt>
                <c:pt idx="946">
                  <c:v>-13.73202561111676</c:v>
                </c:pt>
                <c:pt idx="947">
                  <c:v>-1.529114683491758</c:v>
                </c:pt>
                <c:pt idx="948">
                  <c:v>-5.996175017484382</c:v>
                </c:pt>
                <c:pt idx="949">
                  <c:v>-6.59254478508156</c:v>
                </c:pt>
                <c:pt idx="950">
                  <c:v>5.793071449113902</c:v>
                </c:pt>
                <c:pt idx="951">
                  <c:v>6.939201934453978</c:v>
                </c:pt>
                <c:pt idx="952">
                  <c:v>-1.009644298545603</c:v>
                </c:pt>
                <c:pt idx="953">
                  <c:v>8.117177237750698</c:v>
                </c:pt>
                <c:pt idx="954">
                  <c:v>14.52814710864663</c:v>
                </c:pt>
                <c:pt idx="955">
                  <c:v>3.865670736231004</c:v>
                </c:pt>
                <c:pt idx="956">
                  <c:v>0.0793728639063072</c:v>
                </c:pt>
                <c:pt idx="957">
                  <c:v>3.23258057086037</c:v>
                </c:pt>
                <c:pt idx="958">
                  <c:v>0.139520056999788</c:v>
                </c:pt>
                <c:pt idx="959">
                  <c:v>-10.16686346121109</c:v>
                </c:pt>
                <c:pt idx="960">
                  <c:v>-8.475198328287998</c:v>
                </c:pt>
                <c:pt idx="961">
                  <c:v>1.663918707359731</c:v>
                </c:pt>
                <c:pt idx="962">
                  <c:v>17.28331221100742</c:v>
                </c:pt>
                <c:pt idx="963">
                  <c:v>-2.991704327560509</c:v>
                </c:pt>
                <c:pt idx="964">
                  <c:v>12.5841775234684</c:v>
                </c:pt>
                <c:pt idx="965">
                  <c:v>13.18396200708623</c:v>
                </c:pt>
                <c:pt idx="966">
                  <c:v>14.45799931919297</c:v>
                </c:pt>
                <c:pt idx="967">
                  <c:v>23.78379102117863</c:v>
                </c:pt>
                <c:pt idx="968">
                  <c:v>21.44733032451639</c:v>
                </c:pt>
                <c:pt idx="969">
                  <c:v>-4.885862835479021</c:v>
                </c:pt>
                <c:pt idx="970">
                  <c:v>2.838184467206063</c:v>
                </c:pt>
                <c:pt idx="971">
                  <c:v>13.06212106281562</c:v>
                </c:pt>
                <c:pt idx="972">
                  <c:v>-1.801253450133746</c:v>
                </c:pt>
                <c:pt idx="973">
                  <c:v>-19.72466917077129</c:v>
                </c:pt>
                <c:pt idx="974">
                  <c:v>-23.94030061820774</c:v>
                </c:pt>
                <c:pt idx="975">
                  <c:v>-6.80385994437333</c:v>
                </c:pt>
                <c:pt idx="976">
                  <c:v>-2.624604672101667</c:v>
                </c:pt>
                <c:pt idx="977">
                  <c:v>-7.318713694622717</c:v>
                </c:pt>
                <c:pt idx="978">
                  <c:v>-20.81218253096511</c:v>
                </c:pt>
                <c:pt idx="979">
                  <c:v>-33.04851946686961</c:v>
                </c:pt>
                <c:pt idx="980">
                  <c:v>-20.52887790034932</c:v>
                </c:pt>
                <c:pt idx="981">
                  <c:v>0.505768072419141</c:v>
                </c:pt>
                <c:pt idx="982">
                  <c:v>4.876856637489197</c:v>
                </c:pt>
                <c:pt idx="983">
                  <c:v>14.04331499238971</c:v>
                </c:pt>
                <c:pt idx="984">
                  <c:v>1.957632946012926</c:v>
                </c:pt>
                <c:pt idx="985">
                  <c:v>-7.937759094706956</c:v>
                </c:pt>
                <c:pt idx="986">
                  <c:v>-5.816888769323707</c:v>
                </c:pt>
                <c:pt idx="987">
                  <c:v>-20.78930015272106</c:v>
                </c:pt>
                <c:pt idx="988">
                  <c:v>-10.5166690999771</c:v>
                </c:pt>
                <c:pt idx="989">
                  <c:v>12.09120544653978</c:v>
                </c:pt>
                <c:pt idx="990">
                  <c:v>5.130323410797696</c:v>
                </c:pt>
                <c:pt idx="991">
                  <c:v>11.71876528601824</c:v>
                </c:pt>
                <c:pt idx="992">
                  <c:v>-11.45414258374512</c:v>
                </c:pt>
                <c:pt idx="993">
                  <c:v>4.355765574359816</c:v>
                </c:pt>
                <c:pt idx="994">
                  <c:v>25.3574995176394</c:v>
                </c:pt>
                <c:pt idx="995">
                  <c:v>21.34843566691818</c:v>
                </c:pt>
                <c:pt idx="996">
                  <c:v>25.28505528548596</c:v>
                </c:pt>
                <c:pt idx="997">
                  <c:v>10.95278133514215</c:v>
                </c:pt>
                <c:pt idx="998">
                  <c:v>10.95445439999996</c:v>
                </c:pt>
                <c:pt idx="999">
                  <c:v>14.4435188733114</c:v>
                </c:pt>
                <c:pt idx="1000">
                  <c:v>-26.68172288668071</c:v>
                </c:pt>
                <c:pt idx="1001">
                  <c:v>-18.06494410105371</c:v>
                </c:pt>
                <c:pt idx="1002">
                  <c:v>-34.88570149658655</c:v>
                </c:pt>
                <c:pt idx="1003">
                  <c:v>-17.36450872542973</c:v>
                </c:pt>
                <c:pt idx="1004">
                  <c:v>3.601089685051145</c:v>
                </c:pt>
                <c:pt idx="1005">
                  <c:v>3.798013857593517</c:v>
                </c:pt>
                <c:pt idx="1006">
                  <c:v>5.540498070753168</c:v>
                </c:pt>
                <c:pt idx="1007">
                  <c:v>13.08322936334208</c:v>
                </c:pt>
                <c:pt idx="1008">
                  <c:v>15.87438301388426</c:v>
                </c:pt>
                <c:pt idx="1009">
                  <c:v>-16.19913341245725</c:v>
                </c:pt>
                <c:pt idx="1010">
                  <c:v>-10.72555563650158</c:v>
                </c:pt>
                <c:pt idx="1011">
                  <c:v>-8.597900116832108</c:v>
                </c:pt>
                <c:pt idx="1012">
                  <c:v>8.625204146977635</c:v>
                </c:pt>
                <c:pt idx="1013">
                  <c:v>4.202041126599645</c:v>
                </c:pt>
                <c:pt idx="1014">
                  <c:v>24.59035498818369</c:v>
                </c:pt>
                <c:pt idx="1015">
                  <c:v>25.56501375209548</c:v>
                </c:pt>
                <c:pt idx="1016">
                  <c:v>17.50926880323714</c:v>
                </c:pt>
                <c:pt idx="1017">
                  <c:v>-13.46451177266393</c:v>
                </c:pt>
                <c:pt idx="1018">
                  <c:v>4.714216921830371</c:v>
                </c:pt>
                <c:pt idx="1019">
                  <c:v>6.071818777604484</c:v>
                </c:pt>
                <c:pt idx="1020">
                  <c:v>5.471288690357106</c:v>
                </c:pt>
                <c:pt idx="1021">
                  <c:v>13.51243987280308</c:v>
                </c:pt>
                <c:pt idx="1022">
                  <c:v>-4.968127696095308</c:v>
                </c:pt>
                <c:pt idx="1023">
                  <c:v>-24.99848221932642</c:v>
                </c:pt>
                <c:pt idx="1024">
                  <c:v>-26.47182266356492</c:v>
                </c:pt>
                <c:pt idx="1025">
                  <c:v>-7.340213291565671</c:v>
                </c:pt>
                <c:pt idx="1026">
                  <c:v>-8.36019601015569</c:v>
                </c:pt>
                <c:pt idx="1027">
                  <c:v>-8.438859718639962</c:v>
                </c:pt>
                <c:pt idx="1028">
                  <c:v>1.987987594424035</c:v>
                </c:pt>
                <c:pt idx="1029">
                  <c:v>8.65953475548814</c:v>
                </c:pt>
                <c:pt idx="1030">
                  <c:v>13.85510575024462</c:v>
                </c:pt>
                <c:pt idx="1031">
                  <c:v>13.76409163280437</c:v>
                </c:pt>
                <c:pt idx="1032">
                  <c:v>4.624092107871687</c:v>
                </c:pt>
                <c:pt idx="1033">
                  <c:v>7.52308972012831</c:v>
                </c:pt>
                <c:pt idx="1034">
                  <c:v>-2.567010510697577</c:v>
                </c:pt>
                <c:pt idx="1035">
                  <c:v>-2.989182539930848</c:v>
                </c:pt>
                <c:pt idx="1036">
                  <c:v>0.765843676120405</c:v>
                </c:pt>
                <c:pt idx="1037">
                  <c:v>8.225210049071718</c:v>
                </c:pt>
                <c:pt idx="1038">
                  <c:v>-0.851999899603424</c:v>
                </c:pt>
                <c:pt idx="1039">
                  <c:v>-3.138404487248091</c:v>
                </c:pt>
                <c:pt idx="1040">
                  <c:v>1.213530811495383</c:v>
                </c:pt>
                <c:pt idx="1041">
                  <c:v>-0.903296183938414</c:v>
                </c:pt>
                <c:pt idx="1042">
                  <c:v>-16.48408267055582</c:v>
                </c:pt>
                <c:pt idx="1043">
                  <c:v>-41.29995000034487</c:v>
                </c:pt>
                <c:pt idx="1044">
                  <c:v>-24.28281207531776</c:v>
                </c:pt>
                <c:pt idx="1045">
                  <c:v>-12.06066990690786</c:v>
                </c:pt>
                <c:pt idx="1046">
                  <c:v>1.980746085606105</c:v>
                </c:pt>
                <c:pt idx="1047">
                  <c:v>13.69882863439755</c:v>
                </c:pt>
                <c:pt idx="1048">
                  <c:v>1.707293573163725</c:v>
                </c:pt>
                <c:pt idx="1049">
                  <c:v>3.40097678903972</c:v>
                </c:pt>
                <c:pt idx="1050">
                  <c:v>-2.694164082653331</c:v>
                </c:pt>
                <c:pt idx="1051">
                  <c:v>21.29043930266781</c:v>
                </c:pt>
                <c:pt idx="1052">
                  <c:v>20.01487015773796</c:v>
                </c:pt>
                <c:pt idx="1053">
                  <c:v>20.20746788450111</c:v>
                </c:pt>
                <c:pt idx="1054">
                  <c:v>-0.161890879750463</c:v>
                </c:pt>
                <c:pt idx="1055">
                  <c:v>-5.982044546671929</c:v>
                </c:pt>
                <c:pt idx="1056">
                  <c:v>-14.19420967967286</c:v>
                </c:pt>
                <c:pt idx="1057">
                  <c:v>-13.13053689321953</c:v>
                </c:pt>
                <c:pt idx="1058">
                  <c:v>-6.988641818524007</c:v>
                </c:pt>
                <c:pt idx="1059">
                  <c:v>-9.665451520132664</c:v>
                </c:pt>
                <c:pt idx="1060">
                  <c:v>-1.138209781469224</c:v>
                </c:pt>
                <c:pt idx="1061">
                  <c:v>8.232973020730203</c:v>
                </c:pt>
                <c:pt idx="1062">
                  <c:v>1.767411965449873</c:v>
                </c:pt>
                <c:pt idx="1063">
                  <c:v>14.33429780882527</c:v>
                </c:pt>
                <c:pt idx="1064">
                  <c:v>0.577262448188716</c:v>
                </c:pt>
                <c:pt idx="1065">
                  <c:v>3.298116166277964</c:v>
                </c:pt>
                <c:pt idx="1066">
                  <c:v>2.464186819918391</c:v>
                </c:pt>
                <c:pt idx="1067">
                  <c:v>-5.749701549444008</c:v>
                </c:pt>
                <c:pt idx="1068">
                  <c:v>8.254354479594285</c:v>
                </c:pt>
                <c:pt idx="1069">
                  <c:v>5.305487377810142</c:v>
                </c:pt>
                <c:pt idx="1070">
                  <c:v>-1.65038690430121</c:v>
                </c:pt>
                <c:pt idx="1071">
                  <c:v>11.69635643788817</c:v>
                </c:pt>
                <c:pt idx="1072">
                  <c:v>15.08646318392824</c:v>
                </c:pt>
                <c:pt idx="1073">
                  <c:v>10.77428552919305</c:v>
                </c:pt>
                <c:pt idx="1074">
                  <c:v>21.44951650620192</c:v>
                </c:pt>
                <c:pt idx="1075">
                  <c:v>26.35099547731205</c:v>
                </c:pt>
                <c:pt idx="1076">
                  <c:v>13.15742128967362</c:v>
                </c:pt>
                <c:pt idx="1077">
                  <c:v>3.271782600176647</c:v>
                </c:pt>
                <c:pt idx="1078">
                  <c:v>-28.32197737545006</c:v>
                </c:pt>
                <c:pt idx="1079">
                  <c:v>-22.54928973228429</c:v>
                </c:pt>
                <c:pt idx="1080">
                  <c:v>-15.92893123161461</c:v>
                </c:pt>
                <c:pt idx="1081">
                  <c:v>-13.67875287430981</c:v>
                </c:pt>
                <c:pt idx="1082">
                  <c:v>-23.18849395743798</c:v>
                </c:pt>
                <c:pt idx="1083">
                  <c:v>-12.344813170219</c:v>
                </c:pt>
                <c:pt idx="1084">
                  <c:v>-10.7043138014669</c:v>
                </c:pt>
                <c:pt idx="1085">
                  <c:v>-5.443404177146048</c:v>
                </c:pt>
                <c:pt idx="1086">
                  <c:v>-4.437371751200658</c:v>
                </c:pt>
                <c:pt idx="1087">
                  <c:v>-2.431805113876172</c:v>
                </c:pt>
                <c:pt idx="1088">
                  <c:v>2.143106543130671</c:v>
                </c:pt>
                <c:pt idx="1089">
                  <c:v>0.287606569489517</c:v>
                </c:pt>
                <c:pt idx="1090">
                  <c:v>-1.974086214338965</c:v>
                </c:pt>
                <c:pt idx="1091">
                  <c:v>7.025878980858418</c:v>
                </c:pt>
                <c:pt idx="1092">
                  <c:v>-9.531045592410448</c:v>
                </c:pt>
                <c:pt idx="1093">
                  <c:v>-8.959994459867928</c:v>
                </c:pt>
                <c:pt idx="1094">
                  <c:v>0.571207190541407</c:v>
                </c:pt>
                <c:pt idx="1095">
                  <c:v>16.43447970452041</c:v>
                </c:pt>
                <c:pt idx="1096">
                  <c:v>14.40872157858551</c:v>
                </c:pt>
                <c:pt idx="1097">
                  <c:v>4.352593377443831</c:v>
                </c:pt>
                <c:pt idx="1098">
                  <c:v>-1.462174917389067</c:v>
                </c:pt>
                <c:pt idx="1099">
                  <c:v>-0.177304243401995</c:v>
                </c:pt>
                <c:pt idx="1100">
                  <c:v>-3.505370446997961</c:v>
                </c:pt>
                <c:pt idx="1101">
                  <c:v>7.933962726716223</c:v>
                </c:pt>
                <c:pt idx="1102">
                  <c:v>-8.133250656217053</c:v>
                </c:pt>
                <c:pt idx="1103">
                  <c:v>-14.40828128541565</c:v>
                </c:pt>
                <c:pt idx="1104">
                  <c:v>-9.042381101293387</c:v>
                </c:pt>
                <c:pt idx="1105">
                  <c:v>7.863780316574941</c:v>
                </c:pt>
                <c:pt idx="1106">
                  <c:v>14.05660237409568</c:v>
                </c:pt>
                <c:pt idx="1107">
                  <c:v>12.81997892245272</c:v>
                </c:pt>
                <c:pt idx="1108">
                  <c:v>15.82692998946541</c:v>
                </c:pt>
                <c:pt idx="1109">
                  <c:v>-2.691406564790073</c:v>
                </c:pt>
                <c:pt idx="1110">
                  <c:v>6.28424348158119</c:v>
                </c:pt>
                <c:pt idx="1111">
                  <c:v>7.643080051080647</c:v>
                </c:pt>
                <c:pt idx="1112">
                  <c:v>5.389150334699151</c:v>
                </c:pt>
                <c:pt idx="1113">
                  <c:v>-11.7417621680813</c:v>
                </c:pt>
                <c:pt idx="1114">
                  <c:v>-9.414067446019054</c:v>
                </c:pt>
                <c:pt idx="1115">
                  <c:v>2.765209754502468</c:v>
                </c:pt>
                <c:pt idx="1116">
                  <c:v>2.400378377629662</c:v>
                </c:pt>
                <c:pt idx="1117">
                  <c:v>-1.010670909171687</c:v>
                </c:pt>
                <c:pt idx="1118">
                  <c:v>-10.71650852666942</c:v>
                </c:pt>
                <c:pt idx="1119">
                  <c:v>-0.202647987895973</c:v>
                </c:pt>
                <c:pt idx="1120">
                  <c:v>14.54601361240031</c:v>
                </c:pt>
                <c:pt idx="1121">
                  <c:v>15.823182321194</c:v>
                </c:pt>
                <c:pt idx="1122">
                  <c:v>11.3855883355394</c:v>
                </c:pt>
                <c:pt idx="1123">
                  <c:v>9.20886708631299</c:v>
                </c:pt>
                <c:pt idx="1124">
                  <c:v>13.64593015191007</c:v>
                </c:pt>
                <c:pt idx="1125">
                  <c:v>-0.225756349398157</c:v>
                </c:pt>
                <c:pt idx="1126">
                  <c:v>-25.29925479100426</c:v>
                </c:pt>
                <c:pt idx="1127">
                  <c:v>-22.92647101930153</c:v>
                </c:pt>
                <c:pt idx="1128">
                  <c:v>-37.52781261322878</c:v>
                </c:pt>
                <c:pt idx="1129">
                  <c:v>-27.78994756015312</c:v>
                </c:pt>
                <c:pt idx="1130">
                  <c:v>-11.02121203690825</c:v>
                </c:pt>
                <c:pt idx="1131">
                  <c:v>2.102680178445308</c:v>
                </c:pt>
                <c:pt idx="1132">
                  <c:v>8.363852480097773</c:v>
                </c:pt>
                <c:pt idx="1133">
                  <c:v>14.47283310737247</c:v>
                </c:pt>
                <c:pt idx="1134">
                  <c:v>15.40720106642271</c:v>
                </c:pt>
                <c:pt idx="1135">
                  <c:v>16.49889115499307</c:v>
                </c:pt>
                <c:pt idx="1136">
                  <c:v>16.95028682089825</c:v>
                </c:pt>
                <c:pt idx="1137">
                  <c:v>9.356507468840735</c:v>
                </c:pt>
                <c:pt idx="1138">
                  <c:v>15.78846558144098</c:v>
                </c:pt>
                <c:pt idx="1139">
                  <c:v>20.37645818203025</c:v>
                </c:pt>
                <c:pt idx="1140">
                  <c:v>-24.79341742017337</c:v>
                </c:pt>
                <c:pt idx="1141">
                  <c:v>-19.69246720373551</c:v>
                </c:pt>
                <c:pt idx="1142">
                  <c:v>-14.06112153005333</c:v>
                </c:pt>
                <c:pt idx="1143">
                  <c:v>-4.266801247102698</c:v>
                </c:pt>
                <c:pt idx="1144">
                  <c:v>-21.97244833129508</c:v>
                </c:pt>
                <c:pt idx="1145">
                  <c:v>-8.643820105270228</c:v>
                </c:pt>
                <c:pt idx="1146">
                  <c:v>5.500969885376498</c:v>
                </c:pt>
                <c:pt idx="1147">
                  <c:v>0.564129185403589</c:v>
                </c:pt>
                <c:pt idx="1148">
                  <c:v>-2.034374983122171</c:v>
                </c:pt>
                <c:pt idx="1149">
                  <c:v>3.070349892102289</c:v>
                </c:pt>
                <c:pt idx="1150">
                  <c:v>3.865170381934509</c:v>
                </c:pt>
                <c:pt idx="1151">
                  <c:v>14.63148172644452</c:v>
                </c:pt>
                <c:pt idx="1152">
                  <c:v>12.03583643235162</c:v>
                </c:pt>
                <c:pt idx="1153">
                  <c:v>2.284666928342973</c:v>
                </c:pt>
                <c:pt idx="1154">
                  <c:v>-1.115635437269182</c:v>
                </c:pt>
                <c:pt idx="1155">
                  <c:v>-4.556282171863602</c:v>
                </c:pt>
                <c:pt idx="1156">
                  <c:v>3.885190639178385</c:v>
                </c:pt>
                <c:pt idx="1157">
                  <c:v>-9.214097381101672</c:v>
                </c:pt>
                <c:pt idx="1158">
                  <c:v>-12.082110858273</c:v>
                </c:pt>
                <c:pt idx="1159">
                  <c:v>12.3005835754851</c:v>
                </c:pt>
                <c:pt idx="1160">
                  <c:v>8.509788145400055</c:v>
                </c:pt>
                <c:pt idx="1161">
                  <c:v>-1.240714314636392</c:v>
                </c:pt>
                <c:pt idx="1162">
                  <c:v>-18.36804395675492</c:v>
                </c:pt>
                <c:pt idx="1163">
                  <c:v>-17.46685213409507</c:v>
                </c:pt>
                <c:pt idx="1164">
                  <c:v>-13.88381174634552</c:v>
                </c:pt>
                <c:pt idx="1165">
                  <c:v>13.05146480682725</c:v>
                </c:pt>
                <c:pt idx="1166">
                  <c:v>24.07579360580522</c:v>
                </c:pt>
                <c:pt idx="1167">
                  <c:v>17.85961692025191</c:v>
                </c:pt>
                <c:pt idx="1168">
                  <c:v>13.28497806225498</c:v>
                </c:pt>
                <c:pt idx="1169">
                  <c:v>19.5129802576872</c:v>
                </c:pt>
                <c:pt idx="1170">
                  <c:v>8.480675233446866</c:v>
                </c:pt>
                <c:pt idx="1171">
                  <c:v>5.498900942201756</c:v>
                </c:pt>
                <c:pt idx="1172">
                  <c:v>15.62909875927418</c:v>
                </c:pt>
                <c:pt idx="1173">
                  <c:v>4.93310328690068</c:v>
                </c:pt>
                <c:pt idx="1174">
                  <c:v>16.07182702809745</c:v>
                </c:pt>
                <c:pt idx="1175">
                  <c:v>-23.86167925079805</c:v>
                </c:pt>
                <c:pt idx="1176">
                  <c:v>-4.57099336541988</c:v>
                </c:pt>
                <c:pt idx="1177">
                  <c:v>-25.05062498212822</c:v>
                </c:pt>
                <c:pt idx="1178">
                  <c:v>-29.77452893706143</c:v>
                </c:pt>
                <c:pt idx="1179">
                  <c:v>-19.06549607912109</c:v>
                </c:pt>
                <c:pt idx="1180">
                  <c:v>-19.95928581504958</c:v>
                </c:pt>
                <c:pt idx="1181">
                  <c:v>-14.8525293224764</c:v>
                </c:pt>
                <c:pt idx="1182">
                  <c:v>-22.69261562829706</c:v>
                </c:pt>
                <c:pt idx="1183">
                  <c:v>-13.41371365034686</c:v>
                </c:pt>
                <c:pt idx="1184">
                  <c:v>-2.230201251648437</c:v>
                </c:pt>
                <c:pt idx="1185">
                  <c:v>9.98772540411078</c:v>
                </c:pt>
                <c:pt idx="1186">
                  <c:v>10.4294688845388</c:v>
                </c:pt>
                <c:pt idx="1187">
                  <c:v>12.87162267815045</c:v>
                </c:pt>
                <c:pt idx="1188">
                  <c:v>8.809033164814833</c:v>
                </c:pt>
                <c:pt idx="1189">
                  <c:v>-7.17501288663896</c:v>
                </c:pt>
                <c:pt idx="1190">
                  <c:v>5.524422918069894</c:v>
                </c:pt>
                <c:pt idx="1191">
                  <c:v>17.01946546893428</c:v>
                </c:pt>
                <c:pt idx="1192">
                  <c:v>38.78357234295616</c:v>
                </c:pt>
                <c:pt idx="1193">
                  <c:v>5.323619972376025</c:v>
                </c:pt>
                <c:pt idx="1194">
                  <c:v>12.23638207447498</c:v>
                </c:pt>
                <c:pt idx="1195">
                  <c:v>-54.88778648172841</c:v>
                </c:pt>
                <c:pt idx="1196">
                  <c:v>-9.180312947265122</c:v>
                </c:pt>
                <c:pt idx="1197">
                  <c:v>1.313786715637843</c:v>
                </c:pt>
                <c:pt idx="1198">
                  <c:v>13.89030013096406</c:v>
                </c:pt>
                <c:pt idx="1199">
                  <c:v>33.98220412326089</c:v>
                </c:pt>
                <c:pt idx="1200">
                  <c:v>37.67945056696196</c:v>
                </c:pt>
                <c:pt idx="1201">
                  <c:v>29.17604305435086</c:v>
                </c:pt>
                <c:pt idx="1202">
                  <c:v>24.04328565819519</c:v>
                </c:pt>
                <c:pt idx="1203">
                  <c:v>10.32823088884314</c:v>
                </c:pt>
                <c:pt idx="1204">
                  <c:v>-36.796979129476</c:v>
                </c:pt>
                <c:pt idx="1205">
                  <c:v>-50.4451832301278</c:v>
                </c:pt>
                <c:pt idx="1206">
                  <c:v>-33.70502777029085</c:v>
                </c:pt>
                <c:pt idx="1207">
                  <c:v>-9.75516455762067</c:v>
                </c:pt>
                <c:pt idx="1208">
                  <c:v>8.027425554313792</c:v>
                </c:pt>
                <c:pt idx="1209">
                  <c:v>-9.936917625404262</c:v>
                </c:pt>
                <c:pt idx="1210">
                  <c:v>-27.2441698913914</c:v>
                </c:pt>
                <c:pt idx="1211">
                  <c:v>-10.2985035499763</c:v>
                </c:pt>
              </c:numCache>
            </c:numRef>
          </c:val>
          <c:smooth val="0"/>
        </c:ser>
        <c:dLbls>
          <c:showLegendKey val="0"/>
          <c:showVal val="0"/>
          <c:showCatName val="0"/>
          <c:showSerName val="0"/>
          <c:showPercent val="0"/>
          <c:showBubbleSize val="0"/>
        </c:dLbls>
        <c:smooth val="0"/>
        <c:axId val="1071130000"/>
        <c:axId val="1070745424"/>
      </c:lineChart>
      <c:dateAx>
        <c:axId val="10711300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endParaRPr lang="en-US" altLang="zh-CN"/>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0745424"/>
        <c:crosses val="autoZero"/>
        <c:auto val="1"/>
        <c:lblOffset val="100"/>
        <c:baseTimeUnit val="days"/>
      </c:dateAx>
      <c:valAx>
        <c:axId val="1070745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深圳综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1130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Real value</c:v>
                </c:pt>
              </c:strCache>
            </c:strRef>
          </c:tx>
          <c:spPr>
            <a:ln w="28575" cap="rnd">
              <a:solidFill>
                <a:schemeClr val="accent1"/>
              </a:solidFill>
              <a:round/>
            </a:ln>
            <a:effectLst/>
          </c:spPr>
          <c:marker>
            <c:symbol val="none"/>
          </c:marker>
          <c:cat>
            <c:numRef>
              <c:f>Sheet1!$A$2:$A$365</c:f>
              <c:numCache>
                <c:formatCode>m/d/yyyy</c:formatCode>
                <c:ptCount val="364"/>
                <c:pt idx="0">
                  <c:v>42009.0</c:v>
                </c:pt>
                <c:pt idx="1">
                  <c:v>42010.0</c:v>
                </c:pt>
                <c:pt idx="2">
                  <c:v>42011.0</c:v>
                </c:pt>
                <c:pt idx="3">
                  <c:v>42012.0</c:v>
                </c:pt>
                <c:pt idx="4">
                  <c:v>42013.0</c:v>
                </c:pt>
                <c:pt idx="5">
                  <c:v>42016.0</c:v>
                </c:pt>
                <c:pt idx="6">
                  <c:v>42017.0</c:v>
                </c:pt>
                <c:pt idx="7">
                  <c:v>42018.0</c:v>
                </c:pt>
                <c:pt idx="8">
                  <c:v>42019.0</c:v>
                </c:pt>
                <c:pt idx="9">
                  <c:v>42020.0</c:v>
                </c:pt>
                <c:pt idx="10">
                  <c:v>42023.0</c:v>
                </c:pt>
                <c:pt idx="11">
                  <c:v>42024.0</c:v>
                </c:pt>
                <c:pt idx="12">
                  <c:v>42025.0</c:v>
                </c:pt>
                <c:pt idx="13">
                  <c:v>42026.0</c:v>
                </c:pt>
                <c:pt idx="14">
                  <c:v>42027.0</c:v>
                </c:pt>
                <c:pt idx="15">
                  <c:v>42030.0</c:v>
                </c:pt>
                <c:pt idx="16">
                  <c:v>42031.0</c:v>
                </c:pt>
                <c:pt idx="17">
                  <c:v>42032.0</c:v>
                </c:pt>
                <c:pt idx="18">
                  <c:v>42033.0</c:v>
                </c:pt>
                <c:pt idx="19">
                  <c:v>42034.0</c:v>
                </c:pt>
                <c:pt idx="20">
                  <c:v>42037.0</c:v>
                </c:pt>
                <c:pt idx="21">
                  <c:v>42038.0</c:v>
                </c:pt>
                <c:pt idx="22">
                  <c:v>42039.0</c:v>
                </c:pt>
                <c:pt idx="23">
                  <c:v>42040.0</c:v>
                </c:pt>
                <c:pt idx="24">
                  <c:v>42041.0</c:v>
                </c:pt>
                <c:pt idx="25">
                  <c:v>42044.0</c:v>
                </c:pt>
                <c:pt idx="26">
                  <c:v>42045.0</c:v>
                </c:pt>
                <c:pt idx="27">
                  <c:v>42046.0</c:v>
                </c:pt>
                <c:pt idx="28">
                  <c:v>42047.0</c:v>
                </c:pt>
                <c:pt idx="29">
                  <c:v>42048.0</c:v>
                </c:pt>
                <c:pt idx="30">
                  <c:v>42051.0</c:v>
                </c:pt>
                <c:pt idx="31">
                  <c:v>42052.0</c:v>
                </c:pt>
                <c:pt idx="32">
                  <c:v>42060.0</c:v>
                </c:pt>
                <c:pt idx="33">
                  <c:v>42061.0</c:v>
                </c:pt>
                <c:pt idx="34">
                  <c:v>42062.0</c:v>
                </c:pt>
                <c:pt idx="35">
                  <c:v>42065.0</c:v>
                </c:pt>
                <c:pt idx="36">
                  <c:v>42066.0</c:v>
                </c:pt>
                <c:pt idx="37">
                  <c:v>42067.0</c:v>
                </c:pt>
                <c:pt idx="38">
                  <c:v>42068.0</c:v>
                </c:pt>
                <c:pt idx="39">
                  <c:v>42069.0</c:v>
                </c:pt>
                <c:pt idx="40">
                  <c:v>42072.0</c:v>
                </c:pt>
                <c:pt idx="41">
                  <c:v>42073.0</c:v>
                </c:pt>
                <c:pt idx="42">
                  <c:v>42074.0</c:v>
                </c:pt>
                <c:pt idx="43">
                  <c:v>42075.0</c:v>
                </c:pt>
                <c:pt idx="44">
                  <c:v>42076.0</c:v>
                </c:pt>
                <c:pt idx="45">
                  <c:v>42079.0</c:v>
                </c:pt>
                <c:pt idx="46">
                  <c:v>42080.0</c:v>
                </c:pt>
                <c:pt idx="47">
                  <c:v>42081.0</c:v>
                </c:pt>
                <c:pt idx="48">
                  <c:v>42082.0</c:v>
                </c:pt>
                <c:pt idx="49">
                  <c:v>42083.0</c:v>
                </c:pt>
                <c:pt idx="50">
                  <c:v>42086.0</c:v>
                </c:pt>
                <c:pt idx="51">
                  <c:v>42087.0</c:v>
                </c:pt>
                <c:pt idx="52">
                  <c:v>42088.0</c:v>
                </c:pt>
                <c:pt idx="53">
                  <c:v>42089.0</c:v>
                </c:pt>
                <c:pt idx="54">
                  <c:v>42090.0</c:v>
                </c:pt>
                <c:pt idx="55">
                  <c:v>42093.0</c:v>
                </c:pt>
                <c:pt idx="56">
                  <c:v>42094.0</c:v>
                </c:pt>
                <c:pt idx="57">
                  <c:v>42095.0</c:v>
                </c:pt>
                <c:pt idx="58">
                  <c:v>42096.0</c:v>
                </c:pt>
                <c:pt idx="59">
                  <c:v>42097.0</c:v>
                </c:pt>
                <c:pt idx="60">
                  <c:v>42101.0</c:v>
                </c:pt>
                <c:pt idx="61">
                  <c:v>42102.0</c:v>
                </c:pt>
                <c:pt idx="62">
                  <c:v>42103.0</c:v>
                </c:pt>
                <c:pt idx="63">
                  <c:v>42104.0</c:v>
                </c:pt>
                <c:pt idx="64">
                  <c:v>42107.0</c:v>
                </c:pt>
                <c:pt idx="65">
                  <c:v>42108.0</c:v>
                </c:pt>
                <c:pt idx="66">
                  <c:v>42109.0</c:v>
                </c:pt>
                <c:pt idx="67">
                  <c:v>42110.0</c:v>
                </c:pt>
                <c:pt idx="68">
                  <c:v>42111.0</c:v>
                </c:pt>
                <c:pt idx="69">
                  <c:v>42114.0</c:v>
                </c:pt>
                <c:pt idx="70">
                  <c:v>42115.0</c:v>
                </c:pt>
                <c:pt idx="71">
                  <c:v>42116.0</c:v>
                </c:pt>
                <c:pt idx="72">
                  <c:v>42117.0</c:v>
                </c:pt>
                <c:pt idx="73">
                  <c:v>42118.0</c:v>
                </c:pt>
                <c:pt idx="74">
                  <c:v>42121.0</c:v>
                </c:pt>
                <c:pt idx="75">
                  <c:v>42122.0</c:v>
                </c:pt>
                <c:pt idx="76">
                  <c:v>42123.0</c:v>
                </c:pt>
                <c:pt idx="77">
                  <c:v>42124.0</c:v>
                </c:pt>
                <c:pt idx="78">
                  <c:v>42128.0</c:v>
                </c:pt>
                <c:pt idx="79">
                  <c:v>42129.0</c:v>
                </c:pt>
                <c:pt idx="80">
                  <c:v>42130.0</c:v>
                </c:pt>
                <c:pt idx="81">
                  <c:v>42131.0</c:v>
                </c:pt>
                <c:pt idx="82">
                  <c:v>42132.0</c:v>
                </c:pt>
                <c:pt idx="83">
                  <c:v>42135.0</c:v>
                </c:pt>
                <c:pt idx="84">
                  <c:v>42136.0</c:v>
                </c:pt>
                <c:pt idx="85">
                  <c:v>42137.0</c:v>
                </c:pt>
                <c:pt idx="86">
                  <c:v>42138.0</c:v>
                </c:pt>
                <c:pt idx="87">
                  <c:v>42139.0</c:v>
                </c:pt>
                <c:pt idx="88">
                  <c:v>42142.0</c:v>
                </c:pt>
                <c:pt idx="89">
                  <c:v>42143.0</c:v>
                </c:pt>
                <c:pt idx="90">
                  <c:v>42144.0</c:v>
                </c:pt>
                <c:pt idx="91">
                  <c:v>42145.0</c:v>
                </c:pt>
                <c:pt idx="92">
                  <c:v>42146.0</c:v>
                </c:pt>
                <c:pt idx="93">
                  <c:v>42149.0</c:v>
                </c:pt>
                <c:pt idx="94">
                  <c:v>42150.0</c:v>
                </c:pt>
                <c:pt idx="95">
                  <c:v>42151.0</c:v>
                </c:pt>
                <c:pt idx="96">
                  <c:v>42152.0</c:v>
                </c:pt>
                <c:pt idx="97">
                  <c:v>42153.0</c:v>
                </c:pt>
                <c:pt idx="98">
                  <c:v>42156.0</c:v>
                </c:pt>
                <c:pt idx="99">
                  <c:v>42157.0</c:v>
                </c:pt>
                <c:pt idx="100">
                  <c:v>42158.0</c:v>
                </c:pt>
                <c:pt idx="101">
                  <c:v>42159.0</c:v>
                </c:pt>
                <c:pt idx="102">
                  <c:v>42160.0</c:v>
                </c:pt>
                <c:pt idx="103">
                  <c:v>42163.0</c:v>
                </c:pt>
                <c:pt idx="104">
                  <c:v>42164.0</c:v>
                </c:pt>
                <c:pt idx="105">
                  <c:v>42165.0</c:v>
                </c:pt>
                <c:pt idx="106">
                  <c:v>42166.0</c:v>
                </c:pt>
                <c:pt idx="107">
                  <c:v>42167.0</c:v>
                </c:pt>
                <c:pt idx="108">
                  <c:v>42170.0</c:v>
                </c:pt>
                <c:pt idx="109">
                  <c:v>42171.0</c:v>
                </c:pt>
                <c:pt idx="110">
                  <c:v>42172.0</c:v>
                </c:pt>
                <c:pt idx="111">
                  <c:v>42173.0</c:v>
                </c:pt>
                <c:pt idx="112">
                  <c:v>42174.0</c:v>
                </c:pt>
                <c:pt idx="113">
                  <c:v>42178.0</c:v>
                </c:pt>
                <c:pt idx="114">
                  <c:v>42179.0</c:v>
                </c:pt>
                <c:pt idx="115">
                  <c:v>42180.0</c:v>
                </c:pt>
                <c:pt idx="116">
                  <c:v>42181.0</c:v>
                </c:pt>
                <c:pt idx="117">
                  <c:v>42184.0</c:v>
                </c:pt>
                <c:pt idx="118">
                  <c:v>42185.0</c:v>
                </c:pt>
                <c:pt idx="119">
                  <c:v>42186.0</c:v>
                </c:pt>
                <c:pt idx="120">
                  <c:v>42187.0</c:v>
                </c:pt>
                <c:pt idx="121">
                  <c:v>42188.0</c:v>
                </c:pt>
                <c:pt idx="122">
                  <c:v>42191.0</c:v>
                </c:pt>
                <c:pt idx="123">
                  <c:v>42192.0</c:v>
                </c:pt>
                <c:pt idx="124">
                  <c:v>42193.0</c:v>
                </c:pt>
                <c:pt idx="125">
                  <c:v>42194.0</c:v>
                </c:pt>
                <c:pt idx="126">
                  <c:v>42195.0</c:v>
                </c:pt>
                <c:pt idx="127">
                  <c:v>42198.0</c:v>
                </c:pt>
                <c:pt idx="128">
                  <c:v>42199.0</c:v>
                </c:pt>
                <c:pt idx="129">
                  <c:v>42200.0</c:v>
                </c:pt>
                <c:pt idx="130">
                  <c:v>42201.0</c:v>
                </c:pt>
                <c:pt idx="131">
                  <c:v>42202.0</c:v>
                </c:pt>
                <c:pt idx="132">
                  <c:v>42205.0</c:v>
                </c:pt>
                <c:pt idx="133">
                  <c:v>42206.0</c:v>
                </c:pt>
                <c:pt idx="134">
                  <c:v>42207.0</c:v>
                </c:pt>
                <c:pt idx="135">
                  <c:v>42208.0</c:v>
                </c:pt>
                <c:pt idx="136">
                  <c:v>42209.0</c:v>
                </c:pt>
                <c:pt idx="137">
                  <c:v>42212.0</c:v>
                </c:pt>
                <c:pt idx="138">
                  <c:v>42213.0</c:v>
                </c:pt>
                <c:pt idx="139">
                  <c:v>42214.0</c:v>
                </c:pt>
                <c:pt idx="140">
                  <c:v>42215.0</c:v>
                </c:pt>
                <c:pt idx="141">
                  <c:v>42216.0</c:v>
                </c:pt>
                <c:pt idx="142">
                  <c:v>42219.0</c:v>
                </c:pt>
                <c:pt idx="143">
                  <c:v>42220.0</c:v>
                </c:pt>
                <c:pt idx="144">
                  <c:v>42221.0</c:v>
                </c:pt>
                <c:pt idx="145">
                  <c:v>42222.0</c:v>
                </c:pt>
                <c:pt idx="146">
                  <c:v>42223.0</c:v>
                </c:pt>
                <c:pt idx="147">
                  <c:v>42226.0</c:v>
                </c:pt>
                <c:pt idx="148">
                  <c:v>42227.0</c:v>
                </c:pt>
                <c:pt idx="149">
                  <c:v>42228.0</c:v>
                </c:pt>
                <c:pt idx="150">
                  <c:v>42229.0</c:v>
                </c:pt>
                <c:pt idx="151">
                  <c:v>42230.0</c:v>
                </c:pt>
                <c:pt idx="152">
                  <c:v>42233.0</c:v>
                </c:pt>
                <c:pt idx="153">
                  <c:v>42234.0</c:v>
                </c:pt>
                <c:pt idx="154">
                  <c:v>42235.0</c:v>
                </c:pt>
                <c:pt idx="155">
                  <c:v>42236.0</c:v>
                </c:pt>
                <c:pt idx="156">
                  <c:v>42237.0</c:v>
                </c:pt>
                <c:pt idx="157">
                  <c:v>42240.0</c:v>
                </c:pt>
                <c:pt idx="158">
                  <c:v>42241.0</c:v>
                </c:pt>
                <c:pt idx="159">
                  <c:v>42242.0</c:v>
                </c:pt>
                <c:pt idx="160">
                  <c:v>42243.0</c:v>
                </c:pt>
                <c:pt idx="161">
                  <c:v>42244.0</c:v>
                </c:pt>
                <c:pt idx="162">
                  <c:v>42247.0</c:v>
                </c:pt>
                <c:pt idx="163">
                  <c:v>42248.0</c:v>
                </c:pt>
                <c:pt idx="164">
                  <c:v>42249.0</c:v>
                </c:pt>
                <c:pt idx="165">
                  <c:v>42254.0</c:v>
                </c:pt>
                <c:pt idx="166">
                  <c:v>42255.0</c:v>
                </c:pt>
                <c:pt idx="167">
                  <c:v>42256.0</c:v>
                </c:pt>
                <c:pt idx="168">
                  <c:v>42257.0</c:v>
                </c:pt>
                <c:pt idx="169">
                  <c:v>42258.0</c:v>
                </c:pt>
                <c:pt idx="170">
                  <c:v>42261.0</c:v>
                </c:pt>
                <c:pt idx="171">
                  <c:v>42262.0</c:v>
                </c:pt>
                <c:pt idx="172">
                  <c:v>42263.0</c:v>
                </c:pt>
                <c:pt idx="173">
                  <c:v>42264.0</c:v>
                </c:pt>
                <c:pt idx="174">
                  <c:v>42265.0</c:v>
                </c:pt>
                <c:pt idx="175">
                  <c:v>42268.0</c:v>
                </c:pt>
                <c:pt idx="176">
                  <c:v>42269.0</c:v>
                </c:pt>
                <c:pt idx="177">
                  <c:v>42270.0</c:v>
                </c:pt>
                <c:pt idx="178">
                  <c:v>42271.0</c:v>
                </c:pt>
                <c:pt idx="179">
                  <c:v>42272.0</c:v>
                </c:pt>
                <c:pt idx="180">
                  <c:v>42275.0</c:v>
                </c:pt>
                <c:pt idx="181">
                  <c:v>42276.0</c:v>
                </c:pt>
                <c:pt idx="182">
                  <c:v>42277.0</c:v>
                </c:pt>
                <c:pt idx="183">
                  <c:v>42285.0</c:v>
                </c:pt>
                <c:pt idx="184">
                  <c:v>42286.0</c:v>
                </c:pt>
                <c:pt idx="185">
                  <c:v>42289.0</c:v>
                </c:pt>
                <c:pt idx="186">
                  <c:v>42290.0</c:v>
                </c:pt>
                <c:pt idx="187">
                  <c:v>42291.0</c:v>
                </c:pt>
                <c:pt idx="188">
                  <c:v>42292.0</c:v>
                </c:pt>
                <c:pt idx="189">
                  <c:v>42293.0</c:v>
                </c:pt>
                <c:pt idx="190">
                  <c:v>42296.0</c:v>
                </c:pt>
                <c:pt idx="191">
                  <c:v>42297.0</c:v>
                </c:pt>
                <c:pt idx="192">
                  <c:v>42298.0</c:v>
                </c:pt>
                <c:pt idx="193">
                  <c:v>42299.0</c:v>
                </c:pt>
                <c:pt idx="194">
                  <c:v>42300.0</c:v>
                </c:pt>
                <c:pt idx="195">
                  <c:v>42303.0</c:v>
                </c:pt>
                <c:pt idx="196">
                  <c:v>42304.0</c:v>
                </c:pt>
                <c:pt idx="197">
                  <c:v>42305.0</c:v>
                </c:pt>
                <c:pt idx="198">
                  <c:v>42306.0</c:v>
                </c:pt>
                <c:pt idx="199">
                  <c:v>42307.0</c:v>
                </c:pt>
                <c:pt idx="200">
                  <c:v>42310.0</c:v>
                </c:pt>
                <c:pt idx="201">
                  <c:v>42311.0</c:v>
                </c:pt>
                <c:pt idx="202">
                  <c:v>42312.0</c:v>
                </c:pt>
                <c:pt idx="203">
                  <c:v>42313.0</c:v>
                </c:pt>
                <c:pt idx="204">
                  <c:v>42314.0</c:v>
                </c:pt>
                <c:pt idx="205">
                  <c:v>42317.0</c:v>
                </c:pt>
                <c:pt idx="206">
                  <c:v>42318.0</c:v>
                </c:pt>
                <c:pt idx="207">
                  <c:v>42319.0</c:v>
                </c:pt>
                <c:pt idx="208">
                  <c:v>42320.0</c:v>
                </c:pt>
                <c:pt idx="209">
                  <c:v>42321.0</c:v>
                </c:pt>
                <c:pt idx="210">
                  <c:v>42324.0</c:v>
                </c:pt>
                <c:pt idx="211">
                  <c:v>42325.0</c:v>
                </c:pt>
                <c:pt idx="212">
                  <c:v>42326.0</c:v>
                </c:pt>
                <c:pt idx="213">
                  <c:v>42327.0</c:v>
                </c:pt>
                <c:pt idx="214">
                  <c:v>42328.0</c:v>
                </c:pt>
                <c:pt idx="215">
                  <c:v>42331.0</c:v>
                </c:pt>
                <c:pt idx="216">
                  <c:v>42332.0</c:v>
                </c:pt>
                <c:pt idx="217">
                  <c:v>42333.0</c:v>
                </c:pt>
                <c:pt idx="218">
                  <c:v>42334.0</c:v>
                </c:pt>
                <c:pt idx="219">
                  <c:v>42335.0</c:v>
                </c:pt>
                <c:pt idx="220">
                  <c:v>42338.0</c:v>
                </c:pt>
                <c:pt idx="221">
                  <c:v>42339.0</c:v>
                </c:pt>
                <c:pt idx="222">
                  <c:v>42340.0</c:v>
                </c:pt>
                <c:pt idx="223">
                  <c:v>42341.0</c:v>
                </c:pt>
                <c:pt idx="224">
                  <c:v>42342.0</c:v>
                </c:pt>
                <c:pt idx="225">
                  <c:v>42345.0</c:v>
                </c:pt>
                <c:pt idx="226">
                  <c:v>42346.0</c:v>
                </c:pt>
                <c:pt idx="227">
                  <c:v>42347.0</c:v>
                </c:pt>
                <c:pt idx="228">
                  <c:v>42348.0</c:v>
                </c:pt>
                <c:pt idx="229">
                  <c:v>42349.0</c:v>
                </c:pt>
                <c:pt idx="230">
                  <c:v>42352.0</c:v>
                </c:pt>
                <c:pt idx="231">
                  <c:v>42353.0</c:v>
                </c:pt>
                <c:pt idx="232">
                  <c:v>42354.0</c:v>
                </c:pt>
                <c:pt idx="233">
                  <c:v>42355.0</c:v>
                </c:pt>
                <c:pt idx="234">
                  <c:v>42356.0</c:v>
                </c:pt>
                <c:pt idx="235">
                  <c:v>42359.0</c:v>
                </c:pt>
                <c:pt idx="236">
                  <c:v>42360.0</c:v>
                </c:pt>
                <c:pt idx="237">
                  <c:v>42361.0</c:v>
                </c:pt>
                <c:pt idx="238">
                  <c:v>42362.0</c:v>
                </c:pt>
                <c:pt idx="239">
                  <c:v>42363.0</c:v>
                </c:pt>
                <c:pt idx="240">
                  <c:v>42366.0</c:v>
                </c:pt>
                <c:pt idx="241">
                  <c:v>42367.0</c:v>
                </c:pt>
                <c:pt idx="242">
                  <c:v>42368.0</c:v>
                </c:pt>
                <c:pt idx="243">
                  <c:v>42369.0</c:v>
                </c:pt>
                <c:pt idx="244">
                  <c:v>42373.0</c:v>
                </c:pt>
                <c:pt idx="245">
                  <c:v>42374.0</c:v>
                </c:pt>
                <c:pt idx="246">
                  <c:v>42375.0</c:v>
                </c:pt>
                <c:pt idx="247">
                  <c:v>42376.0</c:v>
                </c:pt>
                <c:pt idx="248">
                  <c:v>42377.0</c:v>
                </c:pt>
                <c:pt idx="249">
                  <c:v>42380.0</c:v>
                </c:pt>
                <c:pt idx="250">
                  <c:v>42381.0</c:v>
                </c:pt>
                <c:pt idx="251">
                  <c:v>42382.0</c:v>
                </c:pt>
                <c:pt idx="252">
                  <c:v>42383.0</c:v>
                </c:pt>
                <c:pt idx="253">
                  <c:v>42384.0</c:v>
                </c:pt>
                <c:pt idx="254">
                  <c:v>42387.0</c:v>
                </c:pt>
                <c:pt idx="255">
                  <c:v>42388.0</c:v>
                </c:pt>
                <c:pt idx="256">
                  <c:v>42389.0</c:v>
                </c:pt>
                <c:pt idx="257">
                  <c:v>42390.0</c:v>
                </c:pt>
                <c:pt idx="258">
                  <c:v>42391.0</c:v>
                </c:pt>
                <c:pt idx="259">
                  <c:v>42394.0</c:v>
                </c:pt>
                <c:pt idx="260">
                  <c:v>42395.0</c:v>
                </c:pt>
                <c:pt idx="261">
                  <c:v>42396.0</c:v>
                </c:pt>
                <c:pt idx="262">
                  <c:v>42397.0</c:v>
                </c:pt>
                <c:pt idx="263">
                  <c:v>42398.0</c:v>
                </c:pt>
                <c:pt idx="264">
                  <c:v>42401.0</c:v>
                </c:pt>
                <c:pt idx="265">
                  <c:v>42402.0</c:v>
                </c:pt>
                <c:pt idx="266">
                  <c:v>42403.0</c:v>
                </c:pt>
                <c:pt idx="267">
                  <c:v>42404.0</c:v>
                </c:pt>
                <c:pt idx="268">
                  <c:v>42405.0</c:v>
                </c:pt>
                <c:pt idx="269">
                  <c:v>42415.0</c:v>
                </c:pt>
                <c:pt idx="270">
                  <c:v>42416.0</c:v>
                </c:pt>
                <c:pt idx="271">
                  <c:v>42417.0</c:v>
                </c:pt>
                <c:pt idx="272">
                  <c:v>42418.0</c:v>
                </c:pt>
                <c:pt idx="273">
                  <c:v>42419.0</c:v>
                </c:pt>
                <c:pt idx="274">
                  <c:v>42422.0</c:v>
                </c:pt>
                <c:pt idx="275">
                  <c:v>42423.0</c:v>
                </c:pt>
                <c:pt idx="276">
                  <c:v>42424.0</c:v>
                </c:pt>
                <c:pt idx="277">
                  <c:v>42425.0</c:v>
                </c:pt>
                <c:pt idx="278">
                  <c:v>42426.0</c:v>
                </c:pt>
                <c:pt idx="279">
                  <c:v>42429.0</c:v>
                </c:pt>
                <c:pt idx="280">
                  <c:v>42430.0</c:v>
                </c:pt>
                <c:pt idx="281">
                  <c:v>42431.0</c:v>
                </c:pt>
                <c:pt idx="282">
                  <c:v>42432.0</c:v>
                </c:pt>
                <c:pt idx="283">
                  <c:v>42433.0</c:v>
                </c:pt>
                <c:pt idx="284">
                  <c:v>42436.0</c:v>
                </c:pt>
                <c:pt idx="285">
                  <c:v>42437.0</c:v>
                </c:pt>
                <c:pt idx="286">
                  <c:v>42438.0</c:v>
                </c:pt>
                <c:pt idx="287">
                  <c:v>42439.0</c:v>
                </c:pt>
                <c:pt idx="288">
                  <c:v>42440.0</c:v>
                </c:pt>
                <c:pt idx="289">
                  <c:v>42443.0</c:v>
                </c:pt>
                <c:pt idx="290">
                  <c:v>42444.0</c:v>
                </c:pt>
                <c:pt idx="291">
                  <c:v>42445.0</c:v>
                </c:pt>
                <c:pt idx="292">
                  <c:v>42446.0</c:v>
                </c:pt>
                <c:pt idx="293">
                  <c:v>42447.0</c:v>
                </c:pt>
                <c:pt idx="294">
                  <c:v>42450.0</c:v>
                </c:pt>
                <c:pt idx="295">
                  <c:v>42451.0</c:v>
                </c:pt>
                <c:pt idx="296">
                  <c:v>42452.0</c:v>
                </c:pt>
                <c:pt idx="297">
                  <c:v>42453.0</c:v>
                </c:pt>
                <c:pt idx="298">
                  <c:v>42454.0</c:v>
                </c:pt>
                <c:pt idx="299">
                  <c:v>42457.0</c:v>
                </c:pt>
                <c:pt idx="300">
                  <c:v>42458.0</c:v>
                </c:pt>
                <c:pt idx="301">
                  <c:v>42459.0</c:v>
                </c:pt>
                <c:pt idx="302">
                  <c:v>42460.0</c:v>
                </c:pt>
                <c:pt idx="303">
                  <c:v>42461.0</c:v>
                </c:pt>
                <c:pt idx="304">
                  <c:v>42465.0</c:v>
                </c:pt>
                <c:pt idx="305">
                  <c:v>42466.0</c:v>
                </c:pt>
                <c:pt idx="306">
                  <c:v>42467.0</c:v>
                </c:pt>
                <c:pt idx="307">
                  <c:v>42468.0</c:v>
                </c:pt>
                <c:pt idx="308">
                  <c:v>42471.0</c:v>
                </c:pt>
                <c:pt idx="309">
                  <c:v>42472.0</c:v>
                </c:pt>
                <c:pt idx="310">
                  <c:v>42473.0</c:v>
                </c:pt>
                <c:pt idx="311">
                  <c:v>42474.0</c:v>
                </c:pt>
                <c:pt idx="312">
                  <c:v>42475.0</c:v>
                </c:pt>
                <c:pt idx="313">
                  <c:v>42478.0</c:v>
                </c:pt>
                <c:pt idx="314">
                  <c:v>42479.0</c:v>
                </c:pt>
                <c:pt idx="315">
                  <c:v>42480.0</c:v>
                </c:pt>
                <c:pt idx="316">
                  <c:v>42481.0</c:v>
                </c:pt>
                <c:pt idx="317">
                  <c:v>42482.0</c:v>
                </c:pt>
                <c:pt idx="318">
                  <c:v>42485.0</c:v>
                </c:pt>
                <c:pt idx="319">
                  <c:v>42486.0</c:v>
                </c:pt>
                <c:pt idx="320">
                  <c:v>42487.0</c:v>
                </c:pt>
                <c:pt idx="321">
                  <c:v>42488.0</c:v>
                </c:pt>
                <c:pt idx="322">
                  <c:v>42489.0</c:v>
                </c:pt>
                <c:pt idx="323">
                  <c:v>42493.0</c:v>
                </c:pt>
                <c:pt idx="324">
                  <c:v>42494.0</c:v>
                </c:pt>
                <c:pt idx="325">
                  <c:v>42495.0</c:v>
                </c:pt>
                <c:pt idx="326">
                  <c:v>42496.0</c:v>
                </c:pt>
                <c:pt idx="327">
                  <c:v>42499.0</c:v>
                </c:pt>
                <c:pt idx="328">
                  <c:v>42500.0</c:v>
                </c:pt>
                <c:pt idx="329">
                  <c:v>42501.0</c:v>
                </c:pt>
                <c:pt idx="330">
                  <c:v>42502.0</c:v>
                </c:pt>
                <c:pt idx="331">
                  <c:v>42503.0</c:v>
                </c:pt>
                <c:pt idx="332">
                  <c:v>42506.0</c:v>
                </c:pt>
                <c:pt idx="333">
                  <c:v>42507.0</c:v>
                </c:pt>
                <c:pt idx="334">
                  <c:v>42508.0</c:v>
                </c:pt>
                <c:pt idx="335">
                  <c:v>42509.0</c:v>
                </c:pt>
                <c:pt idx="336">
                  <c:v>42510.0</c:v>
                </c:pt>
                <c:pt idx="337">
                  <c:v>42513.0</c:v>
                </c:pt>
                <c:pt idx="338">
                  <c:v>42514.0</c:v>
                </c:pt>
                <c:pt idx="339">
                  <c:v>42515.0</c:v>
                </c:pt>
                <c:pt idx="340">
                  <c:v>42516.0</c:v>
                </c:pt>
                <c:pt idx="341">
                  <c:v>42517.0</c:v>
                </c:pt>
                <c:pt idx="342">
                  <c:v>42520.0</c:v>
                </c:pt>
                <c:pt idx="343">
                  <c:v>42521.0</c:v>
                </c:pt>
                <c:pt idx="344">
                  <c:v>42522.0</c:v>
                </c:pt>
                <c:pt idx="345">
                  <c:v>42523.0</c:v>
                </c:pt>
                <c:pt idx="346">
                  <c:v>42524.0</c:v>
                </c:pt>
                <c:pt idx="347">
                  <c:v>42527.0</c:v>
                </c:pt>
                <c:pt idx="348">
                  <c:v>42528.0</c:v>
                </c:pt>
                <c:pt idx="349">
                  <c:v>42529.0</c:v>
                </c:pt>
                <c:pt idx="350">
                  <c:v>42534.0</c:v>
                </c:pt>
                <c:pt idx="351">
                  <c:v>42535.0</c:v>
                </c:pt>
                <c:pt idx="352">
                  <c:v>42536.0</c:v>
                </c:pt>
                <c:pt idx="353">
                  <c:v>42537.0</c:v>
                </c:pt>
                <c:pt idx="354">
                  <c:v>42538.0</c:v>
                </c:pt>
                <c:pt idx="355">
                  <c:v>42541.0</c:v>
                </c:pt>
                <c:pt idx="356">
                  <c:v>42542.0</c:v>
                </c:pt>
                <c:pt idx="357">
                  <c:v>42543.0</c:v>
                </c:pt>
                <c:pt idx="358">
                  <c:v>42544.0</c:v>
                </c:pt>
                <c:pt idx="359">
                  <c:v>42545.0</c:v>
                </c:pt>
                <c:pt idx="360">
                  <c:v>42548.0</c:v>
                </c:pt>
                <c:pt idx="361">
                  <c:v>42549.0</c:v>
                </c:pt>
                <c:pt idx="362">
                  <c:v>42550.0</c:v>
                </c:pt>
                <c:pt idx="363">
                  <c:v>42551.0</c:v>
                </c:pt>
              </c:numCache>
            </c:numRef>
          </c:cat>
          <c:val>
            <c:numRef>
              <c:f>Sheet1!$B$2:$B$365</c:f>
              <c:numCache>
                <c:formatCode>General</c:formatCode>
                <c:ptCount val="364"/>
                <c:pt idx="0">
                  <c:v>1436.864</c:v>
                </c:pt>
                <c:pt idx="1">
                  <c:v>1461.316</c:v>
                </c:pt>
                <c:pt idx="2">
                  <c:v>1457.447</c:v>
                </c:pt>
                <c:pt idx="3">
                  <c:v>1451.145</c:v>
                </c:pt>
                <c:pt idx="4">
                  <c:v>1442.837</c:v>
                </c:pt>
                <c:pt idx="5">
                  <c:v>1432.56</c:v>
                </c:pt>
                <c:pt idx="6">
                  <c:v>1452.366</c:v>
                </c:pt>
                <c:pt idx="7">
                  <c:v>1445.858</c:v>
                </c:pt>
                <c:pt idx="8">
                  <c:v>1459.692</c:v>
                </c:pt>
                <c:pt idx="9">
                  <c:v>1478.467</c:v>
                </c:pt>
                <c:pt idx="10">
                  <c:v>1428.37</c:v>
                </c:pt>
                <c:pt idx="11">
                  <c:v>1476.841</c:v>
                </c:pt>
                <c:pt idx="12">
                  <c:v>1512.292</c:v>
                </c:pt>
                <c:pt idx="13">
                  <c:v>1530.275</c:v>
                </c:pt>
                <c:pt idx="14">
                  <c:v>1514.297</c:v>
                </c:pt>
                <c:pt idx="15">
                  <c:v>1548.016</c:v>
                </c:pt>
                <c:pt idx="16">
                  <c:v>1549.931</c:v>
                </c:pt>
                <c:pt idx="17">
                  <c:v>1538.856</c:v>
                </c:pt>
                <c:pt idx="18">
                  <c:v>1529.383</c:v>
                </c:pt>
                <c:pt idx="19">
                  <c:v>1512.388</c:v>
                </c:pt>
                <c:pt idx="20">
                  <c:v>1502.891</c:v>
                </c:pt>
                <c:pt idx="21">
                  <c:v>1533.217</c:v>
                </c:pt>
                <c:pt idx="22">
                  <c:v>1529.04</c:v>
                </c:pt>
                <c:pt idx="23">
                  <c:v>1526.113</c:v>
                </c:pt>
                <c:pt idx="24">
                  <c:v>1495.262</c:v>
                </c:pt>
                <c:pt idx="25">
                  <c:v>1489.393</c:v>
                </c:pt>
                <c:pt idx="26">
                  <c:v>1512.49</c:v>
                </c:pt>
                <c:pt idx="27">
                  <c:v>1533.322</c:v>
                </c:pt>
                <c:pt idx="28">
                  <c:v>1544.804</c:v>
                </c:pt>
                <c:pt idx="29">
                  <c:v>1569.561</c:v>
                </c:pt>
                <c:pt idx="30">
                  <c:v>1600.046</c:v>
                </c:pt>
                <c:pt idx="31">
                  <c:v>1610.727</c:v>
                </c:pt>
                <c:pt idx="32">
                  <c:v>1598.304</c:v>
                </c:pt>
                <c:pt idx="33">
                  <c:v>1614.71</c:v>
                </c:pt>
                <c:pt idx="34">
                  <c:v>1630.051</c:v>
                </c:pt>
                <c:pt idx="35">
                  <c:v>1663.651</c:v>
                </c:pt>
                <c:pt idx="36">
                  <c:v>1644.994</c:v>
                </c:pt>
                <c:pt idx="37">
                  <c:v>1673.244</c:v>
                </c:pt>
                <c:pt idx="38">
                  <c:v>1677.766</c:v>
                </c:pt>
                <c:pt idx="39">
                  <c:v>1651.771</c:v>
                </c:pt>
                <c:pt idx="40">
                  <c:v>1672.071</c:v>
                </c:pt>
                <c:pt idx="41">
                  <c:v>1691.981</c:v>
                </c:pt>
                <c:pt idx="42">
                  <c:v>1689.154</c:v>
                </c:pt>
                <c:pt idx="43">
                  <c:v>1684.835</c:v>
                </c:pt>
                <c:pt idx="44">
                  <c:v>1708.079</c:v>
                </c:pt>
                <c:pt idx="45">
                  <c:v>1760.19</c:v>
                </c:pt>
                <c:pt idx="46">
                  <c:v>1781.775</c:v>
                </c:pt>
                <c:pt idx="47">
                  <c:v>1818.376</c:v>
                </c:pt>
                <c:pt idx="48">
                  <c:v>1827.858</c:v>
                </c:pt>
                <c:pt idx="49">
                  <c:v>1852.943</c:v>
                </c:pt>
                <c:pt idx="50">
                  <c:v>1903.644</c:v>
                </c:pt>
                <c:pt idx="51">
                  <c:v>1922.847</c:v>
                </c:pt>
                <c:pt idx="52">
                  <c:v>1943.688</c:v>
                </c:pt>
                <c:pt idx="53">
                  <c:v>1914.226</c:v>
                </c:pt>
                <c:pt idx="54">
                  <c:v>1935.594</c:v>
                </c:pt>
                <c:pt idx="55">
                  <c:v>1948.06</c:v>
                </c:pt>
                <c:pt idx="56">
                  <c:v>1958.403</c:v>
                </c:pt>
                <c:pt idx="57">
                  <c:v>2005.666</c:v>
                </c:pt>
                <c:pt idx="58">
                  <c:v>2043.026</c:v>
                </c:pt>
                <c:pt idx="59">
                  <c:v>2080.395</c:v>
                </c:pt>
                <c:pt idx="60">
                  <c:v>2124.093</c:v>
                </c:pt>
                <c:pt idx="61">
                  <c:v>2109.034</c:v>
                </c:pt>
                <c:pt idx="62">
                  <c:v>2096.972</c:v>
                </c:pt>
                <c:pt idx="63">
                  <c:v>2149.112</c:v>
                </c:pt>
                <c:pt idx="64">
                  <c:v>2187.733</c:v>
                </c:pt>
                <c:pt idx="65">
                  <c:v>2181.887</c:v>
                </c:pt>
                <c:pt idx="66">
                  <c:v>2101.65</c:v>
                </c:pt>
                <c:pt idx="67">
                  <c:v>2126.153</c:v>
                </c:pt>
                <c:pt idx="68">
                  <c:v>2136.27</c:v>
                </c:pt>
                <c:pt idx="69">
                  <c:v>2093.706</c:v>
                </c:pt>
                <c:pt idx="70">
                  <c:v>2174.925</c:v>
                </c:pt>
                <c:pt idx="71">
                  <c:v>2234.461</c:v>
                </c:pt>
                <c:pt idx="72">
                  <c:v>2256.975</c:v>
                </c:pt>
                <c:pt idx="73">
                  <c:v>2256.362</c:v>
                </c:pt>
                <c:pt idx="74">
                  <c:v>2271.275</c:v>
                </c:pt>
                <c:pt idx="75">
                  <c:v>2208.561</c:v>
                </c:pt>
                <c:pt idx="76">
                  <c:v>2254.975</c:v>
                </c:pt>
                <c:pt idx="77">
                  <c:v>2267.773</c:v>
                </c:pt>
                <c:pt idx="78">
                  <c:v>2281.655</c:v>
                </c:pt>
                <c:pt idx="79">
                  <c:v>2217.886</c:v>
                </c:pt>
                <c:pt idx="80">
                  <c:v>2206.708999999998</c:v>
                </c:pt>
                <c:pt idx="81">
                  <c:v>2181.299</c:v>
                </c:pt>
                <c:pt idx="82">
                  <c:v>2272.168999999999</c:v>
                </c:pt>
                <c:pt idx="83">
                  <c:v>2373.916</c:v>
                </c:pt>
                <c:pt idx="84">
                  <c:v>2425.902</c:v>
                </c:pt>
                <c:pt idx="85">
                  <c:v>2445.873</c:v>
                </c:pt>
                <c:pt idx="86">
                  <c:v>2454.198</c:v>
                </c:pt>
                <c:pt idx="87">
                  <c:v>2442.756</c:v>
                </c:pt>
                <c:pt idx="88">
                  <c:v>2501.461</c:v>
                </c:pt>
                <c:pt idx="89">
                  <c:v>2567.286999999998</c:v>
                </c:pt>
                <c:pt idx="90">
                  <c:v>2619.324</c:v>
                </c:pt>
                <c:pt idx="91">
                  <c:v>2713.419</c:v>
                </c:pt>
                <c:pt idx="92">
                  <c:v>2740.917</c:v>
                </c:pt>
                <c:pt idx="93">
                  <c:v>2785.071</c:v>
                </c:pt>
                <c:pt idx="94">
                  <c:v>2884.661</c:v>
                </c:pt>
                <c:pt idx="95">
                  <c:v>2918.024</c:v>
                </c:pt>
                <c:pt idx="96">
                  <c:v>2756.926</c:v>
                </c:pt>
                <c:pt idx="97">
                  <c:v>2793.254</c:v>
                </c:pt>
                <c:pt idx="98">
                  <c:v>2926.962</c:v>
                </c:pt>
                <c:pt idx="99">
                  <c:v>3029.974</c:v>
                </c:pt>
                <c:pt idx="100">
                  <c:v>3041.412</c:v>
                </c:pt>
                <c:pt idx="101">
                  <c:v>3023.697</c:v>
                </c:pt>
                <c:pt idx="102">
                  <c:v>3051.955</c:v>
                </c:pt>
                <c:pt idx="103">
                  <c:v>2999.34</c:v>
                </c:pt>
                <c:pt idx="104">
                  <c:v>2994.853</c:v>
                </c:pt>
                <c:pt idx="105">
                  <c:v>3055.58</c:v>
                </c:pt>
                <c:pt idx="106">
                  <c:v>3100.935</c:v>
                </c:pt>
                <c:pt idx="107">
                  <c:v>3140.662</c:v>
                </c:pt>
                <c:pt idx="108">
                  <c:v>3073.07</c:v>
                </c:pt>
                <c:pt idx="109">
                  <c:v>2962.655</c:v>
                </c:pt>
                <c:pt idx="110">
                  <c:v>3021.4</c:v>
                </c:pt>
                <c:pt idx="111">
                  <c:v>2913.6</c:v>
                </c:pt>
                <c:pt idx="112">
                  <c:v>2742.184</c:v>
                </c:pt>
                <c:pt idx="113">
                  <c:v>2774.636</c:v>
                </c:pt>
                <c:pt idx="114">
                  <c:v>2822.734</c:v>
                </c:pt>
                <c:pt idx="115">
                  <c:v>2716.708999999998</c:v>
                </c:pt>
                <c:pt idx="116">
                  <c:v>2502.955</c:v>
                </c:pt>
                <c:pt idx="117">
                  <c:v>2351.403</c:v>
                </c:pt>
                <c:pt idx="118">
                  <c:v>2464.226</c:v>
                </c:pt>
                <c:pt idx="119">
                  <c:v>2346.132</c:v>
                </c:pt>
                <c:pt idx="120">
                  <c:v>2215.814</c:v>
                </c:pt>
                <c:pt idx="121">
                  <c:v>2098.478</c:v>
                </c:pt>
                <c:pt idx="122">
                  <c:v>2041.852</c:v>
                </c:pt>
                <c:pt idx="123">
                  <c:v>1932.832</c:v>
                </c:pt>
                <c:pt idx="124">
                  <c:v>1884.454</c:v>
                </c:pt>
                <c:pt idx="125">
                  <c:v>1955.352</c:v>
                </c:pt>
                <c:pt idx="126">
                  <c:v>2035.26</c:v>
                </c:pt>
                <c:pt idx="127">
                  <c:v>2120.246</c:v>
                </c:pt>
                <c:pt idx="128">
                  <c:v>2149.516</c:v>
                </c:pt>
                <c:pt idx="129">
                  <c:v>2058.843</c:v>
                </c:pt>
                <c:pt idx="130">
                  <c:v>2086.517</c:v>
                </c:pt>
                <c:pt idx="131">
                  <c:v>2190.418</c:v>
                </c:pt>
                <c:pt idx="132">
                  <c:v>2230.292</c:v>
                </c:pt>
                <c:pt idx="133">
                  <c:v>2265.099</c:v>
                </c:pt>
                <c:pt idx="134">
                  <c:v>2287.98</c:v>
                </c:pt>
                <c:pt idx="135">
                  <c:v>2352.648999999999</c:v>
                </c:pt>
                <c:pt idx="136">
                  <c:v>2322.706</c:v>
                </c:pt>
                <c:pt idx="137">
                  <c:v>2160.092</c:v>
                </c:pt>
                <c:pt idx="138">
                  <c:v>2111.698</c:v>
                </c:pt>
                <c:pt idx="139">
                  <c:v>2198.813</c:v>
                </c:pt>
                <c:pt idx="140">
                  <c:v>2128.155</c:v>
                </c:pt>
                <c:pt idx="141">
                  <c:v>2110.622</c:v>
                </c:pt>
                <c:pt idx="142">
                  <c:v>2053.116</c:v>
                </c:pt>
                <c:pt idx="143">
                  <c:v>2150.952</c:v>
                </c:pt>
                <c:pt idx="144">
                  <c:v>2128.416</c:v>
                </c:pt>
                <c:pt idx="145">
                  <c:v>2113.648</c:v>
                </c:pt>
                <c:pt idx="146">
                  <c:v>2177.154</c:v>
                </c:pt>
                <c:pt idx="147">
                  <c:v>2274.842</c:v>
                </c:pt>
                <c:pt idx="148">
                  <c:v>2284.272</c:v>
                </c:pt>
                <c:pt idx="149">
                  <c:v>2249.18</c:v>
                </c:pt>
                <c:pt idx="150">
                  <c:v>2298.793</c:v>
                </c:pt>
                <c:pt idx="151">
                  <c:v>2310.399</c:v>
                </c:pt>
                <c:pt idx="152">
                  <c:v>2327.485</c:v>
                </c:pt>
                <c:pt idx="153">
                  <c:v>2174.419</c:v>
                </c:pt>
                <c:pt idx="154">
                  <c:v>2222.049</c:v>
                </c:pt>
                <c:pt idx="155">
                  <c:v>2155.492</c:v>
                </c:pt>
                <c:pt idx="156">
                  <c:v>2039.396</c:v>
                </c:pt>
                <c:pt idx="157">
                  <c:v>1882.462</c:v>
                </c:pt>
                <c:pt idx="158">
                  <c:v>1749.072</c:v>
                </c:pt>
                <c:pt idx="159">
                  <c:v>1695.758</c:v>
                </c:pt>
                <c:pt idx="160">
                  <c:v>1752.212</c:v>
                </c:pt>
                <c:pt idx="161">
                  <c:v>1846.826</c:v>
                </c:pt>
                <c:pt idx="162">
                  <c:v>1790.31</c:v>
                </c:pt>
                <c:pt idx="163">
                  <c:v>1707.777</c:v>
                </c:pt>
                <c:pt idx="164">
                  <c:v>1673.951</c:v>
                </c:pt>
                <c:pt idx="165">
                  <c:v>1677.332</c:v>
                </c:pt>
                <c:pt idx="166">
                  <c:v>1741.537</c:v>
                </c:pt>
                <c:pt idx="167">
                  <c:v>1798.841</c:v>
                </c:pt>
                <c:pt idx="168">
                  <c:v>1770.375</c:v>
                </c:pt>
                <c:pt idx="169">
                  <c:v>1781.351</c:v>
                </c:pt>
                <c:pt idx="170">
                  <c:v>1662.888</c:v>
                </c:pt>
                <c:pt idx="171">
                  <c:v>1580.256</c:v>
                </c:pt>
                <c:pt idx="172">
                  <c:v>1683.359</c:v>
                </c:pt>
                <c:pt idx="173">
                  <c:v>1658.415</c:v>
                </c:pt>
                <c:pt idx="174">
                  <c:v>1679.095</c:v>
                </c:pt>
                <c:pt idx="175">
                  <c:v>1738.642</c:v>
                </c:pt>
                <c:pt idx="176">
                  <c:v>1750.907</c:v>
                </c:pt>
                <c:pt idx="177">
                  <c:v>1736.444</c:v>
                </c:pt>
                <c:pt idx="178">
                  <c:v>1757.536</c:v>
                </c:pt>
                <c:pt idx="179">
                  <c:v>1697.115</c:v>
                </c:pt>
                <c:pt idx="180">
                  <c:v>1737.919</c:v>
                </c:pt>
                <c:pt idx="181">
                  <c:v>1711.715</c:v>
                </c:pt>
                <c:pt idx="182">
                  <c:v>1716.78</c:v>
                </c:pt>
                <c:pt idx="183">
                  <c:v>1785.392</c:v>
                </c:pt>
                <c:pt idx="184">
                  <c:v>1811.628</c:v>
                </c:pt>
                <c:pt idx="185">
                  <c:v>1887.282</c:v>
                </c:pt>
                <c:pt idx="186">
                  <c:v>1907.121</c:v>
                </c:pt>
                <c:pt idx="187">
                  <c:v>1884.155</c:v>
                </c:pt>
                <c:pt idx="188">
                  <c:v>1941.284</c:v>
                </c:pt>
                <c:pt idx="189">
                  <c:v>1966.962</c:v>
                </c:pt>
                <c:pt idx="190">
                  <c:v>1969.639</c:v>
                </c:pt>
                <c:pt idx="191">
                  <c:v>2008.48</c:v>
                </c:pt>
                <c:pt idx="192">
                  <c:v>1889.133</c:v>
                </c:pt>
                <c:pt idx="193">
                  <c:v>1959.19</c:v>
                </c:pt>
                <c:pt idx="194">
                  <c:v>2016.737</c:v>
                </c:pt>
                <c:pt idx="195">
                  <c:v>2030.479</c:v>
                </c:pt>
                <c:pt idx="196">
                  <c:v>2043.777</c:v>
                </c:pt>
                <c:pt idx="197">
                  <c:v>1998.38</c:v>
                </c:pt>
                <c:pt idx="198">
                  <c:v>2014.396</c:v>
                </c:pt>
                <c:pt idx="199">
                  <c:v>2014.86</c:v>
                </c:pt>
                <c:pt idx="200">
                  <c:v>1987.973</c:v>
                </c:pt>
                <c:pt idx="201">
                  <c:v>1987.47</c:v>
                </c:pt>
                <c:pt idx="202">
                  <c:v>2089.289</c:v>
                </c:pt>
                <c:pt idx="203">
                  <c:v>2093.467</c:v>
                </c:pt>
                <c:pt idx="204">
                  <c:v>2152.43</c:v>
                </c:pt>
                <c:pt idx="205">
                  <c:v>2191.603</c:v>
                </c:pt>
                <c:pt idx="206">
                  <c:v>2209.605</c:v>
                </c:pt>
                <c:pt idx="207">
                  <c:v>2253.212</c:v>
                </c:pt>
                <c:pt idx="208">
                  <c:v>2259.486</c:v>
                </c:pt>
                <c:pt idx="209">
                  <c:v>2205.565</c:v>
                </c:pt>
                <c:pt idx="210">
                  <c:v>2250.977</c:v>
                </c:pt>
                <c:pt idx="211">
                  <c:v>2231.182</c:v>
                </c:pt>
                <c:pt idx="212">
                  <c:v>2189.883</c:v>
                </c:pt>
                <c:pt idx="213">
                  <c:v>2257.21</c:v>
                </c:pt>
                <c:pt idx="214">
                  <c:v>2285.826</c:v>
                </c:pt>
                <c:pt idx="215">
                  <c:v>2268.618</c:v>
                </c:pt>
                <c:pt idx="216">
                  <c:v>2300.088</c:v>
                </c:pt>
                <c:pt idx="217">
                  <c:v>2343.619</c:v>
                </c:pt>
                <c:pt idx="218">
                  <c:v>2325.688</c:v>
                </c:pt>
                <c:pt idx="219">
                  <c:v>2184.113</c:v>
                </c:pt>
                <c:pt idx="220">
                  <c:v>2203.606</c:v>
                </c:pt>
                <c:pt idx="221">
                  <c:v>2198.282999999999</c:v>
                </c:pt>
                <c:pt idx="222">
                  <c:v>2189.314</c:v>
                </c:pt>
                <c:pt idx="223">
                  <c:v>2243.943</c:v>
                </c:pt>
                <c:pt idx="224">
                  <c:v>2233.26</c:v>
                </c:pt>
                <c:pt idx="225">
                  <c:v>2261.407</c:v>
                </c:pt>
                <c:pt idx="226">
                  <c:v>2221.266</c:v>
                </c:pt>
                <c:pt idx="227">
                  <c:v>2214.21</c:v>
                </c:pt>
                <c:pt idx="228">
                  <c:v>2211.862</c:v>
                </c:pt>
                <c:pt idx="229">
                  <c:v>2195.856</c:v>
                </c:pt>
                <c:pt idx="230">
                  <c:v>2239.678</c:v>
                </c:pt>
                <c:pt idx="231">
                  <c:v>2264.722</c:v>
                </c:pt>
                <c:pt idx="232">
                  <c:v>2280.117</c:v>
                </c:pt>
                <c:pt idx="233">
                  <c:v>2342.182</c:v>
                </c:pt>
                <c:pt idx="234">
                  <c:v>2335.603</c:v>
                </c:pt>
                <c:pt idx="235">
                  <c:v>2357.989</c:v>
                </c:pt>
                <c:pt idx="236">
                  <c:v>2379.627</c:v>
                </c:pt>
                <c:pt idx="237">
                  <c:v>2351.064</c:v>
                </c:pt>
                <c:pt idx="238">
                  <c:v>2346.371</c:v>
                </c:pt>
                <c:pt idx="239">
                  <c:v>2359.728</c:v>
                </c:pt>
                <c:pt idx="240">
                  <c:v>2308.377</c:v>
                </c:pt>
                <c:pt idx="241">
                  <c:v>2330.355</c:v>
                </c:pt>
                <c:pt idx="242">
                  <c:v>2351.353</c:v>
                </c:pt>
                <c:pt idx="243">
                  <c:v>2308.907</c:v>
                </c:pt>
                <c:pt idx="244">
                  <c:v>2119.156</c:v>
                </c:pt>
                <c:pt idx="245">
                  <c:v>2079.772</c:v>
                </c:pt>
                <c:pt idx="246">
                  <c:v>2133.956</c:v>
                </c:pt>
                <c:pt idx="247">
                  <c:v>1958.089</c:v>
                </c:pt>
                <c:pt idx="248">
                  <c:v>1978.721</c:v>
                </c:pt>
                <c:pt idx="249">
                  <c:v>1848.102</c:v>
                </c:pt>
                <c:pt idx="250">
                  <c:v>1855.391</c:v>
                </c:pt>
                <c:pt idx="251">
                  <c:v>1791.182</c:v>
                </c:pt>
                <c:pt idx="252">
                  <c:v>1859.37</c:v>
                </c:pt>
                <c:pt idx="253">
                  <c:v>1796.131</c:v>
                </c:pt>
                <c:pt idx="254">
                  <c:v>1830.329</c:v>
                </c:pt>
                <c:pt idx="255">
                  <c:v>1895.749</c:v>
                </c:pt>
                <c:pt idx="256">
                  <c:v>1876.307</c:v>
                </c:pt>
                <c:pt idx="257">
                  <c:v>1800.992</c:v>
                </c:pt>
                <c:pt idx="258">
                  <c:v>1827.337</c:v>
                </c:pt>
                <c:pt idx="259">
                  <c:v>1845.783</c:v>
                </c:pt>
                <c:pt idx="260">
                  <c:v>1714.421</c:v>
                </c:pt>
                <c:pt idx="261">
                  <c:v>1700.153</c:v>
                </c:pt>
                <c:pt idx="262">
                  <c:v>1629.065</c:v>
                </c:pt>
                <c:pt idx="263">
                  <c:v>1689.43</c:v>
                </c:pt>
                <c:pt idx="264">
                  <c:v>1671.908</c:v>
                </c:pt>
                <c:pt idx="265">
                  <c:v>1729.089</c:v>
                </c:pt>
                <c:pt idx="266">
                  <c:v>1737.2</c:v>
                </c:pt>
                <c:pt idx="267">
                  <c:v>1771.067</c:v>
                </c:pt>
                <c:pt idx="268">
                  <c:v>1750.703</c:v>
                </c:pt>
                <c:pt idx="269">
                  <c:v>1750.016</c:v>
                </c:pt>
                <c:pt idx="270">
                  <c:v>1821.708</c:v>
                </c:pt>
                <c:pt idx="271">
                  <c:v>1847.648</c:v>
                </c:pt>
                <c:pt idx="272">
                  <c:v>1841.416</c:v>
                </c:pt>
                <c:pt idx="273">
                  <c:v>1850.513</c:v>
                </c:pt>
                <c:pt idx="274">
                  <c:v>1888.181</c:v>
                </c:pt>
                <c:pt idx="275">
                  <c:v>1877.185</c:v>
                </c:pt>
                <c:pt idx="276">
                  <c:v>1876.474</c:v>
                </c:pt>
                <c:pt idx="277">
                  <c:v>1738.668</c:v>
                </c:pt>
                <c:pt idx="278">
                  <c:v>1736.538</c:v>
                </c:pt>
                <c:pt idx="279">
                  <c:v>1643.355</c:v>
                </c:pt>
                <c:pt idx="280">
                  <c:v>1681.474</c:v>
                </c:pt>
                <c:pt idx="281">
                  <c:v>1760.583</c:v>
                </c:pt>
                <c:pt idx="282">
                  <c:v>1758.132</c:v>
                </c:pt>
                <c:pt idx="283">
                  <c:v>1706.966</c:v>
                </c:pt>
                <c:pt idx="284">
                  <c:v>1741.645</c:v>
                </c:pt>
                <c:pt idx="285">
                  <c:v>1750.535</c:v>
                </c:pt>
                <c:pt idx="286">
                  <c:v>1713.444</c:v>
                </c:pt>
                <c:pt idx="287">
                  <c:v>1688.972</c:v>
                </c:pt>
                <c:pt idx="288">
                  <c:v>1685.239</c:v>
                </c:pt>
                <c:pt idx="289">
                  <c:v>1745.286</c:v>
                </c:pt>
                <c:pt idx="290">
                  <c:v>1729.079</c:v>
                </c:pt>
                <c:pt idx="291">
                  <c:v>1711.465</c:v>
                </c:pt>
                <c:pt idx="292">
                  <c:v>1772.43</c:v>
                </c:pt>
                <c:pt idx="293">
                  <c:v>1837.21</c:v>
                </c:pt>
                <c:pt idx="294">
                  <c:v>1886.372</c:v>
                </c:pt>
                <c:pt idx="295">
                  <c:v>1880.784</c:v>
                </c:pt>
                <c:pt idx="296">
                  <c:v>1902.532</c:v>
                </c:pt>
                <c:pt idx="297">
                  <c:v>1876.106</c:v>
                </c:pt>
                <c:pt idx="298">
                  <c:v>1885.179</c:v>
                </c:pt>
                <c:pt idx="299">
                  <c:v>1874.655</c:v>
                </c:pt>
                <c:pt idx="300">
                  <c:v>1840.509</c:v>
                </c:pt>
                <c:pt idx="301">
                  <c:v>1906.765</c:v>
                </c:pt>
                <c:pt idx="302">
                  <c:v>1912.209</c:v>
                </c:pt>
                <c:pt idx="303">
                  <c:v>1901.515</c:v>
                </c:pt>
                <c:pt idx="304">
                  <c:v>1951.105</c:v>
                </c:pt>
                <c:pt idx="305">
                  <c:v>1961.707</c:v>
                </c:pt>
                <c:pt idx="306">
                  <c:v>1930.263</c:v>
                </c:pt>
                <c:pt idx="307">
                  <c:v>1914.322</c:v>
                </c:pt>
                <c:pt idx="308">
                  <c:v>1952.478</c:v>
                </c:pt>
                <c:pt idx="309">
                  <c:v>1935.603</c:v>
                </c:pt>
                <c:pt idx="310">
                  <c:v>1962.432</c:v>
                </c:pt>
                <c:pt idx="311">
                  <c:v>1982.451</c:v>
                </c:pt>
                <c:pt idx="312">
                  <c:v>1978.584</c:v>
                </c:pt>
                <c:pt idx="313">
                  <c:v>1952.409</c:v>
                </c:pt>
                <c:pt idx="314">
                  <c:v>1958.2</c:v>
                </c:pt>
                <c:pt idx="315">
                  <c:v>1871.512</c:v>
                </c:pt>
                <c:pt idx="316">
                  <c:v>1848.529</c:v>
                </c:pt>
                <c:pt idx="317">
                  <c:v>1867.555</c:v>
                </c:pt>
                <c:pt idx="318">
                  <c:v>1859.9</c:v>
                </c:pt>
                <c:pt idx="319">
                  <c:v>1881.986</c:v>
                </c:pt>
                <c:pt idx="320">
                  <c:v>1876.513</c:v>
                </c:pt>
                <c:pt idx="321">
                  <c:v>1874.308</c:v>
                </c:pt>
                <c:pt idx="322">
                  <c:v>1873.993</c:v>
                </c:pt>
                <c:pt idx="323">
                  <c:v>1929.029</c:v>
                </c:pt>
                <c:pt idx="324">
                  <c:v>1928.632</c:v>
                </c:pt>
                <c:pt idx="325">
                  <c:v>1942.544</c:v>
                </c:pt>
                <c:pt idx="326">
                  <c:v>1871.609</c:v>
                </c:pt>
                <c:pt idx="327">
                  <c:v>1804.344</c:v>
                </c:pt>
                <c:pt idx="328">
                  <c:v>1802.272</c:v>
                </c:pt>
                <c:pt idx="329">
                  <c:v>1791.055</c:v>
                </c:pt>
                <c:pt idx="330">
                  <c:v>1790.027</c:v>
                </c:pt>
                <c:pt idx="331">
                  <c:v>1784.329</c:v>
                </c:pt>
                <c:pt idx="332">
                  <c:v>1815.027</c:v>
                </c:pt>
                <c:pt idx="333">
                  <c:v>1814.679</c:v>
                </c:pt>
                <c:pt idx="334">
                  <c:v>1766.08</c:v>
                </c:pt>
                <c:pt idx="335">
                  <c:v>1775.884</c:v>
                </c:pt>
                <c:pt idx="336">
                  <c:v>1794.953</c:v>
                </c:pt>
                <c:pt idx="337">
                  <c:v>1820.992</c:v>
                </c:pt>
                <c:pt idx="338">
                  <c:v>1804.603</c:v>
                </c:pt>
                <c:pt idx="339">
                  <c:v>1800.229</c:v>
                </c:pt>
                <c:pt idx="340">
                  <c:v>1808.925</c:v>
                </c:pt>
                <c:pt idx="341">
                  <c:v>1807.038</c:v>
                </c:pt>
                <c:pt idx="342">
                  <c:v>1798.774</c:v>
                </c:pt>
                <c:pt idx="343">
                  <c:v>1872.359</c:v>
                </c:pt>
                <c:pt idx="344">
                  <c:v>1886.506</c:v>
                </c:pt>
                <c:pt idx="345">
                  <c:v>1904.742</c:v>
                </c:pt>
                <c:pt idx="346">
                  <c:v>1914.812</c:v>
                </c:pt>
                <c:pt idx="347">
                  <c:v>1920.124</c:v>
                </c:pt>
                <c:pt idx="348">
                  <c:v>1924.879</c:v>
                </c:pt>
                <c:pt idx="349">
                  <c:v>1918.621</c:v>
                </c:pt>
                <c:pt idx="350">
                  <c:v>1827.356</c:v>
                </c:pt>
                <c:pt idx="351">
                  <c:v>1832.628</c:v>
                </c:pt>
                <c:pt idx="352">
                  <c:v>1889.869</c:v>
                </c:pt>
                <c:pt idx="353">
                  <c:v>1885.437</c:v>
                </c:pt>
                <c:pt idx="354">
                  <c:v>1900.735</c:v>
                </c:pt>
                <c:pt idx="355">
                  <c:v>1909.12</c:v>
                </c:pt>
                <c:pt idx="356">
                  <c:v>1889.711</c:v>
                </c:pt>
                <c:pt idx="357">
                  <c:v>1921.382</c:v>
                </c:pt>
                <c:pt idx="358">
                  <c:v>1915.207</c:v>
                </c:pt>
                <c:pt idx="359">
                  <c:v>1900.599</c:v>
                </c:pt>
                <c:pt idx="360">
                  <c:v>1946.696</c:v>
                </c:pt>
                <c:pt idx="361">
                  <c:v>1970.375</c:v>
                </c:pt>
                <c:pt idx="362">
                  <c:v>1973.341</c:v>
                </c:pt>
                <c:pt idx="363">
                  <c:v>1974.239</c:v>
                </c:pt>
              </c:numCache>
            </c:numRef>
          </c:val>
          <c:smooth val="0"/>
        </c:ser>
        <c:ser>
          <c:idx val="1"/>
          <c:order val="1"/>
          <c:tx>
            <c:strRef>
              <c:f>Sheet1!$F$1</c:f>
              <c:strCache>
                <c:ptCount val="1"/>
                <c:pt idx="0">
                  <c:v>predictive value</c:v>
                </c:pt>
              </c:strCache>
            </c:strRef>
          </c:tx>
          <c:spPr>
            <a:ln w="28575" cap="rnd">
              <a:solidFill>
                <a:schemeClr val="accent2"/>
              </a:solidFill>
              <a:round/>
            </a:ln>
            <a:effectLst/>
          </c:spPr>
          <c:marker>
            <c:symbol val="none"/>
          </c:marker>
          <c:cat>
            <c:numRef>
              <c:f>Sheet1!$A$2:$A$365</c:f>
              <c:numCache>
                <c:formatCode>m/d/yyyy</c:formatCode>
                <c:ptCount val="364"/>
                <c:pt idx="0">
                  <c:v>42009.0</c:v>
                </c:pt>
                <c:pt idx="1">
                  <c:v>42010.0</c:v>
                </c:pt>
                <c:pt idx="2">
                  <c:v>42011.0</c:v>
                </c:pt>
                <c:pt idx="3">
                  <c:v>42012.0</c:v>
                </c:pt>
                <c:pt idx="4">
                  <c:v>42013.0</c:v>
                </c:pt>
                <c:pt idx="5">
                  <c:v>42016.0</c:v>
                </c:pt>
                <c:pt idx="6">
                  <c:v>42017.0</c:v>
                </c:pt>
                <c:pt idx="7">
                  <c:v>42018.0</c:v>
                </c:pt>
                <c:pt idx="8">
                  <c:v>42019.0</c:v>
                </c:pt>
                <c:pt idx="9">
                  <c:v>42020.0</c:v>
                </c:pt>
                <c:pt idx="10">
                  <c:v>42023.0</c:v>
                </c:pt>
                <c:pt idx="11">
                  <c:v>42024.0</c:v>
                </c:pt>
                <c:pt idx="12">
                  <c:v>42025.0</c:v>
                </c:pt>
                <c:pt idx="13">
                  <c:v>42026.0</c:v>
                </c:pt>
                <c:pt idx="14">
                  <c:v>42027.0</c:v>
                </c:pt>
                <c:pt idx="15">
                  <c:v>42030.0</c:v>
                </c:pt>
                <c:pt idx="16">
                  <c:v>42031.0</c:v>
                </c:pt>
                <c:pt idx="17">
                  <c:v>42032.0</c:v>
                </c:pt>
                <c:pt idx="18">
                  <c:v>42033.0</c:v>
                </c:pt>
                <c:pt idx="19">
                  <c:v>42034.0</c:v>
                </c:pt>
                <c:pt idx="20">
                  <c:v>42037.0</c:v>
                </c:pt>
                <c:pt idx="21">
                  <c:v>42038.0</c:v>
                </c:pt>
                <c:pt idx="22">
                  <c:v>42039.0</c:v>
                </c:pt>
                <c:pt idx="23">
                  <c:v>42040.0</c:v>
                </c:pt>
                <c:pt idx="24">
                  <c:v>42041.0</c:v>
                </c:pt>
                <c:pt idx="25">
                  <c:v>42044.0</c:v>
                </c:pt>
                <c:pt idx="26">
                  <c:v>42045.0</c:v>
                </c:pt>
                <c:pt idx="27">
                  <c:v>42046.0</c:v>
                </c:pt>
                <c:pt idx="28">
                  <c:v>42047.0</c:v>
                </c:pt>
                <c:pt idx="29">
                  <c:v>42048.0</c:v>
                </c:pt>
                <c:pt idx="30">
                  <c:v>42051.0</c:v>
                </c:pt>
                <c:pt idx="31">
                  <c:v>42052.0</c:v>
                </c:pt>
                <c:pt idx="32">
                  <c:v>42060.0</c:v>
                </c:pt>
                <c:pt idx="33">
                  <c:v>42061.0</c:v>
                </c:pt>
                <c:pt idx="34">
                  <c:v>42062.0</c:v>
                </c:pt>
                <c:pt idx="35">
                  <c:v>42065.0</c:v>
                </c:pt>
                <c:pt idx="36">
                  <c:v>42066.0</c:v>
                </c:pt>
                <c:pt idx="37">
                  <c:v>42067.0</c:v>
                </c:pt>
                <c:pt idx="38">
                  <c:v>42068.0</c:v>
                </c:pt>
                <c:pt idx="39">
                  <c:v>42069.0</c:v>
                </c:pt>
                <c:pt idx="40">
                  <c:v>42072.0</c:v>
                </c:pt>
                <c:pt idx="41">
                  <c:v>42073.0</c:v>
                </c:pt>
                <c:pt idx="42">
                  <c:v>42074.0</c:v>
                </c:pt>
                <c:pt idx="43">
                  <c:v>42075.0</c:v>
                </c:pt>
                <c:pt idx="44">
                  <c:v>42076.0</c:v>
                </c:pt>
                <c:pt idx="45">
                  <c:v>42079.0</c:v>
                </c:pt>
                <c:pt idx="46">
                  <c:v>42080.0</c:v>
                </c:pt>
                <c:pt idx="47">
                  <c:v>42081.0</c:v>
                </c:pt>
                <c:pt idx="48">
                  <c:v>42082.0</c:v>
                </c:pt>
                <c:pt idx="49">
                  <c:v>42083.0</c:v>
                </c:pt>
                <c:pt idx="50">
                  <c:v>42086.0</c:v>
                </c:pt>
                <c:pt idx="51">
                  <c:v>42087.0</c:v>
                </c:pt>
                <c:pt idx="52">
                  <c:v>42088.0</c:v>
                </c:pt>
                <c:pt idx="53">
                  <c:v>42089.0</c:v>
                </c:pt>
                <c:pt idx="54">
                  <c:v>42090.0</c:v>
                </c:pt>
                <c:pt idx="55">
                  <c:v>42093.0</c:v>
                </c:pt>
                <c:pt idx="56">
                  <c:v>42094.0</c:v>
                </c:pt>
                <c:pt idx="57">
                  <c:v>42095.0</c:v>
                </c:pt>
                <c:pt idx="58">
                  <c:v>42096.0</c:v>
                </c:pt>
                <c:pt idx="59">
                  <c:v>42097.0</c:v>
                </c:pt>
                <c:pt idx="60">
                  <c:v>42101.0</c:v>
                </c:pt>
                <c:pt idx="61">
                  <c:v>42102.0</c:v>
                </c:pt>
                <c:pt idx="62">
                  <c:v>42103.0</c:v>
                </c:pt>
                <c:pt idx="63">
                  <c:v>42104.0</c:v>
                </c:pt>
                <c:pt idx="64">
                  <c:v>42107.0</c:v>
                </c:pt>
                <c:pt idx="65">
                  <c:v>42108.0</c:v>
                </c:pt>
                <c:pt idx="66">
                  <c:v>42109.0</c:v>
                </c:pt>
                <c:pt idx="67">
                  <c:v>42110.0</c:v>
                </c:pt>
                <c:pt idx="68">
                  <c:v>42111.0</c:v>
                </c:pt>
                <c:pt idx="69">
                  <c:v>42114.0</c:v>
                </c:pt>
                <c:pt idx="70">
                  <c:v>42115.0</c:v>
                </c:pt>
                <c:pt idx="71">
                  <c:v>42116.0</c:v>
                </c:pt>
                <c:pt idx="72">
                  <c:v>42117.0</c:v>
                </c:pt>
                <c:pt idx="73">
                  <c:v>42118.0</c:v>
                </c:pt>
                <c:pt idx="74">
                  <c:v>42121.0</c:v>
                </c:pt>
                <c:pt idx="75">
                  <c:v>42122.0</c:v>
                </c:pt>
                <c:pt idx="76">
                  <c:v>42123.0</c:v>
                </c:pt>
                <c:pt idx="77">
                  <c:v>42124.0</c:v>
                </c:pt>
                <c:pt idx="78">
                  <c:v>42128.0</c:v>
                </c:pt>
                <c:pt idx="79">
                  <c:v>42129.0</c:v>
                </c:pt>
                <c:pt idx="80">
                  <c:v>42130.0</c:v>
                </c:pt>
                <c:pt idx="81">
                  <c:v>42131.0</c:v>
                </c:pt>
                <c:pt idx="82">
                  <c:v>42132.0</c:v>
                </c:pt>
                <c:pt idx="83">
                  <c:v>42135.0</c:v>
                </c:pt>
                <c:pt idx="84">
                  <c:v>42136.0</c:v>
                </c:pt>
                <c:pt idx="85">
                  <c:v>42137.0</c:v>
                </c:pt>
                <c:pt idx="86">
                  <c:v>42138.0</c:v>
                </c:pt>
                <c:pt idx="87">
                  <c:v>42139.0</c:v>
                </c:pt>
                <c:pt idx="88">
                  <c:v>42142.0</c:v>
                </c:pt>
                <c:pt idx="89">
                  <c:v>42143.0</c:v>
                </c:pt>
                <c:pt idx="90">
                  <c:v>42144.0</c:v>
                </c:pt>
                <c:pt idx="91">
                  <c:v>42145.0</c:v>
                </c:pt>
                <c:pt idx="92">
                  <c:v>42146.0</c:v>
                </c:pt>
                <c:pt idx="93">
                  <c:v>42149.0</c:v>
                </c:pt>
                <c:pt idx="94">
                  <c:v>42150.0</c:v>
                </c:pt>
                <c:pt idx="95">
                  <c:v>42151.0</c:v>
                </c:pt>
                <c:pt idx="96">
                  <c:v>42152.0</c:v>
                </c:pt>
                <c:pt idx="97">
                  <c:v>42153.0</c:v>
                </c:pt>
                <c:pt idx="98">
                  <c:v>42156.0</c:v>
                </c:pt>
                <c:pt idx="99">
                  <c:v>42157.0</c:v>
                </c:pt>
                <c:pt idx="100">
                  <c:v>42158.0</c:v>
                </c:pt>
                <c:pt idx="101">
                  <c:v>42159.0</c:v>
                </c:pt>
                <c:pt idx="102">
                  <c:v>42160.0</c:v>
                </c:pt>
                <c:pt idx="103">
                  <c:v>42163.0</c:v>
                </c:pt>
                <c:pt idx="104">
                  <c:v>42164.0</c:v>
                </c:pt>
                <c:pt idx="105">
                  <c:v>42165.0</c:v>
                </c:pt>
                <c:pt idx="106">
                  <c:v>42166.0</c:v>
                </c:pt>
                <c:pt idx="107">
                  <c:v>42167.0</c:v>
                </c:pt>
                <c:pt idx="108">
                  <c:v>42170.0</c:v>
                </c:pt>
                <c:pt idx="109">
                  <c:v>42171.0</c:v>
                </c:pt>
                <c:pt idx="110">
                  <c:v>42172.0</c:v>
                </c:pt>
                <c:pt idx="111">
                  <c:v>42173.0</c:v>
                </c:pt>
                <c:pt idx="112">
                  <c:v>42174.0</c:v>
                </c:pt>
                <c:pt idx="113">
                  <c:v>42178.0</c:v>
                </c:pt>
                <c:pt idx="114">
                  <c:v>42179.0</c:v>
                </c:pt>
                <c:pt idx="115">
                  <c:v>42180.0</c:v>
                </c:pt>
                <c:pt idx="116">
                  <c:v>42181.0</c:v>
                </c:pt>
                <c:pt idx="117">
                  <c:v>42184.0</c:v>
                </c:pt>
                <c:pt idx="118">
                  <c:v>42185.0</c:v>
                </c:pt>
                <c:pt idx="119">
                  <c:v>42186.0</c:v>
                </c:pt>
                <c:pt idx="120">
                  <c:v>42187.0</c:v>
                </c:pt>
                <c:pt idx="121">
                  <c:v>42188.0</c:v>
                </c:pt>
                <c:pt idx="122">
                  <c:v>42191.0</c:v>
                </c:pt>
                <c:pt idx="123">
                  <c:v>42192.0</c:v>
                </c:pt>
                <c:pt idx="124">
                  <c:v>42193.0</c:v>
                </c:pt>
                <c:pt idx="125">
                  <c:v>42194.0</c:v>
                </c:pt>
                <c:pt idx="126">
                  <c:v>42195.0</c:v>
                </c:pt>
                <c:pt idx="127">
                  <c:v>42198.0</c:v>
                </c:pt>
                <c:pt idx="128">
                  <c:v>42199.0</c:v>
                </c:pt>
                <c:pt idx="129">
                  <c:v>42200.0</c:v>
                </c:pt>
                <c:pt idx="130">
                  <c:v>42201.0</c:v>
                </c:pt>
                <c:pt idx="131">
                  <c:v>42202.0</c:v>
                </c:pt>
                <c:pt idx="132">
                  <c:v>42205.0</c:v>
                </c:pt>
                <c:pt idx="133">
                  <c:v>42206.0</c:v>
                </c:pt>
                <c:pt idx="134">
                  <c:v>42207.0</c:v>
                </c:pt>
                <c:pt idx="135">
                  <c:v>42208.0</c:v>
                </c:pt>
                <c:pt idx="136">
                  <c:v>42209.0</c:v>
                </c:pt>
                <c:pt idx="137">
                  <c:v>42212.0</c:v>
                </c:pt>
                <c:pt idx="138">
                  <c:v>42213.0</c:v>
                </c:pt>
                <c:pt idx="139">
                  <c:v>42214.0</c:v>
                </c:pt>
                <c:pt idx="140">
                  <c:v>42215.0</c:v>
                </c:pt>
                <c:pt idx="141">
                  <c:v>42216.0</c:v>
                </c:pt>
                <c:pt idx="142">
                  <c:v>42219.0</c:v>
                </c:pt>
                <c:pt idx="143">
                  <c:v>42220.0</c:v>
                </c:pt>
                <c:pt idx="144">
                  <c:v>42221.0</c:v>
                </c:pt>
                <c:pt idx="145">
                  <c:v>42222.0</c:v>
                </c:pt>
                <c:pt idx="146">
                  <c:v>42223.0</c:v>
                </c:pt>
                <c:pt idx="147">
                  <c:v>42226.0</c:v>
                </c:pt>
                <c:pt idx="148">
                  <c:v>42227.0</c:v>
                </c:pt>
                <c:pt idx="149">
                  <c:v>42228.0</c:v>
                </c:pt>
                <c:pt idx="150">
                  <c:v>42229.0</c:v>
                </c:pt>
                <c:pt idx="151">
                  <c:v>42230.0</c:v>
                </c:pt>
                <c:pt idx="152">
                  <c:v>42233.0</c:v>
                </c:pt>
                <c:pt idx="153">
                  <c:v>42234.0</c:v>
                </c:pt>
                <c:pt idx="154">
                  <c:v>42235.0</c:v>
                </c:pt>
                <c:pt idx="155">
                  <c:v>42236.0</c:v>
                </c:pt>
                <c:pt idx="156">
                  <c:v>42237.0</c:v>
                </c:pt>
                <c:pt idx="157">
                  <c:v>42240.0</c:v>
                </c:pt>
                <c:pt idx="158">
                  <c:v>42241.0</c:v>
                </c:pt>
                <c:pt idx="159">
                  <c:v>42242.0</c:v>
                </c:pt>
                <c:pt idx="160">
                  <c:v>42243.0</c:v>
                </c:pt>
                <c:pt idx="161">
                  <c:v>42244.0</c:v>
                </c:pt>
                <c:pt idx="162">
                  <c:v>42247.0</c:v>
                </c:pt>
                <c:pt idx="163">
                  <c:v>42248.0</c:v>
                </c:pt>
                <c:pt idx="164">
                  <c:v>42249.0</c:v>
                </c:pt>
                <c:pt idx="165">
                  <c:v>42254.0</c:v>
                </c:pt>
                <c:pt idx="166">
                  <c:v>42255.0</c:v>
                </c:pt>
                <c:pt idx="167">
                  <c:v>42256.0</c:v>
                </c:pt>
                <c:pt idx="168">
                  <c:v>42257.0</c:v>
                </c:pt>
                <c:pt idx="169">
                  <c:v>42258.0</c:v>
                </c:pt>
                <c:pt idx="170">
                  <c:v>42261.0</c:v>
                </c:pt>
                <c:pt idx="171">
                  <c:v>42262.0</c:v>
                </c:pt>
                <c:pt idx="172">
                  <c:v>42263.0</c:v>
                </c:pt>
                <c:pt idx="173">
                  <c:v>42264.0</c:v>
                </c:pt>
                <c:pt idx="174">
                  <c:v>42265.0</c:v>
                </c:pt>
                <c:pt idx="175">
                  <c:v>42268.0</c:v>
                </c:pt>
                <c:pt idx="176">
                  <c:v>42269.0</c:v>
                </c:pt>
                <c:pt idx="177">
                  <c:v>42270.0</c:v>
                </c:pt>
                <c:pt idx="178">
                  <c:v>42271.0</c:v>
                </c:pt>
                <c:pt idx="179">
                  <c:v>42272.0</c:v>
                </c:pt>
                <c:pt idx="180">
                  <c:v>42275.0</c:v>
                </c:pt>
                <c:pt idx="181">
                  <c:v>42276.0</c:v>
                </c:pt>
                <c:pt idx="182">
                  <c:v>42277.0</c:v>
                </c:pt>
                <c:pt idx="183">
                  <c:v>42285.0</c:v>
                </c:pt>
                <c:pt idx="184">
                  <c:v>42286.0</c:v>
                </c:pt>
                <c:pt idx="185">
                  <c:v>42289.0</c:v>
                </c:pt>
                <c:pt idx="186">
                  <c:v>42290.0</c:v>
                </c:pt>
                <c:pt idx="187">
                  <c:v>42291.0</c:v>
                </c:pt>
                <c:pt idx="188">
                  <c:v>42292.0</c:v>
                </c:pt>
                <c:pt idx="189">
                  <c:v>42293.0</c:v>
                </c:pt>
                <c:pt idx="190">
                  <c:v>42296.0</c:v>
                </c:pt>
                <c:pt idx="191">
                  <c:v>42297.0</c:v>
                </c:pt>
                <c:pt idx="192">
                  <c:v>42298.0</c:v>
                </c:pt>
                <c:pt idx="193">
                  <c:v>42299.0</c:v>
                </c:pt>
                <c:pt idx="194">
                  <c:v>42300.0</c:v>
                </c:pt>
                <c:pt idx="195">
                  <c:v>42303.0</c:v>
                </c:pt>
                <c:pt idx="196">
                  <c:v>42304.0</c:v>
                </c:pt>
                <c:pt idx="197">
                  <c:v>42305.0</c:v>
                </c:pt>
                <c:pt idx="198">
                  <c:v>42306.0</c:v>
                </c:pt>
                <c:pt idx="199">
                  <c:v>42307.0</c:v>
                </c:pt>
                <c:pt idx="200">
                  <c:v>42310.0</c:v>
                </c:pt>
                <c:pt idx="201">
                  <c:v>42311.0</c:v>
                </c:pt>
                <c:pt idx="202">
                  <c:v>42312.0</c:v>
                </c:pt>
                <c:pt idx="203">
                  <c:v>42313.0</c:v>
                </c:pt>
                <c:pt idx="204">
                  <c:v>42314.0</c:v>
                </c:pt>
                <c:pt idx="205">
                  <c:v>42317.0</c:v>
                </c:pt>
                <c:pt idx="206">
                  <c:v>42318.0</c:v>
                </c:pt>
                <c:pt idx="207">
                  <c:v>42319.0</c:v>
                </c:pt>
                <c:pt idx="208">
                  <c:v>42320.0</c:v>
                </c:pt>
                <c:pt idx="209">
                  <c:v>42321.0</c:v>
                </c:pt>
                <c:pt idx="210">
                  <c:v>42324.0</c:v>
                </c:pt>
                <c:pt idx="211">
                  <c:v>42325.0</c:v>
                </c:pt>
                <c:pt idx="212">
                  <c:v>42326.0</c:v>
                </c:pt>
                <c:pt idx="213">
                  <c:v>42327.0</c:v>
                </c:pt>
                <c:pt idx="214">
                  <c:v>42328.0</c:v>
                </c:pt>
                <c:pt idx="215">
                  <c:v>42331.0</c:v>
                </c:pt>
                <c:pt idx="216">
                  <c:v>42332.0</c:v>
                </c:pt>
                <c:pt idx="217">
                  <c:v>42333.0</c:v>
                </c:pt>
                <c:pt idx="218">
                  <c:v>42334.0</c:v>
                </c:pt>
                <c:pt idx="219">
                  <c:v>42335.0</c:v>
                </c:pt>
                <c:pt idx="220">
                  <c:v>42338.0</c:v>
                </c:pt>
                <c:pt idx="221">
                  <c:v>42339.0</c:v>
                </c:pt>
                <c:pt idx="222">
                  <c:v>42340.0</c:v>
                </c:pt>
                <c:pt idx="223">
                  <c:v>42341.0</c:v>
                </c:pt>
                <c:pt idx="224">
                  <c:v>42342.0</c:v>
                </c:pt>
                <c:pt idx="225">
                  <c:v>42345.0</c:v>
                </c:pt>
                <c:pt idx="226">
                  <c:v>42346.0</c:v>
                </c:pt>
                <c:pt idx="227">
                  <c:v>42347.0</c:v>
                </c:pt>
                <c:pt idx="228">
                  <c:v>42348.0</c:v>
                </c:pt>
                <c:pt idx="229">
                  <c:v>42349.0</c:v>
                </c:pt>
                <c:pt idx="230">
                  <c:v>42352.0</c:v>
                </c:pt>
                <c:pt idx="231">
                  <c:v>42353.0</c:v>
                </c:pt>
                <c:pt idx="232">
                  <c:v>42354.0</c:v>
                </c:pt>
                <c:pt idx="233">
                  <c:v>42355.0</c:v>
                </c:pt>
                <c:pt idx="234">
                  <c:v>42356.0</c:v>
                </c:pt>
                <c:pt idx="235">
                  <c:v>42359.0</c:v>
                </c:pt>
                <c:pt idx="236">
                  <c:v>42360.0</c:v>
                </c:pt>
                <c:pt idx="237">
                  <c:v>42361.0</c:v>
                </c:pt>
                <c:pt idx="238">
                  <c:v>42362.0</c:v>
                </c:pt>
                <c:pt idx="239">
                  <c:v>42363.0</c:v>
                </c:pt>
                <c:pt idx="240">
                  <c:v>42366.0</c:v>
                </c:pt>
                <c:pt idx="241">
                  <c:v>42367.0</c:v>
                </c:pt>
                <c:pt idx="242">
                  <c:v>42368.0</c:v>
                </c:pt>
                <c:pt idx="243">
                  <c:v>42369.0</c:v>
                </c:pt>
                <c:pt idx="244">
                  <c:v>42373.0</c:v>
                </c:pt>
                <c:pt idx="245">
                  <c:v>42374.0</c:v>
                </c:pt>
                <c:pt idx="246">
                  <c:v>42375.0</c:v>
                </c:pt>
                <c:pt idx="247">
                  <c:v>42376.0</c:v>
                </c:pt>
                <c:pt idx="248">
                  <c:v>42377.0</c:v>
                </c:pt>
                <c:pt idx="249">
                  <c:v>42380.0</c:v>
                </c:pt>
                <c:pt idx="250">
                  <c:v>42381.0</c:v>
                </c:pt>
                <c:pt idx="251">
                  <c:v>42382.0</c:v>
                </c:pt>
                <c:pt idx="252">
                  <c:v>42383.0</c:v>
                </c:pt>
                <c:pt idx="253">
                  <c:v>42384.0</c:v>
                </c:pt>
                <c:pt idx="254">
                  <c:v>42387.0</c:v>
                </c:pt>
                <c:pt idx="255">
                  <c:v>42388.0</c:v>
                </c:pt>
                <c:pt idx="256">
                  <c:v>42389.0</c:v>
                </c:pt>
                <c:pt idx="257">
                  <c:v>42390.0</c:v>
                </c:pt>
                <c:pt idx="258">
                  <c:v>42391.0</c:v>
                </c:pt>
                <c:pt idx="259">
                  <c:v>42394.0</c:v>
                </c:pt>
                <c:pt idx="260">
                  <c:v>42395.0</c:v>
                </c:pt>
                <c:pt idx="261">
                  <c:v>42396.0</c:v>
                </c:pt>
                <c:pt idx="262">
                  <c:v>42397.0</c:v>
                </c:pt>
                <c:pt idx="263">
                  <c:v>42398.0</c:v>
                </c:pt>
                <c:pt idx="264">
                  <c:v>42401.0</c:v>
                </c:pt>
                <c:pt idx="265">
                  <c:v>42402.0</c:v>
                </c:pt>
                <c:pt idx="266">
                  <c:v>42403.0</c:v>
                </c:pt>
                <c:pt idx="267">
                  <c:v>42404.0</c:v>
                </c:pt>
                <c:pt idx="268">
                  <c:v>42405.0</c:v>
                </c:pt>
                <c:pt idx="269">
                  <c:v>42415.0</c:v>
                </c:pt>
                <c:pt idx="270">
                  <c:v>42416.0</c:v>
                </c:pt>
                <c:pt idx="271">
                  <c:v>42417.0</c:v>
                </c:pt>
                <c:pt idx="272">
                  <c:v>42418.0</c:v>
                </c:pt>
                <c:pt idx="273">
                  <c:v>42419.0</c:v>
                </c:pt>
                <c:pt idx="274">
                  <c:v>42422.0</c:v>
                </c:pt>
                <c:pt idx="275">
                  <c:v>42423.0</c:v>
                </c:pt>
                <c:pt idx="276">
                  <c:v>42424.0</c:v>
                </c:pt>
                <c:pt idx="277">
                  <c:v>42425.0</c:v>
                </c:pt>
                <c:pt idx="278">
                  <c:v>42426.0</c:v>
                </c:pt>
                <c:pt idx="279">
                  <c:v>42429.0</c:v>
                </c:pt>
                <c:pt idx="280">
                  <c:v>42430.0</c:v>
                </c:pt>
                <c:pt idx="281">
                  <c:v>42431.0</c:v>
                </c:pt>
                <c:pt idx="282">
                  <c:v>42432.0</c:v>
                </c:pt>
                <c:pt idx="283">
                  <c:v>42433.0</c:v>
                </c:pt>
                <c:pt idx="284">
                  <c:v>42436.0</c:v>
                </c:pt>
                <c:pt idx="285">
                  <c:v>42437.0</c:v>
                </c:pt>
                <c:pt idx="286">
                  <c:v>42438.0</c:v>
                </c:pt>
                <c:pt idx="287">
                  <c:v>42439.0</c:v>
                </c:pt>
                <c:pt idx="288">
                  <c:v>42440.0</c:v>
                </c:pt>
                <c:pt idx="289">
                  <c:v>42443.0</c:v>
                </c:pt>
                <c:pt idx="290">
                  <c:v>42444.0</c:v>
                </c:pt>
                <c:pt idx="291">
                  <c:v>42445.0</c:v>
                </c:pt>
                <c:pt idx="292">
                  <c:v>42446.0</c:v>
                </c:pt>
                <c:pt idx="293">
                  <c:v>42447.0</c:v>
                </c:pt>
                <c:pt idx="294">
                  <c:v>42450.0</c:v>
                </c:pt>
                <c:pt idx="295">
                  <c:v>42451.0</c:v>
                </c:pt>
                <c:pt idx="296">
                  <c:v>42452.0</c:v>
                </c:pt>
                <c:pt idx="297">
                  <c:v>42453.0</c:v>
                </c:pt>
                <c:pt idx="298">
                  <c:v>42454.0</c:v>
                </c:pt>
                <c:pt idx="299">
                  <c:v>42457.0</c:v>
                </c:pt>
                <c:pt idx="300">
                  <c:v>42458.0</c:v>
                </c:pt>
                <c:pt idx="301">
                  <c:v>42459.0</c:v>
                </c:pt>
                <c:pt idx="302">
                  <c:v>42460.0</c:v>
                </c:pt>
                <c:pt idx="303">
                  <c:v>42461.0</c:v>
                </c:pt>
                <c:pt idx="304">
                  <c:v>42465.0</c:v>
                </c:pt>
                <c:pt idx="305">
                  <c:v>42466.0</c:v>
                </c:pt>
                <c:pt idx="306">
                  <c:v>42467.0</c:v>
                </c:pt>
                <c:pt idx="307">
                  <c:v>42468.0</c:v>
                </c:pt>
                <c:pt idx="308">
                  <c:v>42471.0</c:v>
                </c:pt>
                <c:pt idx="309">
                  <c:v>42472.0</c:v>
                </c:pt>
                <c:pt idx="310">
                  <c:v>42473.0</c:v>
                </c:pt>
                <c:pt idx="311">
                  <c:v>42474.0</c:v>
                </c:pt>
                <c:pt idx="312">
                  <c:v>42475.0</c:v>
                </c:pt>
                <c:pt idx="313">
                  <c:v>42478.0</c:v>
                </c:pt>
                <c:pt idx="314">
                  <c:v>42479.0</c:v>
                </c:pt>
                <c:pt idx="315">
                  <c:v>42480.0</c:v>
                </c:pt>
                <c:pt idx="316">
                  <c:v>42481.0</c:v>
                </c:pt>
                <c:pt idx="317">
                  <c:v>42482.0</c:v>
                </c:pt>
                <c:pt idx="318">
                  <c:v>42485.0</c:v>
                </c:pt>
                <c:pt idx="319">
                  <c:v>42486.0</c:v>
                </c:pt>
                <c:pt idx="320">
                  <c:v>42487.0</c:v>
                </c:pt>
                <c:pt idx="321">
                  <c:v>42488.0</c:v>
                </c:pt>
                <c:pt idx="322">
                  <c:v>42489.0</c:v>
                </c:pt>
                <c:pt idx="323">
                  <c:v>42493.0</c:v>
                </c:pt>
                <c:pt idx="324">
                  <c:v>42494.0</c:v>
                </c:pt>
                <c:pt idx="325">
                  <c:v>42495.0</c:v>
                </c:pt>
                <c:pt idx="326">
                  <c:v>42496.0</c:v>
                </c:pt>
                <c:pt idx="327">
                  <c:v>42499.0</c:v>
                </c:pt>
                <c:pt idx="328">
                  <c:v>42500.0</c:v>
                </c:pt>
                <c:pt idx="329">
                  <c:v>42501.0</c:v>
                </c:pt>
                <c:pt idx="330">
                  <c:v>42502.0</c:v>
                </c:pt>
                <c:pt idx="331">
                  <c:v>42503.0</c:v>
                </c:pt>
                <c:pt idx="332">
                  <c:v>42506.0</c:v>
                </c:pt>
                <c:pt idx="333">
                  <c:v>42507.0</c:v>
                </c:pt>
                <c:pt idx="334">
                  <c:v>42508.0</c:v>
                </c:pt>
                <c:pt idx="335">
                  <c:v>42509.0</c:v>
                </c:pt>
                <c:pt idx="336">
                  <c:v>42510.0</c:v>
                </c:pt>
                <c:pt idx="337">
                  <c:v>42513.0</c:v>
                </c:pt>
                <c:pt idx="338">
                  <c:v>42514.0</c:v>
                </c:pt>
                <c:pt idx="339">
                  <c:v>42515.0</c:v>
                </c:pt>
                <c:pt idx="340">
                  <c:v>42516.0</c:v>
                </c:pt>
                <c:pt idx="341">
                  <c:v>42517.0</c:v>
                </c:pt>
                <c:pt idx="342">
                  <c:v>42520.0</c:v>
                </c:pt>
                <c:pt idx="343">
                  <c:v>42521.0</c:v>
                </c:pt>
                <c:pt idx="344">
                  <c:v>42522.0</c:v>
                </c:pt>
                <c:pt idx="345">
                  <c:v>42523.0</c:v>
                </c:pt>
                <c:pt idx="346">
                  <c:v>42524.0</c:v>
                </c:pt>
                <c:pt idx="347">
                  <c:v>42527.0</c:v>
                </c:pt>
                <c:pt idx="348">
                  <c:v>42528.0</c:v>
                </c:pt>
                <c:pt idx="349">
                  <c:v>42529.0</c:v>
                </c:pt>
                <c:pt idx="350">
                  <c:v>42534.0</c:v>
                </c:pt>
                <c:pt idx="351">
                  <c:v>42535.0</c:v>
                </c:pt>
                <c:pt idx="352">
                  <c:v>42536.0</c:v>
                </c:pt>
                <c:pt idx="353">
                  <c:v>42537.0</c:v>
                </c:pt>
                <c:pt idx="354">
                  <c:v>42538.0</c:v>
                </c:pt>
                <c:pt idx="355">
                  <c:v>42541.0</c:v>
                </c:pt>
                <c:pt idx="356">
                  <c:v>42542.0</c:v>
                </c:pt>
                <c:pt idx="357">
                  <c:v>42543.0</c:v>
                </c:pt>
                <c:pt idx="358">
                  <c:v>42544.0</c:v>
                </c:pt>
                <c:pt idx="359">
                  <c:v>42545.0</c:v>
                </c:pt>
                <c:pt idx="360">
                  <c:v>42548.0</c:v>
                </c:pt>
                <c:pt idx="361">
                  <c:v>42549.0</c:v>
                </c:pt>
                <c:pt idx="362">
                  <c:v>42550.0</c:v>
                </c:pt>
                <c:pt idx="363">
                  <c:v>42551.0</c:v>
                </c:pt>
              </c:numCache>
            </c:numRef>
          </c:cat>
          <c:val>
            <c:numRef>
              <c:f>Sheet1!$F$2:$F$365</c:f>
              <c:numCache>
                <c:formatCode>General</c:formatCode>
                <c:ptCount val="364"/>
                <c:pt idx="0">
                  <c:v>1732.0</c:v>
                </c:pt>
                <c:pt idx="1">
                  <c:v>1763.7</c:v>
                </c:pt>
                <c:pt idx="2">
                  <c:v>1802.6</c:v>
                </c:pt>
                <c:pt idx="3">
                  <c:v>1729.1</c:v>
                </c:pt>
                <c:pt idx="4">
                  <c:v>1733.7</c:v>
                </c:pt>
                <c:pt idx="5">
                  <c:v>1729.3</c:v>
                </c:pt>
                <c:pt idx="6">
                  <c:v>1743.9</c:v>
                </c:pt>
                <c:pt idx="7">
                  <c:v>1723.3</c:v>
                </c:pt>
                <c:pt idx="8">
                  <c:v>1729.2</c:v>
                </c:pt>
                <c:pt idx="9">
                  <c:v>1829.9</c:v>
                </c:pt>
                <c:pt idx="10">
                  <c:v>1732.6</c:v>
                </c:pt>
                <c:pt idx="11">
                  <c:v>1731.7</c:v>
                </c:pt>
                <c:pt idx="12">
                  <c:v>1732.0</c:v>
                </c:pt>
                <c:pt idx="13">
                  <c:v>1732.6</c:v>
                </c:pt>
                <c:pt idx="14">
                  <c:v>1727.1</c:v>
                </c:pt>
                <c:pt idx="15">
                  <c:v>1729.5</c:v>
                </c:pt>
                <c:pt idx="16">
                  <c:v>1720.3</c:v>
                </c:pt>
                <c:pt idx="17">
                  <c:v>1734.6</c:v>
                </c:pt>
                <c:pt idx="18">
                  <c:v>1732.2</c:v>
                </c:pt>
                <c:pt idx="19">
                  <c:v>1729.8</c:v>
                </c:pt>
                <c:pt idx="20">
                  <c:v>1733.7</c:v>
                </c:pt>
                <c:pt idx="21">
                  <c:v>1732.8</c:v>
                </c:pt>
                <c:pt idx="22">
                  <c:v>1730.9</c:v>
                </c:pt>
                <c:pt idx="23">
                  <c:v>1733.7</c:v>
                </c:pt>
                <c:pt idx="24">
                  <c:v>1732.4</c:v>
                </c:pt>
                <c:pt idx="25">
                  <c:v>1786.0</c:v>
                </c:pt>
                <c:pt idx="26">
                  <c:v>1730.5</c:v>
                </c:pt>
                <c:pt idx="27">
                  <c:v>1722.3</c:v>
                </c:pt>
                <c:pt idx="28">
                  <c:v>1733.7</c:v>
                </c:pt>
                <c:pt idx="29">
                  <c:v>1733.4</c:v>
                </c:pt>
                <c:pt idx="30">
                  <c:v>1728.5</c:v>
                </c:pt>
                <c:pt idx="31">
                  <c:v>1731.1</c:v>
                </c:pt>
                <c:pt idx="32">
                  <c:v>1730.2</c:v>
                </c:pt>
                <c:pt idx="33">
                  <c:v>1735.7</c:v>
                </c:pt>
                <c:pt idx="34">
                  <c:v>1731.3</c:v>
                </c:pt>
                <c:pt idx="35">
                  <c:v>1731.1</c:v>
                </c:pt>
                <c:pt idx="36">
                  <c:v>1730.5</c:v>
                </c:pt>
                <c:pt idx="37">
                  <c:v>1730.6</c:v>
                </c:pt>
                <c:pt idx="38">
                  <c:v>1732.3</c:v>
                </c:pt>
                <c:pt idx="39">
                  <c:v>1720.4</c:v>
                </c:pt>
                <c:pt idx="40">
                  <c:v>1728.7</c:v>
                </c:pt>
                <c:pt idx="41">
                  <c:v>1734.6</c:v>
                </c:pt>
                <c:pt idx="42">
                  <c:v>1729.2</c:v>
                </c:pt>
                <c:pt idx="43">
                  <c:v>1725.9</c:v>
                </c:pt>
                <c:pt idx="44">
                  <c:v>1733.6</c:v>
                </c:pt>
                <c:pt idx="45">
                  <c:v>1809.2</c:v>
                </c:pt>
                <c:pt idx="46">
                  <c:v>1729.6</c:v>
                </c:pt>
                <c:pt idx="47">
                  <c:v>1732.9</c:v>
                </c:pt>
                <c:pt idx="48">
                  <c:v>1737.0</c:v>
                </c:pt>
                <c:pt idx="49">
                  <c:v>1734.5</c:v>
                </c:pt>
                <c:pt idx="50">
                  <c:v>1788.9</c:v>
                </c:pt>
                <c:pt idx="51">
                  <c:v>1730.6</c:v>
                </c:pt>
                <c:pt idx="52">
                  <c:v>1732.7</c:v>
                </c:pt>
                <c:pt idx="53">
                  <c:v>1726.9</c:v>
                </c:pt>
                <c:pt idx="54">
                  <c:v>1732.3</c:v>
                </c:pt>
                <c:pt idx="55">
                  <c:v>1734.3</c:v>
                </c:pt>
                <c:pt idx="56">
                  <c:v>1731.2</c:v>
                </c:pt>
                <c:pt idx="57">
                  <c:v>1728.0</c:v>
                </c:pt>
                <c:pt idx="58">
                  <c:v>1765.5</c:v>
                </c:pt>
                <c:pt idx="59">
                  <c:v>1817.3</c:v>
                </c:pt>
                <c:pt idx="60">
                  <c:v>1794.8</c:v>
                </c:pt>
                <c:pt idx="61">
                  <c:v>1810.0</c:v>
                </c:pt>
                <c:pt idx="62">
                  <c:v>1779.9</c:v>
                </c:pt>
                <c:pt idx="63">
                  <c:v>1824.8</c:v>
                </c:pt>
                <c:pt idx="64">
                  <c:v>1864.8</c:v>
                </c:pt>
                <c:pt idx="65">
                  <c:v>1840.8</c:v>
                </c:pt>
                <c:pt idx="66">
                  <c:v>1827.6</c:v>
                </c:pt>
                <c:pt idx="67">
                  <c:v>1786.0</c:v>
                </c:pt>
                <c:pt idx="68">
                  <c:v>1842.9</c:v>
                </c:pt>
                <c:pt idx="69">
                  <c:v>1773.5</c:v>
                </c:pt>
                <c:pt idx="70">
                  <c:v>1826.3</c:v>
                </c:pt>
                <c:pt idx="71">
                  <c:v>1886.2</c:v>
                </c:pt>
                <c:pt idx="72">
                  <c:v>1884.2</c:v>
                </c:pt>
                <c:pt idx="73">
                  <c:v>1890.6</c:v>
                </c:pt>
                <c:pt idx="74">
                  <c:v>1911.0</c:v>
                </c:pt>
                <c:pt idx="75">
                  <c:v>1860.6</c:v>
                </c:pt>
                <c:pt idx="76">
                  <c:v>1902.0</c:v>
                </c:pt>
                <c:pt idx="77">
                  <c:v>1888.0</c:v>
                </c:pt>
                <c:pt idx="78">
                  <c:v>1903.2</c:v>
                </c:pt>
                <c:pt idx="79">
                  <c:v>1863.3</c:v>
                </c:pt>
                <c:pt idx="80">
                  <c:v>1840.0</c:v>
                </c:pt>
                <c:pt idx="81">
                  <c:v>1845.4</c:v>
                </c:pt>
                <c:pt idx="82">
                  <c:v>1897.3</c:v>
                </c:pt>
                <c:pt idx="83">
                  <c:v>1938.1</c:v>
                </c:pt>
                <c:pt idx="84">
                  <c:v>1967.4</c:v>
                </c:pt>
                <c:pt idx="85">
                  <c:v>1977.0</c:v>
                </c:pt>
                <c:pt idx="86">
                  <c:v>1990.4</c:v>
                </c:pt>
                <c:pt idx="87">
                  <c:v>1979.7</c:v>
                </c:pt>
                <c:pt idx="88">
                  <c:v>2004.8</c:v>
                </c:pt>
                <c:pt idx="89">
                  <c:v>2024.9</c:v>
                </c:pt>
                <c:pt idx="90">
                  <c:v>2048.4</c:v>
                </c:pt>
                <c:pt idx="91">
                  <c:v>2110.3</c:v>
                </c:pt>
                <c:pt idx="92">
                  <c:v>2057.8</c:v>
                </c:pt>
                <c:pt idx="93">
                  <c:v>2045.2</c:v>
                </c:pt>
                <c:pt idx="94">
                  <c:v>2072.1</c:v>
                </c:pt>
                <c:pt idx="95">
                  <c:v>2110.3</c:v>
                </c:pt>
                <c:pt idx="96">
                  <c:v>2038.5</c:v>
                </c:pt>
                <c:pt idx="97">
                  <c:v>2043.4</c:v>
                </c:pt>
                <c:pt idx="98">
                  <c:v>2046.0</c:v>
                </c:pt>
                <c:pt idx="99">
                  <c:v>2057.0</c:v>
                </c:pt>
                <c:pt idx="100">
                  <c:v>2071.9</c:v>
                </c:pt>
                <c:pt idx="101">
                  <c:v>2063.3</c:v>
                </c:pt>
                <c:pt idx="102">
                  <c:v>2058.3</c:v>
                </c:pt>
                <c:pt idx="103">
                  <c:v>2042.5</c:v>
                </c:pt>
                <c:pt idx="104">
                  <c:v>2070.3</c:v>
                </c:pt>
                <c:pt idx="105">
                  <c:v>2092.8</c:v>
                </c:pt>
                <c:pt idx="106">
                  <c:v>2040.9</c:v>
                </c:pt>
                <c:pt idx="107">
                  <c:v>2052.5</c:v>
                </c:pt>
                <c:pt idx="108">
                  <c:v>2110.3</c:v>
                </c:pt>
                <c:pt idx="109">
                  <c:v>2044.5</c:v>
                </c:pt>
                <c:pt idx="110">
                  <c:v>2091.3</c:v>
                </c:pt>
                <c:pt idx="111">
                  <c:v>2046.0</c:v>
                </c:pt>
                <c:pt idx="112">
                  <c:v>2033.8</c:v>
                </c:pt>
                <c:pt idx="113">
                  <c:v>2058.9</c:v>
                </c:pt>
                <c:pt idx="114">
                  <c:v>2110.3</c:v>
                </c:pt>
                <c:pt idx="115">
                  <c:v>2110.6</c:v>
                </c:pt>
                <c:pt idx="116">
                  <c:v>2008.1</c:v>
                </c:pt>
                <c:pt idx="117">
                  <c:v>1963.8</c:v>
                </c:pt>
                <c:pt idx="118">
                  <c:v>2051.2</c:v>
                </c:pt>
                <c:pt idx="119">
                  <c:v>1943.2</c:v>
                </c:pt>
                <c:pt idx="120">
                  <c:v>1885.4</c:v>
                </c:pt>
                <c:pt idx="121">
                  <c:v>1789.8</c:v>
                </c:pt>
                <c:pt idx="122">
                  <c:v>1765.6</c:v>
                </c:pt>
                <c:pt idx="123">
                  <c:v>1728.4</c:v>
                </c:pt>
                <c:pt idx="124">
                  <c:v>1730.2</c:v>
                </c:pt>
                <c:pt idx="125">
                  <c:v>1772.2</c:v>
                </c:pt>
                <c:pt idx="126">
                  <c:v>1772.9</c:v>
                </c:pt>
                <c:pt idx="127">
                  <c:v>1838.7</c:v>
                </c:pt>
                <c:pt idx="128">
                  <c:v>1838.1</c:v>
                </c:pt>
                <c:pt idx="129">
                  <c:v>1780.5</c:v>
                </c:pt>
                <c:pt idx="130">
                  <c:v>1806.1</c:v>
                </c:pt>
                <c:pt idx="131">
                  <c:v>1883.9</c:v>
                </c:pt>
                <c:pt idx="132">
                  <c:v>1899.1</c:v>
                </c:pt>
                <c:pt idx="133">
                  <c:v>1909.5</c:v>
                </c:pt>
                <c:pt idx="134">
                  <c:v>1907.6</c:v>
                </c:pt>
                <c:pt idx="135">
                  <c:v>1970.7</c:v>
                </c:pt>
                <c:pt idx="136">
                  <c:v>1933.0</c:v>
                </c:pt>
                <c:pt idx="137">
                  <c:v>1881.5</c:v>
                </c:pt>
                <c:pt idx="138">
                  <c:v>1850.3</c:v>
                </c:pt>
                <c:pt idx="139">
                  <c:v>1905.3</c:v>
                </c:pt>
                <c:pt idx="140">
                  <c:v>1863.3</c:v>
                </c:pt>
                <c:pt idx="141">
                  <c:v>1886.4</c:v>
                </c:pt>
                <c:pt idx="142">
                  <c:v>1825.2</c:v>
                </c:pt>
                <c:pt idx="143">
                  <c:v>1884.1</c:v>
                </c:pt>
                <c:pt idx="144">
                  <c:v>1876.9</c:v>
                </c:pt>
                <c:pt idx="145">
                  <c:v>1851.6</c:v>
                </c:pt>
                <c:pt idx="146">
                  <c:v>1902.1</c:v>
                </c:pt>
                <c:pt idx="147">
                  <c:v>1915.8</c:v>
                </c:pt>
                <c:pt idx="148">
                  <c:v>1951.2</c:v>
                </c:pt>
                <c:pt idx="149">
                  <c:v>1920.1</c:v>
                </c:pt>
                <c:pt idx="150">
                  <c:v>1961.1</c:v>
                </c:pt>
                <c:pt idx="151">
                  <c:v>1976.3</c:v>
                </c:pt>
                <c:pt idx="152">
                  <c:v>2001.2</c:v>
                </c:pt>
                <c:pt idx="153">
                  <c:v>1875.4</c:v>
                </c:pt>
                <c:pt idx="154">
                  <c:v>1934.3</c:v>
                </c:pt>
                <c:pt idx="155">
                  <c:v>1901.0</c:v>
                </c:pt>
                <c:pt idx="156">
                  <c:v>1834.9</c:v>
                </c:pt>
                <c:pt idx="157">
                  <c:v>1730.2</c:v>
                </c:pt>
                <c:pt idx="158">
                  <c:v>1733.1</c:v>
                </c:pt>
                <c:pt idx="159">
                  <c:v>1731.4</c:v>
                </c:pt>
                <c:pt idx="160">
                  <c:v>1729.2</c:v>
                </c:pt>
                <c:pt idx="161">
                  <c:v>1829.9</c:v>
                </c:pt>
                <c:pt idx="162">
                  <c:v>1733.7</c:v>
                </c:pt>
                <c:pt idx="163">
                  <c:v>1720.4</c:v>
                </c:pt>
                <c:pt idx="164">
                  <c:v>1728.8</c:v>
                </c:pt>
                <c:pt idx="165">
                  <c:v>1731.6</c:v>
                </c:pt>
                <c:pt idx="166">
                  <c:v>1733.5</c:v>
                </c:pt>
                <c:pt idx="167">
                  <c:v>1829.9</c:v>
                </c:pt>
                <c:pt idx="168">
                  <c:v>1724.2</c:v>
                </c:pt>
                <c:pt idx="169">
                  <c:v>1732.7</c:v>
                </c:pt>
                <c:pt idx="170">
                  <c:v>1733.1</c:v>
                </c:pt>
                <c:pt idx="171">
                  <c:v>1741.0</c:v>
                </c:pt>
                <c:pt idx="172">
                  <c:v>1829.9</c:v>
                </c:pt>
                <c:pt idx="173">
                  <c:v>1732.0</c:v>
                </c:pt>
                <c:pt idx="174">
                  <c:v>1732.9</c:v>
                </c:pt>
                <c:pt idx="175">
                  <c:v>1732.0</c:v>
                </c:pt>
                <c:pt idx="176">
                  <c:v>1734.8</c:v>
                </c:pt>
                <c:pt idx="177">
                  <c:v>1733.6</c:v>
                </c:pt>
                <c:pt idx="178">
                  <c:v>1829.9</c:v>
                </c:pt>
                <c:pt idx="179">
                  <c:v>1728.5</c:v>
                </c:pt>
                <c:pt idx="180">
                  <c:v>1732.2</c:v>
                </c:pt>
                <c:pt idx="181">
                  <c:v>1732.9</c:v>
                </c:pt>
                <c:pt idx="182">
                  <c:v>1731.6</c:v>
                </c:pt>
                <c:pt idx="183">
                  <c:v>1730.6</c:v>
                </c:pt>
                <c:pt idx="184">
                  <c:v>1725.9</c:v>
                </c:pt>
                <c:pt idx="185">
                  <c:v>1788.9</c:v>
                </c:pt>
                <c:pt idx="186">
                  <c:v>1743.8</c:v>
                </c:pt>
                <c:pt idx="187">
                  <c:v>1743.1</c:v>
                </c:pt>
                <c:pt idx="188">
                  <c:v>1774.5</c:v>
                </c:pt>
                <c:pt idx="189">
                  <c:v>1788.3</c:v>
                </c:pt>
                <c:pt idx="190">
                  <c:v>1816.4</c:v>
                </c:pt>
                <c:pt idx="191">
                  <c:v>1845.0</c:v>
                </c:pt>
                <c:pt idx="192">
                  <c:v>1785.9</c:v>
                </c:pt>
                <c:pt idx="193">
                  <c:v>1790.1</c:v>
                </c:pt>
                <c:pt idx="194">
                  <c:v>1828.1</c:v>
                </c:pt>
                <c:pt idx="195">
                  <c:v>1844.6</c:v>
                </c:pt>
                <c:pt idx="196">
                  <c:v>1846.0</c:v>
                </c:pt>
                <c:pt idx="197">
                  <c:v>1829.7</c:v>
                </c:pt>
                <c:pt idx="198">
                  <c:v>1831.5</c:v>
                </c:pt>
                <c:pt idx="199">
                  <c:v>1834.9</c:v>
                </c:pt>
                <c:pt idx="200">
                  <c:v>1820.0</c:v>
                </c:pt>
                <c:pt idx="201">
                  <c:v>1832.1</c:v>
                </c:pt>
                <c:pt idx="202">
                  <c:v>1902.2</c:v>
                </c:pt>
                <c:pt idx="203">
                  <c:v>1871.3</c:v>
                </c:pt>
                <c:pt idx="204">
                  <c:v>1911.4</c:v>
                </c:pt>
                <c:pt idx="205">
                  <c:v>1916.2</c:v>
                </c:pt>
                <c:pt idx="206">
                  <c:v>1952.5</c:v>
                </c:pt>
                <c:pt idx="207">
                  <c:v>1986.1</c:v>
                </c:pt>
                <c:pt idx="208">
                  <c:v>1995.5</c:v>
                </c:pt>
                <c:pt idx="209">
                  <c:v>1959.1</c:v>
                </c:pt>
                <c:pt idx="210">
                  <c:v>1982.6</c:v>
                </c:pt>
                <c:pt idx="211">
                  <c:v>1972.3</c:v>
                </c:pt>
                <c:pt idx="212">
                  <c:v>1944.5</c:v>
                </c:pt>
                <c:pt idx="213">
                  <c:v>1978.2</c:v>
                </c:pt>
                <c:pt idx="214">
                  <c:v>2008.4</c:v>
                </c:pt>
                <c:pt idx="215">
                  <c:v>1993.7</c:v>
                </c:pt>
                <c:pt idx="216">
                  <c:v>2001.3</c:v>
                </c:pt>
                <c:pt idx="217">
                  <c:v>2031.1</c:v>
                </c:pt>
                <c:pt idx="218">
                  <c:v>2055.3</c:v>
                </c:pt>
                <c:pt idx="219">
                  <c:v>1961.4</c:v>
                </c:pt>
                <c:pt idx="220">
                  <c:v>1952.8</c:v>
                </c:pt>
                <c:pt idx="221">
                  <c:v>1949.1</c:v>
                </c:pt>
                <c:pt idx="222">
                  <c:v>1955.6</c:v>
                </c:pt>
                <c:pt idx="223">
                  <c:v>1979.2</c:v>
                </c:pt>
                <c:pt idx="224">
                  <c:v>1977.0</c:v>
                </c:pt>
                <c:pt idx="225">
                  <c:v>2003.9</c:v>
                </c:pt>
                <c:pt idx="226">
                  <c:v>1971.2</c:v>
                </c:pt>
                <c:pt idx="227">
                  <c:v>1980.6</c:v>
                </c:pt>
                <c:pt idx="228">
                  <c:v>1974.5</c:v>
                </c:pt>
                <c:pt idx="229">
                  <c:v>1971.5</c:v>
                </c:pt>
                <c:pt idx="230">
                  <c:v>1985.2</c:v>
                </c:pt>
                <c:pt idx="231">
                  <c:v>2005.6</c:v>
                </c:pt>
                <c:pt idx="232">
                  <c:v>2002.1</c:v>
                </c:pt>
                <c:pt idx="233">
                  <c:v>2024.7</c:v>
                </c:pt>
                <c:pt idx="234">
                  <c:v>2026.5</c:v>
                </c:pt>
                <c:pt idx="235">
                  <c:v>2034.3</c:v>
                </c:pt>
                <c:pt idx="236">
                  <c:v>2052.0</c:v>
                </c:pt>
                <c:pt idx="237">
                  <c:v>2037.9</c:v>
                </c:pt>
                <c:pt idx="238">
                  <c:v>2031.5</c:v>
                </c:pt>
                <c:pt idx="239">
                  <c:v>2040.1</c:v>
                </c:pt>
                <c:pt idx="240">
                  <c:v>2015.8</c:v>
                </c:pt>
                <c:pt idx="241">
                  <c:v>2027.4</c:v>
                </c:pt>
                <c:pt idx="242">
                  <c:v>2034.4</c:v>
                </c:pt>
                <c:pt idx="243">
                  <c:v>2058.1</c:v>
                </c:pt>
                <c:pt idx="244">
                  <c:v>1940.9</c:v>
                </c:pt>
                <c:pt idx="245">
                  <c:v>1884.3</c:v>
                </c:pt>
                <c:pt idx="246">
                  <c:v>1945.8</c:v>
                </c:pt>
                <c:pt idx="247">
                  <c:v>1873.3</c:v>
                </c:pt>
                <c:pt idx="248">
                  <c:v>1891.2</c:v>
                </c:pt>
                <c:pt idx="249">
                  <c:v>1777.7</c:v>
                </c:pt>
                <c:pt idx="250">
                  <c:v>1764.8</c:v>
                </c:pt>
                <c:pt idx="251">
                  <c:v>1765.9</c:v>
                </c:pt>
                <c:pt idx="252">
                  <c:v>1842.9</c:v>
                </c:pt>
                <c:pt idx="253">
                  <c:v>1766.1</c:v>
                </c:pt>
                <c:pt idx="254">
                  <c:v>1784.0</c:v>
                </c:pt>
                <c:pt idx="255">
                  <c:v>1842.4</c:v>
                </c:pt>
                <c:pt idx="256">
                  <c:v>1804.1</c:v>
                </c:pt>
                <c:pt idx="257">
                  <c:v>1789.7</c:v>
                </c:pt>
                <c:pt idx="258">
                  <c:v>1778.9</c:v>
                </c:pt>
                <c:pt idx="259">
                  <c:v>1853.4</c:v>
                </c:pt>
                <c:pt idx="260">
                  <c:v>1726.5</c:v>
                </c:pt>
                <c:pt idx="261">
                  <c:v>1830.1</c:v>
                </c:pt>
                <c:pt idx="262">
                  <c:v>1725.1</c:v>
                </c:pt>
                <c:pt idx="263">
                  <c:v>1733.5</c:v>
                </c:pt>
                <c:pt idx="264">
                  <c:v>1732.9</c:v>
                </c:pt>
                <c:pt idx="265">
                  <c:v>1732.2</c:v>
                </c:pt>
                <c:pt idx="266">
                  <c:v>1735.9</c:v>
                </c:pt>
                <c:pt idx="267">
                  <c:v>1752.6</c:v>
                </c:pt>
                <c:pt idx="268">
                  <c:v>1764.0</c:v>
                </c:pt>
                <c:pt idx="269">
                  <c:v>1766.2</c:v>
                </c:pt>
                <c:pt idx="270">
                  <c:v>1777.9</c:v>
                </c:pt>
                <c:pt idx="271">
                  <c:v>1824.8</c:v>
                </c:pt>
                <c:pt idx="272">
                  <c:v>1838.2</c:v>
                </c:pt>
                <c:pt idx="273">
                  <c:v>1836.8</c:v>
                </c:pt>
                <c:pt idx="274">
                  <c:v>1848.5</c:v>
                </c:pt>
                <c:pt idx="275">
                  <c:v>1871.2</c:v>
                </c:pt>
                <c:pt idx="276">
                  <c:v>1855.8</c:v>
                </c:pt>
                <c:pt idx="277">
                  <c:v>1786.6</c:v>
                </c:pt>
                <c:pt idx="278">
                  <c:v>1812.1</c:v>
                </c:pt>
                <c:pt idx="279">
                  <c:v>1733.1</c:v>
                </c:pt>
                <c:pt idx="280">
                  <c:v>1727.1</c:v>
                </c:pt>
                <c:pt idx="281">
                  <c:v>1837.1</c:v>
                </c:pt>
                <c:pt idx="282">
                  <c:v>1770.4</c:v>
                </c:pt>
                <c:pt idx="283">
                  <c:v>1775.1</c:v>
                </c:pt>
                <c:pt idx="284">
                  <c:v>1770.1</c:v>
                </c:pt>
                <c:pt idx="285">
                  <c:v>1775.8</c:v>
                </c:pt>
                <c:pt idx="286">
                  <c:v>1740.3</c:v>
                </c:pt>
                <c:pt idx="287">
                  <c:v>1737.6</c:v>
                </c:pt>
                <c:pt idx="288">
                  <c:v>1736.2</c:v>
                </c:pt>
                <c:pt idx="289">
                  <c:v>1802.9</c:v>
                </c:pt>
                <c:pt idx="290">
                  <c:v>1747.6</c:v>
                </c:pt>
                <c:pt idx="291">
                  <c:v>1763.3</c:v>
                </c:pt>
                <c:pt idx="292">
                  <c:v>1821.3</c:v>
                </c:pt>
                <c:pt idx="293">
                  <c:v>1858.9</c:v>
                </c:pt>
                <c:pt idx="294">
                  <c:v>1902.8</c:v>
                </c:pt>
                <c:pt idx="295">
                  <c:v>1885.6</c:v>
                </c:pt>
                <c:pt idx="296">
                  <c:v>1911.1</c:v>
                </c:pt>
                <c:pt idx="297">
                  <c:v>1882.8</c:v>
                </c:pt>
                <c:pt idx="298">
                  <c:v>1899.4</c:v>
                </c:pt>
                <c:pt idx="299">
                  <c:v>1903.6</c:v>
                </c:pt>
                <c:pt idx="300">
                  <c:v>1863.3</c:v>
                </c:pt>
                <c:pt idx="301">
                  <c:v>1908.3</c:v>
                </c:pt>
                <c:pt idx="302">
                  <c:v>1910.4</c:v>
                </c:pt>
                <c:pt idx="303">
                  <c:v>1885.6</c:v>
                </c:pt>
                <c:pt idx="304">
                  <c:v>1903.1</c:v>
                </c:pt>
                <c:pt idx="305">
                  <c:v>1905.7</c:v>
                </c:pt>
                <c:pt idx="306">
                  <c:v>1904.2</c:v>
                </c:pt>
                <c:pt idx="307">
                  <c:v>1897.2</c:v>
                </c:pt>
                <c:pt idx="308">
                  <c:v>1912.9</c:v>
                </c:pt>
                <c:pt idx="309">
                  <c:v>1886.9</c:v>
                </c:pt>
                <c:pt idx="310">
                  <c:v>1901.6</c:v>
                </c:pt>
                <c:pt idx="311">
                  <c:v>1911.9</c:v>
                </c:pt>
                <c:pt idx="312">
                  <c:v>1926.7</c:v>
                </c:pt>
                <c:pt idx="313">
                  <c:v>1906.1</c:v>
                </c:pt>
                <c:pt idx="314">
                  <c:v>1916.2</c:v>
                </c:pt>
                <c:pt idx="315">
                  <c:v>1873.3</c:v>
                </c:pt>
                <c:pt idx="316">
                  <c:v>1870.9</c:v>
                </c:pt>
                <c:pt idx="317">
                  <c:v>1896.1</c:v>
                </c:pt>
                <c:pt idx="318">
                  <c:v>1884.6</c:v>
                </c:pt>
                <c:pt idx="319">
                  <c:v>1908.5</c:v>
                </c:pt>
                <c:pt idx="320">
                  <c:v>1907.8</c:v>
                </c:pt>
                <c:pt idx="321">
                  <c:v>1891.7</c:v>
                </c:pt>
                <c:pt idx="322">
                  <c:v>1871.6</c:v>
                </c:pt>
                <c:pt idx="323">
                  <c:v>1903.0</c:v>
                </c:pt>
                <c:pt idx="324">
                  <c:v>1911.4</c:v>
                </c:pt>
                <c:pt idx="325">
                  <c:v>1938.1</c:v>
                </c:pt>
                <c:pt idx="326">
                  <c:v>1897.8</c:v>
                </c:pt>
                <c:pt idx="327">
                  <c:v>1870.9</c:v>
                </c:pt>
                <c:pt idx="328">
                  <c:v>1859.7</c:v>
                </c:pt>
                <c:pt idx="329">
                  <c:v>1843.1</c:v>
                </c:pt>
                <c:pt idx="330">
                  <c:v>1847.8</c:v>
                </c:pt>
                <c:pt idx="331">
                  <c:v>1847.4</c:v>
                </c:pt>
                <c:pt idx="332">
                  <c:v>1879.1</c:v>
                </c:pt>
                <c:pt idx="333">
                  <c:v>1882.9</c:v>
                </c:pt>
                <c:pt idx="334">
                  <c:v>1842.1</c:v>
                </c:pt>
                <c:pt idx="335">
                  <c:v>1840.1</c:v>
                </c:pt>
                <c:pt idx="336">
                  <c:v>1857.2</c:v>
                </c:pt>
                <c:pt idx="337">
                  <c:v>1886.1</c:v>
                </c:pt>
                <c:pt idx="338">
                  <c:v>1877.4</c:v>
                </c:pt>
                <c:pt idx="339">
                  <c:v>1867.7</c:v>
                </c:pt>
                <c:pt idx="340">
                  <c:v>1867.1</c:v>
                </c:pt>
                <c:pt idx="341">
                  <c:v>1870.3</c:v>
                </c:pt>
                <c:pt idx="342">
                  <c:v>1871.5</c:v>
                </c:pt>
                <c:pt idx="343">
                  <c:v>1909.5</c:v>
                </c:pt>
                <c:pt idx="344">
                  <c:v>1904.5</c:v>
                </c:pt>
                <c:pt idx="345">
                  <c:v>1902.7</c:v>
                </c:pt>
                <c:pt idx="346">
                  <c:v>1903.4</c:v>
                </c:pt>
                <c:pt idx="347">
                  <c:v>1918.6</c:v>
                </c:pt>
                <c:pt idx="348">
                  <c:v>1915.9</c:v>
                </c:pt>
                <c:pt idx="349">
                  <c:v>1912.9</c:v>
                </c:pt>
                <c:pt idx="350">
                  <c:v>1876.0</c:v>
                </c:pt>
                <c:pt idx="351">
                  <c:v>1870.0</c:v>
                </c:pt>
                <c:pt idx="352">
                  <c:v>1907.7</c:v>
                </c:pt>
                <c:pt idx="353">
                  <c:v>1907.7</c:v>
                </c:pt>
                <c:pt idx="354">
                  <c:v>1907.1</c:v>
                </c:pt>
                <c:pt idx="355">
                  <c:v>1909.1</c:v>
                </c:pt>
                <c:pt idx="356">
                  <c:v>1906.6</c:v>
                </c:pt>
                <c:pt idx="357">
                  <c:v>1913.3</c:v>
                </c:pt>
                <c:pt idx="358">
                  <c:v>1902.8</c:v>
                </c:pt>
                <c:pt idx="359">
                  <c:v>1905.0</c:v>
                </c:pt>
                <c:pt idx="360">
                  <c:v>1909.0</c:v>
                </c:pt>
                <c:pt idx="361">
                  <c:v>1964.4</c:v>
                </c:pt>
                <c:pt idx="362">
                  <c:v>1966.5</c:v>
                </c:pt>
                <c:pt idx="363">
                  <c:v>1959.8</c:v>
                </c:pt>
              </c:numCache>
            </c:numRef>
          </c:val>
          <c:smooth val="0"/>
        </c:ser>
        <c:dLbls>
          <c:showLegendKey val="0"/>
          <c:showVal val="0"/>
          <c:showCatName val="0"/>
          <c:showSerName val="0"/>
          <c:showPercent val="0"/>
          <c:showBubbleSize val="0"/>
        </c:dLbls>
        <c:smooth val="0"/>
        <c:axId val="1006014080"/>
        <c:axId val="1071050048"/>
      </c:lineChart>
      <c:dateAx>
        <c:axId val="1006014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1050048"/>
        <c:crosses val="autoZero"/>
        <c:auto val="1"/>
        <c:lblOffset val="100"/>
        <c:baseTimeUnit val="days"/>
      </c:dateAx>
      <c:valAx>
        <c:axId val="107105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深圳综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6014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18C84B-3E51-1C45-9174-63315BE0B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5</TotalTime>
  <Pages>14</Pages>
  <Words>2174</Words>
  <Characters>12394</Characters>
  <Application>Microsoft Macintosh Word</Application>
  <DocSecurity>0</DocSecurity>
  <Lines>103</Lines>
  <Paragraphs>29</Paragraphs>
  <ScaleCrop>false</ScaleCrop>
  <Company/>
  <LinksUpToDate>false</LinksUpToDate>
  <CharactersWithSpaces>14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dc:creator>
  <cp:keywords/>
  <dc:description/>
  <cp:lastModifiedBy>Li Chang</cp:lastModifiedBy>
  <cp:revision>229</cp:revision>
  <cp:lastPrinted>2016-08-06T08:17:00Z</cp:lastPrinted>
  <dcterms:created xsi:type="dcterms:W3CDTF">2016-07-19T12:08:00Z</dcterms:created>
  <dcterms:modified xsi:type="dcterms:W3CDTF">2017-03-07T08:15:00Z</dcterms:modified>
</cp:coreProperties>
</file>